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AC8404" w14:textId="77777777" w:rsidR="003C1746" w:rsidRPr="008F1466" w:rsidRDefault="003C1746" w:rsidP="003C1746">
      <w:pPr>
        <w:rPr>
          <w:rFonts w:ascii="Times New Roman" w:eastAsia="宋体" w:hAnsi="Times New Roman" w:cs="Times New Roman"/>
          <w:szCs w:val="24"/>
          <w14:ligatures w14:val="none"/>
        </w:rPr>
      </w:pPr>
    </w:p>
    <w:p w14:paraId="0E519228" w14:textId="77777777" w:rsidR="003C1746" w:rsidRPr="008F1466" w:rsidRDefault="003C1746" w:rsidP="003C1746">
      <w:pPr>
        <w:widowControl/>
        <w:jc w:val="left"/>
        <w:rPr>
          <w:rFonts w:ascii="Times New Roman" w:eastAsia="宋体" w:hAnsi="Times New Roman" w:cs="Times New Roman"/>
          <w:szCs w:val="24"/>
          <w14:ligatures w14:val="none"/>
        </w:rPr>
      </w:pPr>
    </w:p>
    <w:p w14:paraId="6A60B004" w14:textId="77777777" w:rsidR="003C1746" w:rsidRPr="008F1466" w:rsidRDefault="003C1746" w:rsidP="003C1746">
      <w:pPr>
        <w:widowControl/>
        <w:jc w:val="left"/>
        <w:rPr>
          <w:rFonts w:ascii="Times New Roman" w:eastAsia="宋体" w:hAnsi="Times New Roman" w:cs="Times New Roman"/>
          <w:szCs w:val="24"/>
          <w14:ligatures w14:val="none"/>
        </w:rPr>
      </w:pPr>
    </w:p>
    <w:p w14:paraId="1A4D7F18" w14:textId="77777777" w:rsidR="003C1746" w:rsidRPr="008F1466" w:rsidRDefault="003C1746" w:rsidP="003C1746">
      <w:pPr>
        <w:widowControl/>
        <w:jc w:val="left"/>
        <w:rPr>
          <w:rFonts w:ascii="Times New Roman" w:eastAsia="宋体" w:hAnsi="Times New Roman" w:cs="Times New Roman"/>
          <w:szCs w:val="24"/>
          <w14:ligatures w14:val="none"/>
        </w:rPr>
      </w:pPr>
    </w:p>
    <w:p w14:paraId="2A1175F1" w14:textId="77777777" w:rsidR="003C1746" w:rsidRPr="008F1466" w:rsidRDefault="003C1746" w:rsidP="003C1746">
      <w:pPr>
        <w:widowControl/>
        <w:jc w:val="left"/>
        <w:rPr>
          <w:rFonts w:ascii="Times New Roman" w:eastAsia="宋体" w:hAnsi="Times New Roman" w:cs="Times New Roman"/>
          <w:szCs w:val="24"/>
          <w14:ligatures w14:val="none"/>
        </w:rPr>
      </w:pPr>
    </w:p>
    <w:p w14:paraId="7AE65731" w14:textId="77777777" w:rsidR="003C1746" w:rsidRPr="008F1466" w:rsidRDefault="003C1746" w:rsidP="003C1746">
      <w:pPr>
        <w:widowControl/>
        <w:jc w:val="center"/>
        <w:rPr>
          <w:rFonts w:ascii="黑体" w:eastAsia="黑体" w:hAnsi="Times New Roman" w:cs="Times New Roman"/>
          <w:b/>
          <w:sz w:val="72"/>
          <w:szCs w:val="72"/>
          <w14:ligatures w14:val="none"/>
        </w:rPr>
      </w:pPr>
      <w:r w:rsidRPr="008F1466">
        <w:rPr>
          <w:rFonts w:ascii="Times New Roman" w:eastAsia="宋体" w:hAnsi="Times New Roman" w:cs="Times New Roman"/>
          <w:noProof/>
          <w:szCs w:val="24"/>
          <w14:ligatures w14:val="none"/>
        </w:rPr>
        <w:drawing>
          <wp:anchor distT="0" distB="0" distL="114300" distR="114300" simplePos="0" relativeHeight="251737088" behindDoc="0" locked="0" layoutInCell="1" allowOverlap="1" wp14:anchorId="72AD2913" wp14:editId="780DC4B2">
            <wp:simplePos x="0" y="0"/>
            <wp:positionH relativeFrom="margin">
              <wp:align>center</wp:align>
            </wp:positionH>
            <wp:positionV relativeFrom="paragraph">
              <wp:posOffset>56661</wp:posOffset>
            </wp:positionV>
            <wp:extent cx="2743200" cy="523875"/>
            <wp:effectExtent l="0" t="0" r="0" b="9525"/>
            <wp:wrapSquare wrapText="bothSides"/>
            <wp:docPr id="6" name="图片 6" descr="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空"/>
                    <pic:cNvPicPr>
                      <a:picLocks noChangeAspect="1" noChangeArrowheads="1"/>
                    </pic:cNvPicPr>
                  </pic:nvPicPr>
                  <pic:blipFill>
                    <a:blip r:embed="rId8" cstate="print">
                      <a:extLst>
                        <a:ext uri="{28A0092B-C50C-407E-A947-70E740481C1C}">
                          <a14:useLocalDpi xmlns:a14="http://schemas.microsoft.com/office/drawing/2010/main"/>
                        </a:ext>
                      </a:extLst>
                    </a:blip>
                    <a:srcRect/>
                    <a:stretch>
                      <a:fillRect/>
                    </a:stretch>
                  </pic:blipFill>
                  <pic:spPr bwMode="auto">
                    <a:xfrm>
                      <a:off x="0" y="0"/>
                      <a:ext cx="2743200" cy="523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1466">
        <w:rPr>
          <w:rFonts w:ascii="黑体" w:eastAsia="黑体" w:hAnsi="Times New Roman" w:cs="Times New Roman" w:hint="eastAsia"/>
          <w:b/>
          <w:sz w:val="72"/>
          <w:szCs w:val="72"/>
          <w14:ligatures w14:val="none"/>
        </w:rPr>
        <w:t xml:space="preserve">  </w:t>
      </w:r>
      <w:r w:rsidRPr="008F1466">
        <w:rPr>
          <w:rFonts w:ascii="黑体" w:eastAsia="黑体" w:hAnsi="Times New Roman" w:cs="Times New Roman"/>
          <w:b/>
          <w:sz w:val="72"/>
          <w:szCs w:val="72"/>
          <w14:ligatures w14:val="none"/>
        </w:rPr>
        <w:t xml:space="preserve">        </w:t>
      </w:r>
    </w:p>
    <w:p w14:paraId="71ABFF4A" w14:textId="77777777" w:rsidR="003C1746" w:rsidRPr="008F1466" w:rsidRDefault="003C1746" w:rsidP="003C1746">
      <w:pPr>
        <w:widowControl/>
        <w:jc w:val="left"/>
        <w:rPr>
          <w:rFonts w:ascii="Times New Roman" w:eastAsia="宋体" w:hAnsi="Times New Roman" w:cs="Times New Roman"/>
          <w:szCs w:val="24"/>
          <w14:ligatures w14:val="none"/>
        </w:rPr>
      </w:pPr>
    </w:p>
    <w:p w14:paraId="6E6DA9E6" w14:textId="77777777" w:rsidR="003C1746" w:rsidRPr="008F1466" w:rsidRDefault="003C1746" w:rsidP="003C1746">
      <w:pPr>
        <w:widowControl/>
        <w:jc w:val="center"/>
        <w:rPr>
          <w:rFonts w:ascii="黑体" w:eastAsia="黑体" w:hAnsi="Times New Roman" w:cs="Times New Roman"/>
          <w:b/>
          <w:spacing w:val="200"/>
          <w:sz w:val="96"/>
          <w:szCs w:val="96"/>
          <w14:ligatures w14:val="none"/>
        </w:rPr>
      </w:pPr>
      <w:r w:rsidRPr="008F1466">
        <w:rPr>
          <w:rFonts w:ascii="黑体" w:eastAsia="黑体" w:hAnsi="Times New Roman" w:cs="Times New Roman" w:hint="eastAsia"/>
          <w:b/>
          <w:spacing w:val="200"/>
          <w:sz w:val="96"/>
          <w:szCs w:val="96"/>
          <w14:ligatures w14:val="none"/>
        </w:rPr>
        <w:t>毕业论文</w:t>
      </w:r>
    </w:p>
    <w:p w14:paraId="001BCBAD" w14:textId="77777777" w:rsidR="003C1746" w:rsidRPr="008F1466" w:rsidRDefault="003C1746" w:rsidP="003C1746">
      <w:pPr>
        <w:widowControl/>
        <w:jc w:val="left"/>
        <w:rPr>
          <w:rFonts w:ascii="黑体" w:eastAsia="黑体" w:hAnsi="Times New Roman" w:cs="Times New Roman"/>
          <w:sz w:val="52"/>
          <w:szCs w:val="52"/>
          <w14:ligatures w14:val="none"/>
        </w:rPr>
      </w:pPr>
    </w:p>
    <w:p w14:paraId="45BAABFF" w14:textId="1BE6EC47" w:rsidR="003C1746" w:rsidRPr="009F2799" w:rsidRDefault="003C1746" w:rsidP="003C1746">
      <w:pPr>
        <w:widowControl/>
        <w:jc w:val="center"/>
        <w:rPr>
          <w:rFonts w:ascii="黑体" w:eastAsia="黑体" w:hAnsi="黑体" w:cs="Times New Roman" w:hint="eastAsia"/>
          <w:sz w:val="52"/>
          <w:szCs w:val="52"/>
          <w14:ligatures w14:val="none"/>
        </w:rPr>
      </w:pPr>
      <w:bookmarkStart w:id="0" w:name="_Hlk197813084"/>
      <w:r>
        <w:rPr>
          <w:rFonts w:ascii="黑体" w:eastAsia="黑体" w:hAnsi="黑体" w:cs="Times New Roman" w:hint="eastAsia"/>
          <w:sz w:val="52"/>
          <w:szCs w:val="52"/>
          <w14:ligatures w14:val="none"/>
        </w:rPr>
        <w:t>简易流量变送器设计</w:t>
      </w:r>
    </w:p>
    <w:bookmarkEnd w:id="0"/>
    <w:p w14:paraId="25652570" w14:textId="77777777" w:rsidR="003C1746" w:rsidRPr="008F1466" w:rsidRDefault="003C1746" w:rsidP="003C1746">
      <w:pPr>
        <w:widowControl/>
        <w:spacing w:line="800" w:lineRule="exact"/>
        <w:ind w:firstLineChars="300" w:firstLine="964"/>
        <w:jc w:val="left"/>
        <w:rPr>
          <w:rFonts w:ascii="宋体" w:eastAsia="宋体" w:hAnsi="宋体" w:cs="Times New Roman" w:hint="eastAsia"/>
          <w:sz w:val="32"/>
          <w:szCs w:val="32"/>
          <w:u w:val="single"/>
          <w14:ligatures w14:val="none"/>
        </w:rPr>
      </w:pPr>
      <w:r w:rsidRPr="008F1466">
        <w:rPr>
          <w:rFonts w:ascii="宋体" w:eastAsia="宋体" w:hAnsi="宋体" w:cs="Times New Roman" w:hint="eastAsia"/>
          <w:b/>
          <w:noProof/>
          <w:sz w:val="32"/>
          <w:szCs w:val="32"/>
          <w14:ligatures w14:val="none"/>
        </w:rPr>
        <mc:AlternateContent>
          <mc:Choice Requires="wps">
            <w:drawing>
              <wp:anchor distT="0" distB="0" distL="114300" distR="114300" simplePos="0" relativeHeight="251732992" behindDoc="0" locked="0" layoutInCell="1" allowOverlap="1" wp14:anchorId="433FD82D" wp14:editId="03550567">
                <wp:simplePos x="0" y="0"/>
                <wp:positionH relativeFrom="column">
                  <wp:posOffset>3663950</wp:posOffset>
                </wp:positionH>
                <wp:positionV relativeFrom="paragraph">
                  <wp:posOffset>6350</wp:posOffset>
                </wp:positionV>
                <wp:extent cx="1544955" cy="396240"/>
                <wp:effectExtent l="0" t="0" r="0" b="381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95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9417DD" w14:textId="5B12440A" w:rsidR="003C1746" w:rsidRPr="00293D28" w:rsidRDefault="003C1746" w:rsidP="003C1746">
                            <w:pPr>
                              <w:rPr>
                                <w:szCs w:val="32"/>
                              </w:rPr>
                            </w:pPr>
                            <w:r>
                              <w:rPr>
                                <w:rFonts w:eastAsia="楷体_GB2312" w:hint="eastAsia"/>
                                <w:sz w:val="32"/>
                                <w:szCs w:val="32"/>
                              </w:rPr>
                              <w:t>23503323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3FD82D" id="_x0000_t202" coordsize="21600,21600" o:spt="202" path="m,l,21600r21600,l21600,xe">
                <v:stroke joinstyle="miter"/>
                <v:path gradientshapeok="t" o:connecttype="rect"/>
              </v:shapetype>
              <v:shape id="文本框 4" o:spid="_x0000_s1026" type="#_x0000_t202" style="position:absolute;left:0;text-align:left;margin-left:288.5pt;margin-top:.5pt;width:121.65pt;height:31.2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" stroked="f">
                <v:textbox>
                  <w:txbxContent>
                    <w:p w14:paraId="1C9417DD" w14:textId="5B12440A" w:rsidR="003C1746" w:rsidRPr="00293D28" w:rsidRDefault="003C1746" w:rsidP="003C1746">
                      <w:pPr>
                        <w:rPr>
                          <w:szCs w:val="32"/>
                        </w:rPr>
                      </w:pPr>
                      <w:r>
                        <w:rPr>
                          <w:rFonts w:eastAsia="楷体_GB2312" w:hint="eastAsia"/>
                          <w:sz w:val="32"/>
                          <w:szCs w:val="32"/>
                        </w:rPr>
                        <w:t>235033239</w:t>
                      </w:r>
                    </w:p>
                  </w:txbxContent>
                </v:textbox>
              </v:shape>
            </w:pict>
          </mc:Fallback>
        </mc:AlternateContent>
      </w:r>
      <w:r w:rsidRPr="008F1466">
        <w:rPr>
          <w:rFonts w:ascii="宋体" w:eastAsia="宋体" w:hAnsi="宋体" w:cs="Times New Roman" w:hint="eastAsia"/>
          <w:b/>
          <w:noProof/>
          <w:sz w:val="32"/>
          <w:szCs w:val="32"/>
          <w14:ligatures w14:val="none"/>
        </w:rPr>
        <mc:AlternateContent>
          <mc:Choice Requires="wps">
            <w:drawing>
              <wp:anchor distT="0" distB="0" distL="114300" distR="114300" simplePos="0" relativeHeight="251731968" behindDoc="0" locked="0" layoutInCell="1" allowOverlap="1" wp14:anchorId="6FBCE5BB" wp14:editId="3CC6224F">
                <wp:simplePos x="0" y="0"/>
                <wp:positionH relativeFrom="column">
                  <wp:posOffset>1911350</wp:posOffset>
                </wp:positionH>
                <wp:positionV relativeFrom="paragraph">
                  <wp:posOffset>6350</wp:posOffset>
                </wp:positionV>
                <wp:extent cx="1059180" cy="412750"/>
                <wp:effectExtent l="0" t="0" r="7620" b="6350"/>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9180" cy="412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FE8504" w14:textId="48FCB34E" w:rsidR="003C1746" w:rsidRPr="00293D28" w:rsidRDefault="003C1746" w:rsidP="003C1746">
                            <w:pPr>
                              <w:rPr>
                                <w:szCs w:val="32"/>
                              </w:rPr>
                            </w:pPr>
                            <w:r>
                              <w:rPr>
                                <w:rFonts w:ascii="楷体_GB2312" w:eastAsia="楷体_GB2312" w:hint="eastAsia"/>
                                <w:sz w:val="32"/>
                                <w:szCs w:val="32"/>
                              </w:rPr>
                              <w:t>闫志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BCE5BB" id="文本框 5" o:spid="_x0000_s1027" type="#_x0000_t202" style="position:absolute;left:0;text-align:left;margin-left:150.5pt;margin-top:.5pt;width:83.4pt;height:3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" stroked="f">
                <v:textbox>
                  <w:txbxContent>
                    <w:p w14:paraId="38FE8504" w14:textId="48FCB34E" w:rsidR="003C1746" w:rsidRPr="00293D28" w:rsidRDefault="003C1746" w:rsidP="003C1746">
                      <w:pPr>
                        <w:rPr>
                          <w:szCs w:val="32"/>
                        </w:rPr>
                      </w:pPr>
                      <w:r>
                        <w:rPr>
                          <w:rFonts w:ascii="楷体_GB2312" w:eastAsia="楷体_GB2312" w:hint="eastAsia"/>
                          <w:sz w:val="32"/>
                          <w:szCs w:val="32"/>
                        </w:rPr>
                        <w:t>闫志文</w:t>
                      </w:r>
                    </w:p>
                  </w:txbxContent>
                </v:textbox>
              </v:shape>
            </w:pict>
          </mc:Fallback>
        </mc:AlternateContent>
      </w:r>
      <w:r w:rsidRPr="008F1466">
        <w:rPr>
          <w:rFonts w:ascii="宋体" w:eastAsia="宋体" w:hAnsi="宋体" w:cs="Times New Roman" w:hint="eastAsia"/>
          <w:b/>
          <w:noProof/>
          <w:sz w:val="32"/>
          <w:szCs w:val="32"/>
          <w14:ligatures w14:val="none"/>
        </w:rPr>
        <mc:AlternateContent>
          <mc:Choice Requires="wps">
            <w:drawing>
              <wp:anchor distT="0" distB="0" distL="114300" distR="114300" simplePos="0" relativeHeight="251734016" behindDoc="0" locked="0" layoutInCell="1" allowOverlap="1" wp14:anchorId="181F0658" wp14:editId="7943290B">
                <wp:simplePos x="0" y="0"/>
                <wp:positionH relativeFrom="column">
                  <wp:posOffset>1649730</wp:posOffset>
                </wp:positionH>
                <wp:positionV relativeFrom="paragraph">
                  <wp:posOffset>495300</wp:posOffset>
                </wp:positionV>
                <wp:extent cx="3019425" cy="396240"/>
                <wp:effectExtent l="1905" t="0" r="0" b="381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942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0B77CC" w14:textId="77777777" w:rsidR="003C1746" w:rsidRPr="001521C8" w:rsidRDefault="003C1746" w:rsidP="003C1746">
                            <w:pPr>
                              <w:jc w:val="center"/>
                              <w:rPr>
                                <w:szCs w:val="32"/>
                              </w:rPr>
                            </w:pPr>
                            <w:r>
                              <w:rPr>
                                <w:rFonts w:eastAsia="楷体_GB2312" w:hint="eastAsia"/>
                                <w:sz w:val="30"/>
                                <w:szCs w:val="30"/>
                              </w:rPr>
                              <w:t>自动化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1F0658" id="文本框 3" o:spid="_x0000_s1028" type="#_x0000_t202" style="position:absolute;left:0;text-align:left;margin-left:129.9pt;margin-top:39pt;width:237.75pt;height:31.2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" stroked="f">
                <v:textbox>
                  <w:txbxContent>
                    <w:p w14:paraId="520B77CC" w14:textId="77777777" w:rsidR="003C1746" w:rsidRPr="001521C8" w:rsidRDefault="003C1746" w:rsidP="003C1746">
                      <w:pPr>
                        <w:jc w:val="center"/>
                        <w:rPr>
                          <w:szCs w:val="32"/>
                        </w:rPr>
                      </w:pPr>
                      <w:r>
                        <w:rPr>
                          <w:rFonts w:eastAsia="楷体_GB2312" w:hint="eastAsia"/>
                          <w:sz w:val="30"/>
                          <w:szCs w:val="30"/>
                        </w:rPr>
                        <w:t>自动化系</w:t>
                      </w:r>
                    </w:p>
                  </w:txbxContent>
                </v:textbox>
              </v:shape>
            </w:pict>
          </mc:Fallback>
        </mc:AlternateContent>
      </w:r>
      <w:r w:rsidRPr="008F1466">
        <w:rPr>
          <w:rFonts w:ascii="宋体" w:eastAsia="宋体" w:hAnsi="宋体" w:cs="Times New Roman" w:hint="eastAsia"/>
          <w:b/>
          <w:sz w:val="32"/>
          <w:szCs w:val="32"/>
          <w14:ligatures w14:val="none"/>
        </w:rPr>
        <w:t>学生姓名</w:t>
      </w:r>
      <w:r w:rsidRPr="008F1466">
        <w:rPr>
          <w:rFonts w:ascii="宋体" w:eastAsia="宋体" w:hAnsi="宋体" w:cs="Times New Roman" w:hint="eastAsia"/>
          <w:sz w:val="32"/>
          <w:szCs w:val="32"/>
          <w14:ligatures w14:val="none"/>
        </w:rPr>
        <w:t>：</w:t>
      </w:r>
      <w:r w:rsidRPr="008F1466">
        <w:rPr>
          <w:rFonts w:ascii="宋体" w:eastAsia="宋体" w:hAnsi="宋体" w:cs="Times New Roman" w:hint="eastAsia"/>
          <w:sz w:val="32"/>
          <w:szCs w:val="32"/>
          <w:u w:val="single"/>
          <w14:ligatures w14:val="none"/>
        </w:rPr>
        <w:t xml:space="preserve">           </w:t>
      </w:r>
      <w:r w:rsidRPr="008F1466">
        <w:rPr>
          <w:rFonts w:ascii="宋体" w:eastAsia="宋体" w:hAnsi="宋体" w:cs="Times New Roman" w:hint="eastAsia"/>
          <w:sz w:val="32"/>
          <w:szCs w:val="32"/>
          <w14:ligatures w14:val="none"/>
        </w:rPr>
        <w:t xml:space="preserve">   </w:t>
      </w:r>
      <w:r w:rsidRPr="008F1466">
        <w:rPr>
          <w:rFonts w:ascii="宋体" w:eastAsia="宋体" w:hAnsi="宋体" w:cs="Times New Roman" w:hint="eastAsia"/>
          <w:b/>
          <w:sz w:val="32"/>
          <w:szCs w:val="32"/>
          <w14:ligatures w14:val="none"/>
        </w:rPr>
        <w:t>学号</w:t>
      </w:r>
      <w:r w:rsidRPr="008F1466">
        <w:rPr>
          <w:rFonts w:ascii="宋体" w:eastAsia="宋体" w:hAnsi="宋体" w:cs="Times New Roman" w:hint="eastAsia"/>
          <w:sz w:val="32"/>
          <w:szCs w:val="32"/>
          <w14:ligatures w14:val="none"/>
        </w:rPr>
        <w:t>：</w:t>
      </w:r>
      <w:r w:rsidRPr="008F1466">
        <w:rPr>
          <w:rFonts w:ascii="宋体" w:eastAsia="宋体" w:hAnsi="宋体" w:cs="Times New Roman" w:hint="eastAsia"/>
          <w:sz w:val="32"/>
          <w:szCs w:val="32"/>
          <w:u w:val="single"/>
          <w14:ligatures w14:val="none"/>
        </w:rPr>
        <w:t xml:space="preserve">          </w:t>
      </w:r>
    </w:p>
    <w:p w14:paraId="3459FE53" w14:textId="77777777" w:rsidR="003C1746" w:rsidRPr="008F1466" w:rsidRDefault="003C1746" w:rsidP="003C1746">
      <w:pPr>
        <w:widowControl/>
        <w:spacing w:line="800" w:lineRule="exact"/>
        <w:ind w:firstLineChars="300" w:firstLine="964"/>
        <w:jc w:val="left"/>
        <w:rPr>
          <w:rFonts w:ascii="宋体" w:eastAsia="宋体" w:hAnsi="宋体" w:cs="Times New Roman" w:hint="eastAsia"/>
          <w:b/>
          <w:sz w:val="32"/>
          <w:szCs w:val="32"/>
          <w:u w:val="single"/>
          <w14:ligatures w14:val="none"/>
        </w:rPr>
      </w:pPr>
      <w:r w:rsidRPr="008F1466">
        <w:rPr>
          <w:rFonts w:ascii="宋体" w:eastAsia="宋体" w:hAnsi="宋体" w:cs="Times New Roman" w:hint="eastAsia"/>
          <w:b/>
          <w:noProof/>
          <w:sz w:val="32"/>
          <w:szCs w:val="32"/>
          <w14:ligatures w14:val="none"/>
        </w:rPr>
        <mc:AlternateContent>
          <mc:Choice Requires="wps">
            <w:drawing>
              <wp:anchor distT="0" distB="0" distL="114300" distR="114300" simplePos="0" relativeHeight="251735040" behindDoc="0" locked="0" layoutInCell="1" allowOverlap="1" wp14:anchorId="208A8B5A" wp14:editId="7E10B503">
                <wp:simplePos x="0" y="0"/>
                <wp:positionH relativeFrom="column">
                  <wp:posOffset>1649730</wp:posOffset>
                </wp:positionH>
                <wp:positionV relativeFrom="paragraph">
                  <wp:posOffset>482600</wp:posOffset>
                </wp:positionV>
                <wp:extent cx="3019425" cy="396240"/>
                <wp:effectExtent l="1905"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942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449A81" w14:textId="77777777" w:rsidR="003C1746" w:rsidRPr="001521C8" w:rsidRDefault="003C1746" w:rsidP="003C1746">
                            <w:pPr>
                              <w:jc w:val="center"/>
                              <w:rPr>
                                <w:szCs w:val="32"/>
                              </w:rPr>
                            </w:pPr>
                            <w:r>
                              <w:rPr>
                                <w:rFonts w:eastAsia="楷体_GB2312" w:hint="eastAsia"/>
                                <w:sz w:val="30"/>
                                <w:szCs w:val="30"/>
                              </w:rPr>
                              <w:t>电气工程及其自动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8A8B5A" id="文本框 2" o:spid="_x0000_s1029" type="#_x0000_t202" style="position:absolute;left:0;text-align:left;margin-left:129.9pt;margin-top:38pt;width:237.75pt;height:31.2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" stroked="f">
                <v:textbox>
                  <w:txbxContent>
                    <w:p w14:paraId="15449A81" w14:textId="77777777" w:rsidR="003C1746" w:rsidRPr="001521C8" w:rsidRDefault="003C1746" w:rsidP="003C1746">
                      <w:pPr>
                        <w:jc w:val="center"/>
                        <w:rPr>
                          <w:szCs w:val="32"/>
                        </w:rPr>
                      </w:pPr>
                      <w:r>
                        <w:rPr>
                          <w:rFonts w:eastAsia="楷体_GB2312" w:hint="eastAsia"/>
                          <w:sz w:val="30"/>
                          <w:szCs w:val="30"/>
                        </w:rPr>
                        <w:t>电气工程及其自动化</w:t>
                      </w:r>
                    </w:p>
                  </w:txbxContent>
                </v:textbox>
              </v:shape>
            </w:pict>
          </mc:Fallback>
        </mc:AlternateContent>
      </w:r>
      <w:r w:rsidRPr="008F1466">
        <w:rPr>
          <w:rFonts w:ascii="宋体" w:eastAsia="宋体" w:hAnsi="宋体" w:cs="Times New Roman" w:hint="eastAsia"/>
          <w:b/>
          <w:sz w:val="32"/>
          <w:szCs w:val="32"/>
          <w14:ligatures w14:val="none"/>
        </w:rPr>
        <w:t>系    部：</w:t>
      </w:r>
      <w:r w:rsidRPr="008F1466">
        <w:rPr>
          <w:rFonts w:ascii="宋体" w:eastAsia="宋体" w:hAnsi="宋体" w:cs="Times New Roman" w:hint="eastAsia"/>
          <w:b/>
          <w:sz w:val="32"/>
          <w:szCs w:val="32"/>
          <w:u w:val="single"/>
          <w14:ligatures w14:val="none"/>
        </w:rPr>
        <w:t xml:space="preserve">                              </w:t>
      </w:r>
    </w:p>
    <w:p w14:paraId="7B7E7850" w14:textId="77777777" w:rsidR="003C1746" w:rsidRPr="008F1466" w:rsidRDefault="003C1746" w:rsidP="003C1746">
      <w:pPr>
        <w:widowControl/>
        <w:spacing w:line="800" w:lineRule="exact"/>
        <w:ind w:firstLineChars="300" w:firstLine="964"/>
        <w:jc w:val="left"/>
        <w:rPr>
          <w:rFonts w:ascii="宋体" w:eastAsia="宋体" w:hAnsi="宋体" w:cs="Times New Roman" w:hint="eastAsia"/>
          <w:b/>
          <w:sz w:val="32"/>
          <w:szCs w:val="32"/>
          <w:u w:val="single"/>
          <w14:ligatures w14:val="none"/>
        </w:rPr>
      </w:pPr>
      <w:r w:rsidRPr="008F1466">
        <w:rPr>
          <w:rFonts w:ascii="宋体" w:eastAsia="宋体" w:hAnsi="宋体" w:cs="Times New Roman" w:hint="eastAsia"/>
          <w:b/>
          <w:noProof/>
          <w:sz w:val="32"/>
          <w:szCs w:val="32"/>
          <w14:ligatures w14:val="none"/>
        </w:rPr>
        <mc:AlternateContent>
          <mc:Choice Requires="wps">
            <w:drawing>
              <wp:anchor distT="0" distB="0" distL="114300" distR="114300" simplePos="0" relativeHeight="251736064" behindDoc="0" locked="0" layoutInCell="1" allowOverlap="1" wp14:anchorId="61FD3291" wp14:editId="4989D5E4">
                <wp:simplePos x="0" y="0"/>
                <wp:positionH relativeFrom="column">
                  <wp:posOffset>1649730</wp:posOffset>
                </wp:positionH>
                <wp:positionV relativeFrom="paragraph">
                  <wp:posOffset>469900</wp:posOffset>
                </wp:positionV>
                <wp:extent cx="3076575" cy="396240"/>
                <wp:effectExtent l="1905" t="3175" r="0" b="635"/>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657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BA3C64" w14:textId="04D11FB9" w:rsidR="003C1746" w:rsidRPr="001521C8" w:rsidRDefault="003C1746" w:rsidP="003C1746">
                            <w:pPr>
                              <w:jc w:val="center"/>
                              <w:rPr>
                                <w:szCs w:val="32"/>
                              </w:rPr>
                            </w:pPr>
                            <w:r>
                              <w:rPr>
                                <w:rFonts w:eastAsia="楷体_GB2312" w:hint="eastAsia"/>
                                <w:sz w:val="30"/>
                                <w:szCs w:val="30"/>
                              </w:rPr>
                              <w:t>周敏</w:t>
                            </w:r>
                            <w:r w:rsidRPr="00F44BC2">
                              <w:rPr>
                                <w:rFonts w:eastAsia="楷体_GB2312" w:hint="eastAsia"/>
                                <w:sz w:val="30"/>
                                <w:szCs w:val="30"/>
                              </w:rPr>
                              <w:t>（讲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FD3291" id="文本框 1" o:spid="_x0000_s1030" type="#_x0000_t202" style="position:absolute;left:0;text-align:left;margin-left:129.9pt;margin-top:37pt;width:242.25pt;height:31.2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" stroked="f">
                <v:textbox>
                  <w:txbxContent>
                    <w:p w14:paraId="79BA3C64" w14:textId="04D11FB9" w:rsidR="003C1746" w:rsidRPr="001521C8" w:rsidRDefault="003C1746" w:rsidP="003C1746">
                      <w:pPr>
                        <w:jc w:val="center"/>
                        <w:rPr>
                          <w:szCs w:val="32"/>
                        </w:rPr>
                      </w:pPr>
                      <w:r>
                        <w:rPr>
                          <w:rFonts w:eastAsia="楷体_GB2312" w:hint="eastAsia"/>
                          <w:sz w:val="30"/>
                          <w:szCs w:val="30"/>
                        </w:rPr>
                        <w:t>周敏</w:t>
                      </w:r>
                      <w:r w:rsidRPr="00F44BC2">
                        <w:rPr>
                          <w:rFonts w:eastAsia="楷体_GB2312" w:hint="eastAsia"/>
                          <w:sz w:val="30"/>
                          <w:szCs w:val="30"/>
                        </w:rPr>
                        <w:t>（讲师）</w:t>
                      </w:r>
                    </w:p>
                  </w:txbxContent>
                </v:textbox>
              </v:shape>
            </w:pict>
          </mc:Fallback>
        </mc:AlternateContent>
      </w:r>
      <w:r w:rsidRPr="008F1466">
        <w:rPr>
          <w:rFonts w:ascii="宋体" w:eastAsia="宋体" w:hAnsi="宋体" w:cs="Times New Roman" w:hint="eastAsia"/>
          <w:b/>
          <w:sz w:val="32"/>
          <w:szCs w:val="32"/>
          <w14:ligatures w14:val="none"/>
        </w:rPr>
        <w:t>专    业：</w:t>
      </w:r>
      <w:r w:rsidRPr="008F1466">
        <w:rPr>
          <w:rFonts w:ascii="宋体" w:eastAsia="宋体" w:hAnsi="宋体" w:cs="Times New Roman" w:hint="eastAsia"/>
          <w:b/>
          <w:sz w:val="32"/>
          <w:szCs w:val="32"/>
          <w:u w:val="single"/>
          <w14:ligatures w14:val="none"/>
        </w:rPr>
        <w:t xml:space="preserve">                              </w:t>
      </w:r>
    </w:p>
    <w:p w14:paraId="3DDA7DD0" w14:textId="77777777" w:rsidR="003C1746" w:rsidRPr="008F1466" w:rsidRDefault="003C1746" w:rsidP="003C1746">
      <w:pPr>
        <w:widowControl/>
        <w:spacing w:line="800" w:lineRule="exact"/>
        <w:ind w:firstLineChars="300" w:firstLine="964"/>
        <w:jc w:val="left"/>
        <w:rPr>
          <w:rFonts w:ascii="宋体" w:eastAsia="宋体" w:hAnsi="宋体" w:cs="Times New Roman" w:hint="eastAsia"/>
          <w:b/>
          <w:sz w:val="32"/>
          <w:szCs w:val="32"/>
          <w:u w:val="single"/>
          <w14:ligatures w14:val="none"/>
        </w:rPr>
      </w:pPr>
      <w:r w:rsidRPr="008F1466">
        <w:rPr>
          <w:rFonts w:ascii="宋体" w:eastAsia="宋体" w:hAnsi="宋体" w:cs="Times New Roman" w:hint="eastAsia"/>
          <w:b/>
          <w:sz w:val="32"/>
          <w:szCs w:val="32"/>
          <w14:ligatures w14:val="none"/>
        </w:rPr>
        <w:t>指导教师：</w:t>
      </w:r>
      <w:r w:rsidRPr="008F1466">
        <w:rPr>
          <w:rFonts w:ascii="宋体" w:eastAsia="宋体" w:hAnsi="宋体" w:cs="Times New Roman" w:hint="eastAsia"/>
          <w:b/>
          <w:sz w:val="32"/>
          <w:szCs w:val="32"/>
          <w:u w:val="single"/>
          <w14:ligatures w14:val="none"/>
        </w:rPr>
        <w:t xml:space="preserve">                              </w:t>
      </w:r>
    </w:p>
    <w:p w14:paraId="02196C02" w14:textId="77777777" w:rsidR="003C1746" w:rsidRPr="008F1466" w:rsidRDefault="003C1746" w:rsidP="003C1746">
      <w:pPr>
        <w:widowControl/>
        <w:ind w:firstLineChars="300" w:firstLine="1080"/>
        <w:jc w:val="center"/>
        <w:rPr>
          <w:rFonts w:ascii="黑体" w:eastAsia="黑体" w:hAnsi="Times New Roman" w:cs="Times New Roman"/>
          <w:sz w:val="36"/>
          <w:szCs w:val="36"/>
          <w14:ligatures w14:val="none"/>
        </w:rPr>
      </w:pPr>
    </w:p>
    <w:p w14:paraId="24513B3B" w14:textId="77777777" w:rsidR="003C1746" w:rsidRPr="008F1466" w:rsidRDefault="003C1746" w:rsidP="003C1746">
      <w:pPr>
        <w:widowControl/>
        <w:ind w:firstLineChars="300" w:firstLine="1080"/>
        <w:jc w:val="center"/>
        <w:rPr>
          <w:rFonts w:ascii="黑体" w:eastAsia="黑体" w:hAnsi="Times New Roman" w:cs="Times New Roman"/>
          <w:sz w:val="36"/>
          <w:szCs w:val="36"/>
          <w14:ligatures w14:val="none"/>
        </w:rPr>
      </w:pPr>
      <w:r w:rsidRPr="008F1466">
        <w:rPr>
          <w:rFonts w:ascii="黑体" w:eastAsia="黑体" w:hAnsi="Times New Roman" w:cs="Times New Roman" w:hint="eastAsia"/>
          <w:sz w:val="36"/>
          <w:szCs w:val="36"/>
          <w14:ligatures w14:val="none"/>
        </w:rPr>
        <w:t>二○二</w:t>
      </w:r>
      <w:r>
        <w:rPr>
          <w:rFonts w:ascii="黑体" w:eastAsia="黑体" w:hAnsi="Times New Roman" w:cs="Times New Roman" w:hint="eastAsia"/>
          <w:sz w:val="36"/>
          <w:szCs w:val="36"/>
          <w14:ligatures w14:val="none"/>
        </w:rPr>
        <w:t>五</w:t>
      </w:r>
      <w:r w:rsidRPr="008F1466">
        <w:rPr>
          <w:rFonts w:ascii="黑体" w:eastAsia="黑体" w:hAnsi="Times New Roman" w:cs="Times New Roman" w:hint="eastAsia"/>
          <w:sz w:val="36"/>
          <w:szCs w:val="36"/>
          <w14:ligatures w14:val="none"/>
        </w:rPr>
        <w:t>年六月</w:t>
      </w:r>
    </w:p>
    <w:p w14:paraId="5B5A0A3F" w14:textId="77777777" w:rsidR="003C1746" w:rsidRPr="008F1466" w:rsidRDefault="003C1746" w:rsidP="003C1746">
      <w:pPr>
        <w:widowControl/>
        <w:jc w:val="left"/>
        <w:rPr>
          <w:rFonts w:ascii="黑体" w:eastAsia="黑体" w:hAnsi="Times New Roman" w:cs="Times New Roman"/>
          <w:sz w:val="36"/>
          <w:szCs w:val="36"/>
          <w14:ligatures w14:val="none"/>
        </w:rPr>
      </w:pPr>
      <w:r w:rsidRPr="008F1466">
        <w:rPr>
          <w:rFonts w:ascii="黑体" w:eastAsia="黑体" w:hAnsi="Times New Roman" w:cs="Times New Roman"/>
          <w:sz w:val="36"/>
          <w:szCs w:val="36"/>
          <w14:ligatures w14:val="none"/>
        </w:rPr>
        <w:br w:type="page"/>
      </w:r>
    </w:p>
    <w:p w14:paraId="2847EC21" w14:textId="77777777" w:rsidR="003C1746" w:rsidRPr="008F1466" w:rsidRDefault="003C1746" w:rsidP="003C1746">
      <w:pPr>
        <w:spacing w:beforeLines="50" w:before="156" w:afterLines="100" w:after="312" w:line="440" w:lineRule="exact"/>
        <w:jc w:val="center"/>
        <w:rPr>
          <w:rFonts w:ascii="Times New Roman" w:eastAsia="宋体" w:hAnsi="Times New Roman" w:cs="Times New Roman"/>
          <w:b/>
          <w:bCs/>
          <w:sz w:val="32"/>
          <w:szCs w:val="32"/>
          <w14:ligatures w14:val="none"/>
        </w:rPr>
      </w:pPr>
      <w:r w:rsidRPr="008F1466">
        <w:rPr>
          <w:rFonts w:ascii="Times New Roman" w:eastAsia="宋体" w:hAnsi="Times New Roman" w:cs="Times New Roman"/>
          <w:b/>
          <w:bCs/>
          <w:sz w:val="32"/>
          <w:szCs w:val="32"/>
          <w14:ligatures w14:val="none"/>
        </w:rPr>
        <w:lastRenderedPageBreak/>
        <w:t>诚信声明</w:t>
      </w:r>
    </w:p>
    <w:p w14:paraId="6A3A6E46" w14:textId="77777777" w:rsidR="003C1746" w:rsidRPr="008F1466" w:rsidRDefault="003C1746" w:rsidP="003C1746">
      <w:pPr>
        <w:spacing w:beforeLines="50" w:before="156" w:afterLines="50" w:after="156" w:line="440" w:lineRule="exact"/>
        <w:rPr>
          <w:rFonts w:ascii="Times New Roman" w:eastAsia="宋体" w:hAnsi="Times New Roman" w:cs="Times New Roman"/>
          <w:sz w:val="24"/>
          <w:szCs w:val="24"/>
          <w14:ligatures w14:val="none"/>
        </w:rPr>
      </w:pPr>
      <w:r w:rsidRPr="008F1466">
        <w:rPr>
          <w:rFonts w:ascii="Times New Roman" w:eastAsia="宋体" w:hAnsi="Times New Roman" w:cs="Times New Roman"/>
          <w:sz w:val="24"/>
          <w:szCs w:val="24"/>
          <w14:ligatures w14:val="none"/>
        </w:rPr>
        <w:t>本人郑重声明：</w:t>
      </w:r>
    </w:p>
    <w:p w14:paraId="5EA56DC9" w14:textId="77777777" w:rsidR="003C1746" w:rsidRPr="008F1466" w:rsidRDefault="003C1746" w:rsidP="003C1746">
      <w:pPr>
        <w:spacing w:beforeLines="50" w:before="156" w:afterLines="50" w:after="156" w:line="440" w:lineRule="exact"/>
        <w:ind w:firstLineChars="200" w:firstLine="480"/>
        <w:rPr>
          <w:rFonts w:ascii="Times New Roman" w:eastAsia="宋体" w:hAnsi="Times New Roman" w:cs="Times New Roman"/>
          <w:sz w:val="24"/>
          <w:szCs w:val="24"/>
          <w14:ligatures w14:val="none"/>
        </w:rPr>
      </w:pPr>
      <w:r w:rsidRPr="008F1466">
        <w:rPr>
          <w:rFonts w:ascii="Times New Roman" w:eastAsia="宋体" w:hAnsi="Times New Roman" w:cs="Times New Roman"/>
          <w:sz w:val="24"/>
          <w:szCs w:val="24"/>
          <w14:ligatures w14:val="none"/>
        </w:rPr>
        <w:t>所呈交的毕业论文，是本人在导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14:paraId="0B71A99D" w14:textId="77777777" w:rsidR="003C1746" w:rsidRPr="008F1466" w:rsidRDefault="003C1746" w:rsidP="003C1746">
      <w:pPr>
        <w:widowControl/>
        <w:spacing w:line="440" w:lineRule="exact"/>
        <w:jc w:val="left"/>
        <w:rPr>
          <w:rFonts w:ascii="Times New Roman" w:eastAsia="宋体" w:hAnsi="Times New Roman" w:cs="Times New Roman"/>
          <w14:ligatures w14:val="none"/>
        </w:rPr>
      </w:pPr>
      <w:r w:rsidRPr="008F1466">
        <w:rPr>
          <w:rFonts w:ascii="Times New Roman" w:eastAsia="宋体" w:hAnsi="Times New Roman" w:cs="Times New Roman"/>
          <w14:ligatures w14:val="none"/>
        </w:rPr>
        <w:t xml:space="preserve"> </w:t>
      </w:r>
    </w:p>
    <w:p w14:paraId="2284AD99" w14:textId="77777777" w:rsidR="003C1746" w:rsidRPr="008F1466" w:rsidRDefault="003C1746" w:rsidP="003C1746">
      <w:pPr>
        <w:widowControl/>
        <w:spacing w:line="440" w:lineRule="exact"/>
        <w:jc w:val="left"/>
        <w:rPr>
          <w:rFonts w:ascii="Times New Roman" w:eastAsia="宋体" w:hAnsi="Times New Roman" w:cs="Times New Roman"/>
          <w14:ligatures w14:val="none"/>
        </w:rPr>
      </w:pPr>
      <w:r w:rsidRPr="008F1466">
        <w:rPr>
          <w:rFonts w:ascii="Times New Roman" w:eastAsia="宋体" w:hAnsi="Times New Roman" w:cs="Times New Roman"/>
          <w14:ligatures w14:val="none"/>
        </w:rPr>
        <w:t xml:space="preserve"> </w:t>
      </w:r>
    </w:p>
    <w:p w14:paraId="57049DF3" w14:textId="77777777" w:rsidR="003C1746" w:rsidRPr="008F1466" w:rsidRDefault="003C1746" w:rsidP="003C1746">
      <w:pPr>
        <w:widowControl/>
        <w:spacing w:line="440" w:lineRule="exact"/>
        <w:jc w:val="left"/>
        <w:rPr>
          <w:rFonts w:ascii="Times New Roman" w:eastAsia="宋体" w:hAnsi="Times New Roman" w:cs="Times New Roman"/>
          <w14:ligatures w14:val="none"/>
        </w:rPr>
      </w:pPr>
      <w:r w:rsidRPr="008F1466">
        <w:rPr>
          <w:rFonts w:ascii="Times New Roman" w:eastAsia="宋体" w:hAnsi="Times New Roman" w:cs="Times New Roman"/>
          <w14:ligatures w14:val="none"/>
        </w:rPr>
        <w:t xml:space="preserve"> </w:t>
      </w:r>
    </w:p>
    <w:p w14:paraId="672C452C" w14:textId="77777777" w:rsidR="003C1746" w:rsidRPr="008F1466" w:rsidRDefault="003C1746" w:rsidP="003C1746">
      <w:pPr>
        <w:widowControl/>
        <w:spacing w:line="440" w:lineRule="exact"/>
        <w:jc w:val="left"/>
        <w:rPr>
          <w:rFonts w:ascii="Times New Roman" w:eastAsia="宋体" w:hAnsi="Times New Roman" w:cs="Times New Roman"/>
          <w14:ligatures w14:val="none"/>
        </w:rPr>
      </w:pPr>
      <w:r w:rsidRPr="008F1466">
        <w:rPr>
          <w:rFonts w:ascii="Times New Roman" w:eastAsia="宋体" w:hAnsi="Times New Roman" w:cs="Times New Roman"/>
          <w14:ligatures w14:val="none"/>
        </w:rPr>
        <w:t xml:space="preserve"> </w:t>
      </w:r>
    </w:p>
    <w:p w14:paraId="28669748" w14:textId="77777777" w:rsidR="003C1746" w:rsidRPr="008F1466" w:rsidRDefault="003C1746" w:rsidP="003C1746">
      <w:pPr>
        <w:widowControl/>
        <w:spacing w:line="440" w:lineRule="exact"/>
        <w:ind w:right="840"/>
        <w:jc w:val="right"/>
        <w:rPr>
          <w:rFonts w:ascii="Times New Roman" w:eastAsia="宋体" w:hAnsi="Times New Roman" w:cs="Times New Roman"/>
          <w:sz w:val="28"/>
          <w:szCs w:val="28"/>
          <w14:ligatures w14:val="none"/>
        </w:rPr>
      </w:pPr>
      <w:r w:rsidRPr="008F1466">
        <w:rPr>
          <w:rFonts w:ascii="Times New Roman" w:eastAsia="宋体" w:hAnsi="Times New Roman" w:cs="Times New Roman"/>
          <w14:ligatures w14:val="none"/>
        </w:rPr>
        <w:t xml:space="preserve">  </w:t>
      </w:r>
      <w:r w:rsidRPr="008F1466">
        <w:rPr>
          <w:rFonts w:ascii="Times New Roman" w:eastAsia="宋体" w:hAnsi="Times New Roman" w:cs="Times New Roman"/>
          <w:sz w:val="28"/>
          <w:szCs w:val="28"/>
          <w14:ligatures w14:val="none"/>
        </w:rPr>
        <w:t>本人签名：</w:t>
      </w:r>
      <w:r w:rsidRPr="008F1466">
        <w:rPr>
          <w:rFonts w:ascii="Times New Roman" w:eastAsia="宋体" w:hAnsi="Times New Roman" w:cs="Times New Roman"/>
          <w:sz w:val="28"/>
          <w:szCs w:val="28"/>
          <w14:ligatures w14:val="none"/>
        </w:rPr>
        <w:t xml:space="preserve">                        </w:t>
      </w:r>
      <w:r w:rsidRPr="008F1466">
        <w:rPr>
          <w:rFonts w:ascii="Times New Roman" w:eastAsia="宋体" w:hAnsi="Times New Roman" w:cs="Times New Roman"/>
          <w:sz w:val="28"/>
          <w:szCs w:val="28"/>
          <w14:ligatures w14:val="none"/>
        </w:rPr>
        <w:t>年</w:t>
      </w:r>
      <w:r w:rsidRPr="008F1466">
        <w:rPr>
          <w:rFonts w:ascii="Times New Roman" w:eastAsia="宋体" w:hAnsi="Times New Roman" w:cs="Times New Roman"/>
          <w:sz w:val="28"/>
          <w:szCs w:val="28"/>
          <w14:ligatures w14:val="none"/>
        </w:rPr>
        <w:t xml:space="preserve">   </w:t>
      </w:r>
      <w:r w:rsidRPr="008F1466">
        <w:rPr>
          <w:rFonts w:ascii="Times New Roman" w:eastAsia="宋体" w:hAnsi="Times New Roman" w:cs="Times New Roman"/>
          <w:sz w:val="28"/>
          <w:szCs w:val="28"/>
          <w14:ligatures w14:val="none"/>
        </w:rPr>
        <w:t>月</w:t>
      </w:r>
      <w:r w:rsidRPr="008F1466">
        <w:rPr>
          <w:rFonts w:ascii="Times New Roman" w:eastAsia="宋体" w:hAnsi="Times New Roman" w:cs="Times New Roman"/>
          <w:sz w:val="28"/>
          <w:szCs w:val="28"/>
          <w14:ligatures w14:val="none"/>
        </w:rPr>
        <w:t xml:space="preserve">   </w:t>
      </w:r>
      <w:r w:rsidRPr="008F1466">
        <w:rPr>
          <w:rFonts w:ascii="Times New Roman" w:eastAsia="宋体" w:hAnsi="Times New Roman" w:cs="Times New Roman"/>
          <w:sz w:val="28"/>
          <w:szCs w:val="28"/>
          <w14:ligatures w14:val="none"/>
        </w:rPr>
        <w:t>日</w:t>
      </w:r>
    </w:p>
    <w:p w14:paraId="02C66706" w14:textId="77777777" w:rsidR="003C1746" w:rsidRPr="008F1466" w:rsidRDefault="003C1746" w:rsidP="003C1746">
      <w:pPr>
        <w:widowControl/>
        <w:ind w:firstLineChars="300" w:firstLine="630"/>
        <w:jc w:val="center"/>
        <w:rPr>
          <w:rFonts w:ascii="Times New Roman" w:eastAsia="宋体" w:hAnsi="Times New Roman" w:cs="Times New Roman"/>
          <w:szCs w:val="24"/>
          <w14:ligatures w14:val="none"/>
        </w:rPr>
      </w:pPr>
    </w:p>
    <w:p w14:paraId="106AF7B2" w14:textId="77777777" w:rsidR="003C1746" w:rsidRPr="008F1466" w:rsidRDefault="003C1746" w:rsidP="003C1746">
      <w:pPr>
        <w:widowControl/>
        <w:jc w:val="left"/>
        <w:rPr>
          <w:rFonts w:ascii="Times New Roman" w:eastAsia="宋体" w:hAnsi="Times New Roman" w:cs="Times New Roman"/>
          <w:szCs w:val="24"/>
          <w14:ligatures w14:val="none"/>
        </w:rPr>
      </w:pPr>
    </w:p>
    <w:p w14:paraId="1486629F" w14:textId="77777777" w:rsidR="002B1692" w:rsidRPr="002B1692" w:rsidRDefault="002B1692" w:rsidP="002B1692">
      <w:pPr>
        <w:sectPr w:rsidR="002B1692" w:rsidRPr="002B1692">
          <w:pgSz w:w="11906" w:h="16838"/>
          <w:pgMar w:top="1440" w:right="1800" w:bottom="1440" w:left="1800" w:header="851" w:footer="992" w:gutter="0"/>
          <w:cols w:space="425"/>
          <w:docGrid w:type="lines" w:linePitch="312"/>
        </w:sectPr>
      </w:pPr>
    </w:p>
    <w:p w14:paraId="49993973" w14:textId="77777777" w:rsidR="003C1746" w:rsidRDefault="003C1746" w:rsidP="003C1746">
      <w:pPr>
        <w:widowControl/>
        <w:adjustRightInd w:val="0"/>
        <w:snapToGrid w:val="0"/>
        <w:spacing w:beforeLines="50" w:before="156" w:afterLines="100" w:after="312" w:line="440" w:lineRule="exact"/>
        <w:jc w:val="center"/>
        <w:rPr>
          <w:rFonts w:ascii="Times New Roman" w:eastAsia="黑体" w:hAnsi="Times New Roman" w:cs="Times New Roman"/>
          <w:sz w:val="32"/>
          <w:szCs w:val="32"/>
          <w14:ligatures w14:val="none"/>
        </w:rPr>
      </w:pPr>
      <w:r w:rsidRPr="003C1746">
        <w:rPr>
          <w:rFonts w:ascii="Times New Roman" w:eastAsia="黑体" w:hAnsi="Times New Roman" w:cs="Times New Roman" w:hint="eastAsia"/>
          <w:sz w:val="32"/>
          <w:szCs w:val="32"/>
          <w14:ligatures w14:val="none"/>
        </w:rPr>
        <w:lastRenderedPageBreak/>
        <w:t>简易流量变送器设计</w:t>
      </w:r>
    </w:p>
    <w:p w14:paraId="4B010715" w14:textId="5B25862C" w:rsidR="003C1746" w:rsidRPr="005E6E99" w:rsidRDefault="003C1746" w:rsidP="003C1746">
      <w:pPr>
        <w:widowControl/>
        <w:adjustRightInd w:val="0"/>
        <w:snapToGrid w:val="0"/>
        <w:spacing w:beforeLines="50" w:before="156" w:afterLines="100" w:after="312" w:line="440" w:lineRule="exact"/>
        <w:jc w:val="center"/>
        <w:rPr>
          <w:rFonts w:ascii="Times New Roman" w:eastAsia="黑体" w:hAnsi="Times New Roman" w:cs="Times New Roman"/>
          <w:sz w:val="32"/>
          <w:szCs w:val="32"/>
          <w14:ligatures w14:val="none"/>
        </w:rPr>
      </w:pPr>
      <w:r w:rsidRPr="00FA5A49">
        <w:rPr>
          <w:rFonts w:ascii="黑体" w:eastAsia="黑体" w:hAnsi="黑体" w:cs="Times New Roman" w:hint="eastAsia"/>
          <w:sz w:val="32"/>
          <w:szCs w:val="32"/>
          <w14:ligatures w14:val="none"/>
        </w:rPr>
        <w:t>摘 要</w:t>
      </w:r>
    </w:p>
    <w:p w14:paraId="47F22299" w14:textId="1C1D437E" w:rsidR="003C1746" w:rsidRDefault="003C1746" w:rsidP="000A60C4">
      <w:pPr>
        <w:widowControl/>
        <w:spacing w:line="440" w:lineRule="exact"/>
        <w:ind w:firstLineChars="200" w:firstLine="480"/>
        <w:rPr>
          <w:rFonts w:ascii="Times New Roman" w:eastAsia="宋体" w:hAnsi="Times New Roman" w:cs="宋体"/>
          <w:kern w:val="0"/>
          <w:sz w:val="24"/>
          <w:szCs w:val="24"/>
          <w14:ligatures w14:val="none"/>
        </w:rPr>
      </w:pPr>
      <w:r w:rsidRPr="003C1746">
        <w:rPr>
          <w:rFonts w:ascii="Times New Roman" w:eastAsia="宋体" w:hAnsi="Times New Roman" w:cs="宋体" w:hint="eastAsia"/>
          <w:kern w:val="0"/>
          <w:sz w:val="24"/>
          <w:szCs w:val="24"/>
          <w14:ligatures w14:val="none"/>
        </w:rPr>
        <w:t>在自动化浪潮日益汹涌的时代，信息的精准采集与高效传输成为工业系统稳定运行的关键</w:t>
      </w:r>
      <w:r w:rsidR="000A60C4">
        <w:rPr>
          <w:rFonts w:ascii="Times New Roman" w:eastAsia="宋体" w:hAnsi="Times New Roman" w:cs="宋体" w:hint="eastAsia"/>
          <w:kern w:val="0"/>
          <w:sz w:val="24"/>
          <w:szCs w:val="24"/>
          <w14:ligatures w14:val="none"/>
        </w:rPr>
        <w:t>，</w:t>
      </w:r>
      <w:r w:rsidRPr="003C1746">
        <w:rPr>
          <w:rFonts w:ascii="Times New Roman" w:eastAsia="宋体" w:hAnsi="Times New Roman" w:cs="宋体" w:hint="eastAsia"/>
          <w:kern w:val="0"/>
          <w:sz w:val="24"/>
          <w:szCs w:val="24"/>
          <w14:ligatures w14:val="none"/>
        </w:rPr>
        <w:t>本课题以“简易流量变送器设计”为主题，构建了一个集测量、转换、显示与输出于一体的嵌入式流量监测系统。该系统以</w:t>
      </w:r>
      <w:r w:rsidRPr="003C1746">
        <w:rPr>
          <w:rFonts w:ascii="Times New Roman" w:eastAsia="宋体" w:hAnsi="Times New Roman" w:cs="宋体" w:hint="eastAsia"/>
          <w:kern w:val="0"/>
          <w:sz w:val="24"/>
          <w:szCs w:val="24"/>
          <w14:ligatures w14:val="none"/>
        </w:rPr>
        <w:t>STM32F103C8T6</w:t>
      </w:r>
      <w:r w:rsidRPr="003C1746">
        <w:rPr>
          <w:rFonts w:ascii="Times New Roman" w:eastAsia="宋体" w:hAnsi="Times New Roman" w:cs="宋体" w:hint="eastAsia"/>
          <w:kern w:val="0"/>
          <w:sz w:val="24"/>
          <w:szCs w:val="24"/>
          <w14:ligatures w14:val="none"/>
        </w:rPr>
        <w:t>为大脑，借助</w:t>
      </w:r>
      <w:r w:rsidRPr="003C1746">
        <w:rPr>
          <w:rFonts w:ascii="Times New Roman" w:eastAsia="宋体" w:hAnsi="Times New Roman" w:cs="宋体" w:hint="eastAsia"/>
          <w:kern w:val="0"/>
          <w:sz w:val="24"/>
          <w:szCs w:val="24"/>
          <w14:ligatures w14:val="none"/>
        </w:rPr>
        <w:t>YF-S401</w:t>
      </w:r>
      <w:r w:rsidRPr="003C1746">
        <w:rPr>
          <w:rFonts w:ascii="Times New Roman" w:eastAsia="宋体" w:hAnsi="Times New Roman" w:cs="宋体" w:hint="eastAsia"/>
          <w:kern w:val="0"/>
          <w:sz w:val="24"/>
          <w:szCs w:val="24"/>
          <w14:ligatures w14:val="none"/>
        </w:rPr>
        <w:t>流量传感器感知微小液体流动的律动，</w:t>
      </w:r>
      <w:r w:rsidR="00BF514B">
        <w:rPr>
          <w:rFonts w:ascii="Times New Roman" w:eastAsia="宋体" w:hAnsi="Times New Roman" w:cs="宋体" w:hint="eastAsia"/>
          <w:kern w:val="0"/>
          <w:sz w:val="24"/>
          <w:szCs w:val="24"/>
          <w14:ligatures w14:val="none"/>
        </w:rPr>
        <w:t>经过</w:t>
      </w:r>
      <w:r w:rsidRPr="003C1746">
        <w:rPr>
          <w:rFonts w:ascii="Times New Roman" w:eastAsia="宋体" w:hAnsi="Times New Roman" w:cs="宋体" w:hint="eastAsia"/>
          <w:kern w:val="0"/>
          <w:sz w:val="24"/>
          <w:szCs w:val="24"/>
          <w14:ligatures w14:val="none"/>
        </w:rPr>
        <w:t>精密计算将脉冲频率转化为直观的流量数值；利用</w:t>
      </w:r>
      <w:r w:rsidRPr="003C1746">
        <w:rPr>
          <w:rFonts w:ascii="Times New Roman" w:eastAsia="宋体" w:hAnsi="Times New Roman" w:cs="宋体" w:hint="eastAsia"/>
          <w:kern w:val="0"/>
          <w:sz w:val="24"/>
          <w:szCs w:val="24"/>
          <w14:ligatures w14:val="none"/>
        </w:rPr>
        <w:t>DAC</w:t>
      </w:r>
      <w:r w:rsidRPr="003C1746">
        <w:rPr>
          <w:rFonts w:ascii="Times New Roman" w:eastAsia="宋体" w:hAnsi="Times New Roman" w:cs="宋体" w:hint="eastAsia"/>
          <w:kern w:val="0"/>
          <w:sz w:val="24"/>
          <w:szCs w:val="24"/>
          <w14:ligatures w14:val="none"/>
        </w:rPr>
        <w:t>模块和</w:t>
      </w:r>
      <w:r w:rsidRPr="003C1746">
        <w:rPr>
          <w:rFonts w:ascii="Times New Roman" w:eastAsia="宋体" w:hAnsi="Times New Roman" w:cs="宋体" w:hint="eastAsia"/>
          <w:kern w:val="0"/>
          <w:sz w:val="24"/>
          <w:szCs w:val="24"/>
          <w14:ligatures w14:val="none"/>
        </w:rPr>
        <w:t>V/I</w:t>
      </w:r>
      <w:r w:rsidRPr="003C1746">
        <w:rPr>
          <w:rFonts w:ascii="Times New Roman" w:eastAsia="宋体" w:hAnsi="Times New Roman" w:cs="宋体" w:hint="eastAsia"/>
          <w:kern w:val="0"/>
          <w:sz w:val="24"/>
          <w:szCs w:val="24"/>
          <w14:ligatures w14:val="none"/>
        </w:rPr>
        <w:t>电路桥梁，实现从数字世界到模拟信号的跃迁，以标准</w:t>
      </w:r>
      <w:r w:rsidRPr="003C1746">
        <w:rPr>
          <w:rFonts w:ascii="Times New Roman" w:eastAsia="宋体" w:hAnsi="Times New Roman" w:cs="宋体" w:hint="eastAsia"/>
          <w:kern w:val="0"/>
          <w:sz w:val="24"/>
          <w:szCs w:val="24"/>
          <w14:ligatures w14:val="none"/>
        </w:rPr>
        <w:t>4~20mA</w:t>
      </w:r>
      <w:r w:rsidR="000A60C4">
        <w:rPr>
          <w:rFonts w:ascii="Times New Roman" w:eastAsia="宋体" w:hAnsi="Times New Roman" w:cs="宋体" w:hint="eastAsia"/>
          <w:kern w:val="0"/>
          <w:sz w:val="24"/>
          <w:szCs w:val="24"/>
          <w14:ligatures w14:val="none"/>
        </w:rPr>
        <w:t>或</w:t>
      </w:r>
      <w:r w:rsidR="000A60C4">
        <w:rPr>
          <w:rFonts w:ascii="Times New Roman" w:eastAsia="宋体" w:hAnsi="Times New Roman" w:cs="宋体" w:hint="eastAsia"/>
          <w:kern w:val="0"/>
          <w:sz w:val="24"/>
          <w:szCs w:val="24"/>
          <w14:ligatures w14:val="none"/>
        </w:rPr>
        <w:t>0~20mA</w:t>
      </w:r>
      <w:r w:rsidR="000A60C4">
        <w:rPr>
          <w:rFonts w:ascii="Times New Roman" w:eastAsia="宋体" w:hAnsi="Times New Roman" w:cs="宋体" w:hint="eastAsia"/>
          <w:kern w:val="0"/>
          <w:sz w:val="24"/>
          <w:szCs w:val="24"/>
          <w14:ligatures w14:val="none"/>
        </w:rPr>
        <w:t>的</w:t>
      </w:r>
      <w:r w:rsidRPr="003C1746">
        <w:rPr>
          <w:rFonts w:ascii="Times New Roman" w:eastAsia="宋体" w:hAnsi="Times New Roman" w:cs="宋体" w:hint="eastAsia"/>
          <w:kern w:val="0"/>
          <w:sz w:val="24"/>
          <w:szCs w:val="24"/>
          <w14:ligatures w14:val="none"/>
        </w:rPr>
        <w:t>电流信号精准传递数据</w:t>
      </w:r>
      <w:r w:rsidR="000A60C4">
        <w:rPr>
          <w:rFonts w:ascii="Times New Roman" w:eastAsia="宋体" w:hAnsi="Times New Roman" w:cs="宋体" w:hint="eastAsia"/>
          <w:kern w:val="0"/>
          <w:sz w:val="24"/>
          <w:szCs w:val="24"/>
          <w14:ligatures w14:val="none"/>
        </w:rPr>
        <w:t>，系统还</w:t>
      </w:r>
      <w:r w:rsidRPr="003C1746">
        <w:rPr>
          <w:rFonts w:ascii="Times New Roman" w:eastAsia="宋体" w:hAnsi="Times New Roman" w:cs="宋体" w:hint="eastAsia"/>
          <w:kern w:val="0"/>
          <w:sz w:val="24"/>
          <w:szCs w:val="24"/>
          <w14:ligatures w14:val="none"/>
        </w:rPr>
        <w:t>配以</w:t>
      </w:r>
      <w:r w:rsidRPr="003C1746">
        <w:rPr>
          <w:rFonts w:ascii="Times New Roman" w:eastAsia="宋体" w:hAnsi="Times New Roman" w:cs="宋体" w:hint="eastAsia"/>
          <w:kern w:val="0"/>
          <w:sz w:val="24"/>
          <w:szCs w:val="24"/>
          <w14:ligatures w14:val="none"/>
        </w:rPr>
        <w:t>OLED</w:t>
      </w:r>
      <w:r w:rsidRPr="003C1746">
        <w:rPr>
          <w:rFonts w:ascii="Times New Roman" w:eastAsia="宋体" w:hAnsi="Times New Roman" w:cs="宋体" w:hint="eastAsia"/>
          <w:kern w:val="0"/>
          <w:sz w:val="24"/>
          <w:szCs w:val="24"/>
          <w14:ligatures w14:val="none"/>
        </w:rPr>
        <w:t>模块，实时展示数据状态，使每一滴流动都“可视、可控、可用”。本设计追求简约而不简单，以低成本方案实现高可靠性输出，为小型液体监控场景提供了一种高效实用的解决思路，也为嵌入式系统应用在工业现场开辟了更广阔的实践路径。</w:t>
      </w:r>
    </w:p>
    <w:p w14:paraId="3F7CB623" w14:textId="35DDFB2D" w:rsidR="003C1746" w:rsidRDefault="003C1746" w:rsidP="003C1746">
      <w:pPr>
        <w:widowControl/>
        <w:spacing w:beforeLines="50" w:before="156" w:line="440" w:lineRule="exact"/>
        <w:jc w:val="left"/>
        <w:rPr>
          <w:rFonts w:ascii="宋体" w:eastAsia="宋体" w:hAnsi="宋体" w:cs="宋体" w:hint="eastAsia"/>
          <w:kern w:val="0"/>
          <w:sz w:val="24"/>
          <w:szCs w:val="24"/>
          <w14:ligatures w14:val="none"/>
        </w:rPr>
        <w:sectPr w:rsidR="003C1746" w:rsidSect="003C1746">
          <w:headerReference w:type="default" r:id="rId9"/>
          <w:footerReference w:type="default" r:id="rId10"/>
          <w:pgSz w:w="11906" w:h="16838"/>
          <w:pgMar w:top="1440" w:right="1800" w:bottom="1440" w:left="1800" w:header="851" w:footer="992" w:gutter="0"/>
          <w:pgNumType w:fmt="upperRoman" w:start="1"/>
          <w:cols w:space="425"/>
          <w:docGrid w:type="lines" w:linePitch="312"/>
        </w:sectPr>
      </w:pPr>
      <w:r w:rsidRPr="00FA5A49">
        <w:rPr>
          <w:rFonts w:ascii="黑体" w:eastAsia="黑体" w:hAnsi="Times New Roman" w:cs="Times New Roman" w:hint="eastAsia"/>
          <w:sz w:val="24"/>
          <w:szCs w:val="24"/>
          <w14:ligatures w14:val="none"/>
        </w:rPr>
        <w:t>关键词</w:t>
      </w:r>
      <w:r w:rsidRPr="00FA5A49">
        <w:rPr>
          <w:rFonts w:ascii="黑体" w:eastAsia="黑体" w:hAnsi="黑体" w:cs="Times New Roman" w:hint="eastAsia"/>
          <w:sz w:val="24"/>
          <w:szCs w:val="24"/>
          <w14:ligatures w14:val="none"/>
        </w:rPr>
        <w:t xml:space="preserve">: </w:t>
      </w:r>
      <w:r w:rsidRPr="003C1746">
        <w:rPr>
          <w:rFonts w:ascii="Times New Roman" w:eastAsia="宋体" w:hAnsi="Times New Roman" w:cs="Times New Roman"/>
          <w:kern w:val="0"/>
          <w:sz w:val="24"/>
          <w:szCs w:val="24"/>
          <w14:ligatures w14:val="none"/>
        </w:rPr>
        <w:t>STM32F103C8T6</w:t>
      </w:r>
      <w:r w:rsidRPr="00FA5A49">
        <w:rPr>
          <w:rFonts w:ascii="宋体" w:eastAsia="宋体" w:hAnsi="宋体" w:cs="宋体" w:hint="eastAsia"/>
          <w:kern w:val="0"/>
          <w:sz w:val="24"/>
          <w:szCs w:val="24"/>
          <w14:ligatures w14:val="none"/>
        </w:rPr>
        <w:t>，</w:t>
      </w:r>
      <w:r w:rsidRPr="003C1746">
        <w:rPr>
          <w:rFonts w:ascii="宋体" w:eastAsia="宋体" w:hAnsi="宋体" w:cs="宋体" w:hint="eastAsia"/>
          <w:kern w:val="0"/>
          <w:sz w:val="24"/>
          <w:szCs w:val="24"/>
          <w14:ligatures w14:val="none"/>
        </w:rPr>
        <w:t>流量传感器</w:t>
      </w:r>
      <w:r>
        <w:rPr>
          <w:rFonts w:ascii="宋体" w:eastAsia="宋体" w:hAnsi="宋体" w:cs="宋体" w:hint="eastAsia"/>
          <w:kern w:val="0"/>
          <w:sz w:val="24"/>
          <w:szCs w:val="24"/>
          <w14:ligatures w14:val="none"/>
        </w:rPr>
        <w:t>，</w:t>
      </w:r>
      <w:r w:rsidRPr="003C1746">
        <w:rPr>
          <w:rFonts w:ascii="宋体" w:eastAsia="宋体" w:hAnsi="宋体" w:cs="宋体" w:hint="eastAsia"/>
          <w:kern w:val="0"/>
          <w:sz w:val="24"/>
          <w:szCs w:val="24"/>
          <w14:ligatures w14:val="none"/>
        </w:rPr>
        <w:t>数模转换</w:t>
      </w:r>
      <w:r>
        <w:rPr>
          <w:rFonts w:ascii="宋体" w:eastAsia="宋体" w:hAnsi="宋体" w:cs="宋体" w:hint="eastAsia"/>
          <w:kern w:val="0"/>
          <w:sz w:val="24"/>
          <w:szCs w:val="24"/>
          <w14:ligatures w14:val="none"/>
        </w:rPr>
        <w:t>，嵌入式系统</w:t>
      </w:r>
    </w:p>
    <w:p w14:paraId="2E31567E" w14:textId="77777777" w:rsidR="00FD3070" w:rsidRDefault="00F21ED3" w:rsidP="003C1746">
      <w:pPr>
        <w:widowControl/>
        <w:spacing w:beforeLines="50" w:before="156" w:afterLines="100" w:after="312" w:line="440" w:lineRule="exact"/>
        <w:jc w:val="center"/>
        <w:rPr>
          <w:rFonts w:ascii="Times New Roman" w:eastAsia="宋体" w:hAnsi="Times New Roman" w:cs="Times New Roman"/>
          <w:b/>
          <w:sz w:val="32"/>
          <w:szCs w:val="32"/>
          <w14:ligatures w14:val="none"/>
        </w:rPr>
      </w:pPr>
      <w:r w:rsidRPr="00F21ED3">
        <w:rPr>
          <w:rFonts w:ascii="Times New Roman" w:eastAsia="宋体" w:hAnsi="Times New Roman" w:cs="Times New Roman"/>
          <w:b/>
          <w:sz w:val="32"/>
          <w:szCs w:val="32"/>
          <w14:ligatures w14:val="none"/>
        </w:rPr>
        <w:lastRenderedPageBreak/>
        <w:t xml:space="preserve">Design and Implementation of a Compact </w:t>
      </w:r>
    </w:p>
    <w:p w14:paraId="399BB898" w14:textId="0861E240" w:rsidR="00F21ED3" w:rsidRDefault="00F21ED3" w:rsidP="003C1746">
      <w:pPr>
        <w:widowControl/>
        <w:spacing w:beforeLines="50" w:before="156" w:afterLines="100" w:after="312" w:line="440" w:lineRule="exact"/>
        <w:jc w:val="center"/>
        <w:rPr>
          <w:rFonts w:ascii="Times New Roman" w:eastAsia="宋体" w:hAnsi="Times New Roman" w:cs="Times New Roman"/>
          <w:b/>
          <w:sz w:val="32"/>
          <w:szCs w:val="32"/>
          <w14:ligatures w14:val="none"/>
        </w:rPr>
      </w:pPr>
      <w:r w:rsidRPr="00F21ED3">
        <w:rPr>
          <w:rFonts w:ascii="Times New Roman" w:eastAsia="宋体" w:hAnsi="Times New Roman" w:cs="Times New Roman"/>
          <w:b/>
          <w:sz w:val="32"/>
          <w:szCs w:val="32"/>
          <w14:ligatures w14:val="none"/>
        </w:rPr>
        <w:t>Flow Transmitter</w:t>
      </w:r>
    </w:p>
    <w:p w14:paraId="5A3D129C" w14:textId="6CACBB56" w:rsidR="003C1746" w:rsidRPr="00FA5A49" w:rsidRDefault="003C1746" w:rsidP="003C1746">
      <w:pPr>
        <w:widowControl/>
        <w:spacing w:beforeLines="50" w:before="156" w:afterLines="100" w:after="312" w:line="440" w:lineRule="exact"/>
        <w:jc w:val="center"/>
        <w:rPr>
          <w:rFonts w:ascii="Times New Roman" w:eastAsia="宋体" w:hAnsi="Times New Roman" w:cs="Times New Roman"/>
          <w:b/>
          <w:sz w:val="32"/>
          <w:szCs w:val="32"/>
          <w14:ligatures w14:val="none"/>
        </w:rPr>
      </w:pPr>
      <w:r w:rsidRPr="00FA5A49">
        <w:rPr>
          <w:rFonts w:ascii="Times New Roman" w:eastAsia="宋体" w:hAnsi="Times New Roman" w:cs="Times New Roman" w:hint="eastAsia"/>
          <w:b/>
          <w:sz w:val="32"/>
          <w:szCs w:val="32"/>
          <w14:ligatures w14:val="none"/>
        </w:rPr>
        <w:t>Abstract</w:t>
      </w:r>
    </w:p>
    <w:p w14:paraId="449D9900" w14:textId="77777777" w:rsidR="00F21ED3" w:rsidRDefault="00F21ED3" w:rsidP="00FD3070">
      <w:pPr>
        <w:widowControl/>
        <w:autoSpaceDE w:val="0"/>
        <w:autoSpaceDN w:val="0"/>
        <w:adjustRightInd w:val="0"/>
        <w:spacing w:line="440" w:lineRule="exact"/>
        <w:ind w:firstLineChars="200" w:firstLine="480"/>
        <w:rPr>
          <w:rFonts w:ascii="Times New Roman" w:eastAsia="宋体" w:hAnsi="Times New Roman" w:cs="宋体"/>
          <w:kern w:val="0"/>
          <w:sz w:val="24"/>
          <w:szCs w:val="24"/>
          <w14:ligatures w14:val="none"/>
        </w:rPr>
      </w:pPr>
      <w:r w:rsidRPr="00F21ED3">
        <w:rPr>
          <w:rFonts w:ascii="Times New Roman" w:eastAsia="宋体" w:hAnsi="Times New Roman" w:cs="宋体"/>
          <w:kern w:val="0"/>
          <w:sz w:val="24"/>
          <w:szCs w:val="24"/>
          <w14:ligatures w14:val="none"/>
        </w:rPr>
        <w:t>In the rapidly evolving era of automation, the precise acquisition and efficient transmission of information have become pivotal to the stable operation of industrial systems. This study presents the design of a simplified flow transmitter, integrating measurement, conversion, display, and output into a unified embedded monitoring system. Centered around the STM32F103C8T6 microcontroller, the system utilizes a YF-S401 flow sensor to detect subtle fluid movements, translating pulse frequencies into accurate flow values through calibrated algorithms. A DAC module and V/I conversion circuitry enable the transformation from digital signals to standard 4–20 mA analog current outputs, ensuring reliable communication with industrial devices. In addition, an OLED display module offers real-time visualization of system status, making every drop of flow measurable, visible, and controllable. With a design philosophy of "simplicity with performance," this system achieves a balance between low cost and high reliability, offering a practical and scalable solution for small-scale liquid monitoring applications. It also expands the scope for embedded systems in real-world industrial scenarios.</w:t>
      </w:r>
    </w:p>
    <w:p w14:paraId="5C1BFBEB" w14:textId="405106FF" w:rsidR="003C1746" w:rsidRDefault="003C1746" w:rsidP="003C1746">
      <w:pPr>
        <w:widowControl/>
        <w:autoSpaceDE w:val="0"/>
        <w:autoSpaceDN w:val="0"/>
        <w:adjustRightInd w:val="0"/>
        <w:spacing w:beforeLines="50" w:before="156" w:line="440" w:lineRule="exact"/>
        <w:jc w:val="left"/>
        <w:rPr>
          <w:rFonts w:ascii="Times New Roman" w:eastAsia="宋体" w:hAnsi="Times New Roman" w:cs="Times New Roman"/>
          <w:sz w:val="24"/>
          <w:szCs w:val="24"/>
          <w14:ligatures w14:val="none"/>
        </w:rPr>
        <w:sectPr w:rsidR="003C1746" w:rsidSect="003C1746">
          <w:pgSz w:w="11906" w:h="16838"/>
          <w:pgMar w:top="1440" w:right="1800" w:bottom="1440" w:left="1800" w:header="851" w:footer="992" w:gutter="0"/>
          <w:pgNumType w:fmt="upperRoman"/>
          <w:cols w:space="425"/>
          <w:docGrid w:type="lines" w:linePitch="312"/>
        </w:sectPr>
      </w:pPr>
      <w:r w:rsidRPr="00FA5A49">
        <w:rPr>
          <w:rFonts w:ascii="Times New Roman" w:eastAsia="宋体" w:hAnsi="Times New Roman" w:cs="Times New Roman"/>
          <w:b/>
          <w:sz w:val="24"/>
          <w:szCs w:val="24"/>
          <w14:ligatures w14:val="none"/>
        </w:rPr>
        <w:t>Keywords:</w:t>
      </w:r>
      <w:r w:rsidR="00F21ED3" w:rsidRPr="00F21ED3">
        <w:rPr>
          <w:rFonts w:ascii="Times New Roman" w:eastAsia="宋体" w:hAnsi="Times New Roman" w:cs="Times New Roman"/>
          <w:sz w:val="24"/>
          <w:szCs w:val="24"/>
          <w14:ligatures w14:val="none"/>
        </w:rPr>
        <w:t xml:space="preserve"> STM32F103C8T6, flow sensor, digital-to-analog conversion,</w:t>
      </w:r>
      <w:r w:rsidR="00F21ED3" w:rsidRPr="00F21ED3">
        <w:t xml:space="preserve"> </w:t>
      </w:r>
      <w:r w:rsidR="00F21ED3" w:rsidRPr="00F21ED3">
        <w:rPr>
          <w:rFonts w:ascii="Times New Roman" w:eastAsia="宋体" w:hAnsi="Times New Roman" w:cs="Times New Roman"/>
          <w:sz w:val="24"/>
          <w:szCs w:val="24"/>
          <w14:ligatures w14:val="none"/>
        </w:rPr>
        <w:t>embedded system</w:t>
      </w:r>
    </w:p>
    <w:sdt>
      <w:sdtPr>
        <w:rPr>
          <w:rFonts w:asciiTheme="minorHAnsi" w:eastAsiaTheme="minorEastAsia" w:hAnsiTheme="minorHAnsi" w:cstheme="minorBidi"/>
          <w:color w:val="auto"/>
          <w:kern w:val="2"/>
          <w:sz w:val="21"/>
          <w:szCs w:val="21"/>
          <w:lang w:val="zh-CN"/>
          <w14:ligatures w14:val="standardContextual"/>
        </w:rPr>
        <w:id w:val="-784572497"/>
        <w:docPartObj>
          <w:docPartGallery w:val="Table of Contents"/>
          <w:docPartUnique/>
        </w:docPartObj>
      </w:sdtPr>
      <w:sdtEndPr>
        <w:rPr>
          <w:b/>
          <w:bCs/>
        </w:rPr>
      </w:sdtEndPr>
      <w:sdtContent>
        <w:p w14:paraId="5EFCC014" w14:textId="4FDA65AA" w:rsidR="003C1746" w:rsidRPr="00D83548" w:rsidRDefault="003C1746" w:rsidP="0065273E">
          <w:pPr>
            <w:pStyle w:val="TOC"/>
            <w:spacing w:beforeLines="50" w:before="156" w:afterLines="100" w:after="312" w:line="440" w:lineRule="exact"/>
            <w:jc w:val="center"/>
            <w:rPr>
              <w:rFonts w:ascii="Times New Roman" w:eastAsia="宋体" w:hAnsi="Times New Roman"/>
              <w:color w:val="auto"/>
            </w:rPr>
          </w:pPr>
          <w:r w:rsidRPr="00D83548">
            <w:rPr>
              <w:rFonts w:ascii="Times New Roman" w:eastAsia="宋体" w:hAnsi="Times New Roman"/>
              <w:color w:val="auto"/>
              <w:lang w:val="zh-CN"/>
            </w:rPr>
            <w:t>目</w:t>
          </w:r>
          <w:r w:rsidR="00D83548" w:rsidRPr="00D83548">
            <w:rPr>
              <w:rFonts w:ascii="Times New Roman" w:eastAsia="宋体" w:hAnsi="Times New Roman" w:hint="eastAsia"/>
              <w:color w:val="auto"/>
              <w:lang w:val="zh-CN"/>
            </w:rPr>
            <w:t xml:space="preserve"> </w:t>
          </w:r>
          <w:r w:rsidRPr="00D83548">
            <w:rPr>
              <w:rFonts w:ascii="Times New Roman" w:eastAsia="宋体" w:hAnsi="Times New Roman"/>
              <w:color w:val="auto"/>
              <w:lang w:val="zh-CN"/>
            </w:rPr>
            <w:t>录</w:t>
          </w:r>
        </w:p>
        <w:p w14:paraId="156F6D78" w14:textId="7F7A16CC" w:rsidR="003C1746" w:rsidRPr="0065273E" w:rsidRDefault="003C1746" w:rsidP="0065273E">
          <w:pPr>
            <w:pStyle w:val="TOC1"/>
            <w:tabs>
              <w:tab w:val="right" w:leader="dot" w:pos="8296"/>
            </w:tabs>
            <w:spacing w:line="440" w:lineRule="exact"/>
            <w:rPr>
              <w:rFonts w:ascii="Times New Roman" w:eastAsia="宋体" w:hAnsi="Times New Roman"/>
              <w:noProof/>
              <w:sz w:val="24"/>
              <w:szCs w:val="24"/>
            </w:rPr>
          </w:pPr>
          <w:r>
            <w:fldChar w:fldCharType="begin"/>
          </w:r>
          <w:r>
            <w:instrText xml:space="preserve"> TOC \o "1-3" \h \z \u </w:instrText>
          </w:r>
          <w:r>
            <w:fldChar w:fldCharType="separate"/>
          </w:r>
          <w:hyperlink w:anchor="_Toc197812706" w:history="1">
            <w:r w:rsidRPr="0065273E">
              <w:rPr>
                <w:rStyle w:val="af3"/>
                <w:rFonts w:ascii="Times New Roman" w:eastAsia="宋体" w:hAnsi="Times New Roman" w:hint="eastAsia"/>
                <w:noProof/>
                <w:sz w:val="24"/>
              </w:rPr>
              <w:t>第</w:t>
            </w:r>
            <w:r w:rsidRPr="0065273E">
              <w:rPr>
                <w:rStyle w:val="af3"/>
                <w:rFonts w:ascii="Times New Roman" w:eastAsia="宋体" w:hAnsi="Times New Roman" w:hint="eastAsia"/>
                <w:noProof/>
                <w:sz w:val="24"/>
              </w:rPr>
              <w:t>1</w:t>
            </w:r>
            <w:r w:rsidRPr="0065273E">
              <w:rPr>
                <w:rStyle w:val="af3"/>
                <w:rFonts w:ascii="Times New Roman" w:eastAsia="宋体" w:hAnsi="Times New Roman" w:hint="eastAsia"/>
                <w:noProof/>
                <w:sz w:val="24"/>
              </w:rPr>
              <w:t>章</w:t>
            </w:r>
            <w:r w:rsidRPr="0065273E">
              <w:rPr>
                <w:rStyle w:val="af3"/>
                <w:rFonts w:ascii="Times New Roman" w:eastAsia="宋体" w:hAnsi="Times New Roman" w:hint="eastAsia"/>
                <w:noProof/>
                <w:sz w:val="24"/>
              </w:rPr>
              <w:t xml:space="preserve"> </w:t>
            </w:r>
            <w:r w:rsidRPr="0065273E">
              <w:rPr>
                <w:rStyle w:val="af3"/>
                <w:rFonts w:ascii="Times New Roman" w:eastAsia="宋体" w:hAnsi="Times New Roman" w:hint="eastAsia"/>
                <w:noProof/>
                <w:sz w:val="24"/>
              </w:rPr>
              <w:t>绪</w:t>
            </w:r>
            <w:r w:rsidR="00FD3070">
              <w:rPr>
                <w:rStyle w:val="af3"/>
                <w:rFonts w:ascii="Times New Roman" w:eastAsia="宋体" w:hAnsi="Times New Roman" w:hint="eastAsia"/>
                <w:noProof/>
                <w:sz w:val="24"/>
              </w:rPr>
              <w:t xml:space="preserve"> </w:t>
            </w:r>
            <w:r w:rsidRPr="0065273E">
              <w:rPr>
                <w:rStyle w:val="af3"/>
                <w:rFonts w:ascii="Times New Roman" w:eastAsia="宋体" w:hAnsi="Times New Roman" w:hint="eastAsia"/>
                <w:noProof/>
                <w:sz w:val="24"/>
              </w:rPr>
              <w:t>论</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06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w:t>
            </w:r>
            <w:r w:rsidRPr="0065273E">
              <w:rPr>
                <w:rFonts w:ascii="Times New Roman" w:eastAsia="宋体" w:hAnsi="Times New Roman" w:hint="eastAsia"/>
                <w:noProof/>
                <w:webHidden/>
                <w:sz w:val="24"/>
              </w:rPr>
              <w:fldChar w:fldCharType="end"/>
            </w:r>
          </w:hyperlink>
        </w:p>
        <w:p w14:paraId="6EC73EB3" w14:textId="1159855A"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07" w:history="1">
            <w:r w:rsidRPr="0065273E">
              <w:rPr>
                <w:rStyle w:val="af3"/>
                <w:rFonts w:ascii="Times New Roman" w:eastAsia="宋体" w:hAnsi="Times New Roman" w:hint="eastAsia"/>
                <w:noProof/>
                <w:sz w:val="24"/>
              </w:rPr>
              <w:t xml:space="preserve">1.1 </w:t>
            </w:r>
            <w:r w:rsidRPr="0065273E">
              <w:rPr>
                <w:rStyle w:val="af3"/>
                <w:rFonts w:ascii="Times New Roman" w:eastAsia="宋体" w:hAnsi="Times New Roman" w:hint="eastAsia"/>
                <w:noProof/>
                <w:sz w:val="24"/>
              </w:rPr>
              <w:t>研究目的及意义</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07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w:t>
            </w:r>
            <w:r w:rsidRPr="0065273E">
              <w:rPr>
                <w:rFonts w:ascii="Times New Roman" w:eastAsia="宋体" w:hAnsi="Times New Roman" w:hint="eastAsia"/>
                <w:noProof/>
                <w:webHidden/>
                <w:sz w:val="24"/>
              </w:rPr>
              <w:fldChar w:fldCharType="end"/>
            </w:r>
          </w:hyperlink>
        </w:p>
        <w:p w14:paraId="6CBD5C60" w14:textId="493C9AA1"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08" w:history="1">
            <w:r w:rsidRPr="0065273E">
              <w:rPr>
                <w:rStyle w:val="af3"/>
                <w:rFonts w:ascii="Times New Roman" w:eastAsia="宋体" w:hAnsi="Times New Roman" w:hint="eastAsia"/>
                <w:noProof/>
                <w:sz w:val="24"/>
              </w:rPr>
              <w:t xml:space="preserve">1.2 </w:t>
            </w:r>
            <w:r w:rsidRPr="0065273E">
              <w:rPr>
                <w:rStyle w:val="af3"/>
                <w:rFonts w:ascii="Times New Roman" w:eastAsia="宋体" w:hAnsi="Times New Roman" w:hint="eastAsia"/>
                <w:noProof/>
                <w:sz w:val="24"/>
              </w:rPr>
              <w:t>国内外研究现状</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08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w:t>
            </w:r>
            <w:r w:rsidRPr="0065273E">
              <w:rPr>
                <w:rFonts w:ascii="Times New Roman" w:eastAsia="宋体" w:hAnsi="Times New Roman" w:hint="eastAsia"/>
                <w:noProof/>
                <w:webHidden/>
                <w:sz w:val="24"/>
              </w:rPr>
              <w:fldChar w:fldCharType="end"/>
            </w:r>
          </w:hyperlink>
        </w:p>
        <w:p w14:paraId="378DB8C0" w14:textId="18E84452"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09" w:history="1">
            <w:r w:rsidRPr="0065273E">
              <w:rPr>
                <w:rStyle w:val="af3"/>
                <w:rFonts w:ascii="Times New Roman" w:eastAsia="宋体" w:hAnsi="Times New Roman" w:hint="eastAsia"/>
                <w:noProof/>
                <w:sz w:val="24"/>
              </w:rPr>
              <w:t xml:space="preserve">1.2.1 </w:t>
            </w:r>
            <w:r w:rsidRPr="0065273E">
              <w:rPr>
                <w:rStyle w:val="af3"/>
                <w:rFonts w:ascii="Times New Roman" w:eastAsia="宋体" w:hAnsi="Times New Roman" w:hint="eastAsia"/>
                <w:noProof/>
                <w:sz w:val="24"/>
              </w:rPr>
              <w:t>国外研究进展</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09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w:t>
            </w:r>
            <w:r w:rsidRPr="0065273E">
              <w:rPr>
                <w:rFonts w:ascii="Times New Roman" w:eastAsia="宋体" w:hAnsi="Times New Roman" w:hint="eastAsia"/>
                <w:noProof/>
                <w:webHidden/>
                <w:sz w:val="24"/>
              </w:rPr>
              <w:fldChar w:fldCharType="end"/>
            </w:r>
          </w:hyperlink>
        </w:p>
        <w:p w14:paraId="52F56A8D" w14:textId="6DD72909"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10" w:history="1">
            <w:r w:rsidRPr="0065273E">
              <w:rPr>
                <w:rStyle w:val="af3"/>
                <w:rFonts w:ascii="Times New Roman" w:eastAsia="宋体" w:hAnsi="Times New Roman" w:hint="eastAsia"/>
                <w:noProof/>
                <w:sz w:val="24"/>
              </w:rPr>
              <w:t xml:space="preserve">1.2.2 </w:t>
            </w:r>
            <w:r w:rsidRPr="0065273E">
              <w:rPr>
                <w:rStyle w:val="af3"/>
                <w:rFonts w:ascii="Times New Roman" w:eastAsia="宋体" w:hAnsi="Times New Roman" w:hint="eastAsia"/>
                <w:noProof/>
                <w:sz w:val="24"/>
              </w:rPr>
              <w:t>国内研究进展</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10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2</w:t>
            </w:r>
            <w:r w:rsidRPr="0065273E">
              <w:rPr>
                <w:rFonts w:ascii="Times New Roman" w:eastAsia="宋体" w:hAnsi="Times New Roman" w:hint="eastAsia"/>
                <w:noProof/>
                <w:webHidden/>
                <w:sz w:val="24"/>
              </w:rPr>
              <w:fldChar w:fldCharType="end"/>
            </w:r>
          </w:hyperlink>
        </w:p>
        <w:p w14:paraId="2C058408" w14:textId="3D2A2C04"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11" w:history="1">
            <w:r w:rsidRPr="0065273E">
              <w:rPr>
                <w:rStyle w:val="af3"/>
                <w:rFonts w:ascii="Times New Roman" w:eastAsia="宋体" w:hAnsi="Times New Roman" w:hint="eastAsia"/>
                <w:noProof/>
                <w:sz w:val="24"/>
              </w:rPr>
              <w:t xml:space="preserve">1.3 </w:t>
            </w:r>
            <w:r w:rsidRPr="0065273E">
              <w:rPr>
                <w:rStyle w:val="af3"/>
                <w:rFonts w:ascii="Times New Roman" w:eastAsia="宋体" w:hAnsi="Times New Roman" w:hint="eastAsia"/>
                <w:noProof/>
                <w:sz w:val="24"/>
              </w:rPr>
              <w:t>本文主要研究的内容</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11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3</w:t>
            </w:r>
            <w:r w:rsidRPr="0065273E">
              <w:rPr>
                <w:rFonts w:ascii="Times New Roman" w:eastAsia="宋体" w:hAnsi="Times New Roman" w:hint="eastAsia"/>
                <w:noProof/>
                <w:webHidden/>
                <w:sz w:val="24"/>
              </w:rPr>
              <w:fldChar w:fldCharType="end"/>
            </w:r>
          </w:hyperlink>
        </w:p>
        <w:p w14:paraId="6AA6F474" w14:textId="67C58306" w:rsidR="003C1746" w:rsidRPr="0065273E" w:rsidRDefault="003C1746" w:rsidP="0065273E">
          <w:pPr>
            <w:pStyle w:val="TOC1"/>
            <w:tabs>
              <w:tab w:val="right" w:leader="dot" w:pos="8296"/>
            </w:tabs>
            <w:spacing w:line="440" w:lineRule="exact"/>
            <w:rPr>
              <w:rFonts w:ascii="Times New Roman" w:eastAsia="宋体" w:hAnsi="Times New Roman"/>
              <w:noProof/>
              <w:sz w:val="24"/>
              <w:szCs w:val="24"/>
            </w:rPr>
          </w:pPr>
          <w:hyperlink w:anchor="_Toc197812712" w:history="1">
            <w:r w:rsidRPr="0065273E">
              <w:rPr>
                <w:rStyle w:val="af3"/>
                <w:rFonts w:ascii="Times New Roman" w:eastAsia="宋体" w:hAnsi="Times New Roman" w:hint="eastAsia"/>
                <w:noProof/>
                <w:sz w:val="24"/>
              </w:rPr>
              <w:t>第</w:t>
            </w:r>
            <w:r w:rsidRPr="0065273E">
              <w:rPr>
                <w:rStyle w:val="af3"/>
                <w:rFonts w:ascii="Times New Roman" w:eastAsia="宋体" w:hAnsi="Times New Roman" w:hint="eastAsia"/>
                <w:noProof/>
                <w:sz w:val="24"/>
              </w:rPr>
              <w:t>2</w:t>
            </w:r>
            <w:r w:rsidRPr="0065273E">
              <w:rPr>
                <w:rStyle w:val="af3"/>
                <w:rFonts w:ascii="Times New Roman" w:eastAsia="宋体" w:hAnsi="Times New Roman" w:hint="eastAsia"/>
                <w:noProof/>
                <w:sz w:val="24"/>
              </w:rPr>
              <w:t>章</w:t>
            </w:r>
            <w:r w:rsidRPr="0065273E">
              <w:rPr>
                <w:rStyle w:val="af3"/>
                <w:rFonts w:ascii="Times New Roman" w:eastAsia="宋体" w:hAnsi="Times New Roman" w:hint="eastAsia"/>
                <w:noProof/>
                <w:sz w:val="24"/>
              </w:rPr>
              <w:t xml:space="preserve"> </w:t>
            </w:r>
            <w:r w:rsidRPr="0065273E">
              <w:rPr>
                <w:rStyle w:val="af3"/>
                <w:rFonts w:ascii="Times New Roman" w:eastAsia="宋体" w:hAnsi="Times New Roman" w:hint="eastAsia"/>
                <w:noProof/>
                <w:sz w:val="24"/>
              </w:rPr>
              <w:t>系统总体设计方案</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12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4</w:t>
            </w:r>
            <w:r w:rsidRPr="0065273E">
              <w:rPr>
                <w:rFonts w:ascii="Times New Roman" w:eastAsia="宋体" w:hAnsi="Times New Roman" w:hint="eastAsia"/>
                <w:noProof/>
                <w:webHidden/>
                <w:sz w:val="24"/>
              </w:rPr>
              <w:fldChar w:fldCharType="end"/>
            </w:r>
          </w:hyperlink>
        </w:p>
        <w:p w14:paraId="21FD0645" w14:textId="0525CC29" w:rsidR="003C1746" w:rsidRPr="0065273E" w:rsidRDefault="003C1746" w:rsidP="0065273E">
          <w:pPr>
            <w:pStyle w:val="TOC1"/>
            <w:tabs>
              <w:tab w:val="right" w:leader="dot" w:pos="8296"/>
            </w:tabs>
            <w:spacing w:line="440" w:lineRule="exact"/>
            <w:rPr>
              <w:rFonts w:ascii="Times New Roman" w:eastAsia="宋体" w:hAnsi="Times New Roman"/>
              <w:noProof/>
              <w:sz w:val="24"/>
              <w:szCs w:val="24"/>
            </w:rPr>
          </w:pPr>
          <w:hyperlink w:anchor="_Toc197812713" w:history="1">
            <w:r w:rsidRPr="0065273E">
              <w:rPr>
                <w:rStyle w:val="af3"/>
                <w:rFonts w:ascii="Times New Roman" w:eastAsia="宋体" w:hAnsi="Times New Roman" w:hint="eastAsia"/>
                <w:noProof/>
                <w:sz w:val="24"/>
              </w:rPr>
              <w:t>第</w:t>
            </w:r>
            <w:r w:rsidRPr="0065273E">
              <w:rPr>
                <w:rStyle w:val="af3"/>
                <w:rFonts w:ascii="Times New Roman" w:eastAsia="宋体" w:hAnsi="Times New Roman" w:hint="eastAsia"/>
                <w:noProof/>
                <w:sz w:val="24"/>
              </w:rPr>
              <w:t>3</w:t>
            </w:r>
            <w:r w:rsidRPr="0065273E">
              <w:rPr>
                <w:rStyle w:val="af3"/>
                <w:rFonts w:ascii="Times New Roman" w:eastAsia="宋体" w:hAnsi="Times New Roman" w:hint="eastAsia"/>
                <w:noProof/>
                <w:sz w:val="24"/>
              </w:rPr>
              <w:t>章</w:t>
            </w:r>
            <w:r w:rsidRPr="0065273E">
              <w:rPr>
                <w:rStyle w:val="af3"/>
                <w:rFonts w:ascii="Times New Roman" w:eastAsia="宋体" w:hAnsi="Times New Roman" w:hint="eastAsia"/>
                <w:noProof/>
                <w:sz w:val="24"/>
              </w:rPr>
              <w:t xml:space="preserve"> </w:t>
            </w:r>
            <w:r w:rsidRPr="0065273E">
              <w:rPr>
                <w:rStyle w:val="af3"/>
                <w:rFonts w:ascii="Times New Roman" w:eastAsia="宋体" w:hAnsi="Times New Roman" w:hint="eastAsia"/>
                <w:noProof/>
                <w:sz w:val="24"/>
              </w:rPr>
              <w:t>系统硬件设计</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13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6</w:t>
            </w:r>
            <w:r w:rsidRPr="0065273E">
              <w:rPr>
                <w:rFonts w:ascii="Times New Roman" w:eastAsia="宋体" w:hAnsi="Times New Roman" w:hint="eastAsia"/>
                <w:noProof/>
                <w:webHidden/>
                <w:sz w:val="24"/>
              </w:rPr>
              <w:fldChar w:fldCharType="end"/>
            </w:r>
          </w:hyperlink>
        </w:p>
        <w:p w14:paraId="02E64FC6" w14:textId="64102963"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14" w:history="1">
            <w:r w:rsidRPr="0065273E">
              <w:rPr>
                <w:rStyle w:val="af3"/>
                <w:rFonts w:ascii="Times New Roman" w:eastAsia="宋体" w:hAnsi="Times New Roman" w:hint="eastAsia"/>
                <w:noProof/>
                <w:sz w:val="24"/>
              </w:rPr>
              <w:t>3.1 STM32</w:t>
            </w:r>
            <w:r w:rsidRPr="0065273E">
              <w:rPr>
                <w:rStyle w:val="af3"/>
                <w:rFonts w:ascii="Times New Roman" w:eastAsia="宋体" w:hAnsi="Times New Roman" w:hint="eastAsia"/>
                <w:noProof/>
                <w:sz w:val="24"/>
              </w:rPr>
              <w:t>最小系统</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14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6</w:t>
            </w:r>
            <w:r w:rsidRPr="0065273E">
              <w:rPr>
                <w:rFonts w:ascii="Times New Roman" w:eastAsia="宋体" w:hAnsi="Times New Roman" w:hint="eastAsia"/>
                <w:noProof/>
                <w:webHidden/>
                <w:sz w:val="24"/>
              </w:rPr>
              <w:fldChar w:fldCharType="end"/>
            </w:r>
          </w:hyperlink>
        </w:p>
        <w:p w14:paraId="588F1613" w14:textId="2A17873F"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15" w:history="1">
            <w:r w:rsidRPr="0065273E">
              <w:rPr>
                <w:rStyle w:val="af3"/>
                <w:rFonts w:ascii="Times New Roman" w:eastAsia="宋体" w:hAnsi="Times New Roman" w:hint="eastAsia"/>
                <w:noProof/>
                <w:sz w:val="24"/>
              </w:rPr>
              <w:t xml:space="preserve">3.1.1 </w:t>
            </w:r>
            <w:r w:rsidRPr="0065273E">
              <w:rPr>
                <w:rStyle w:val="af3"/>
                <w:rFonts w:ascii="Times New Roman" w:eastAsia="宋体" w:hAnsi="Times New Roman" w:hint="eastAsia"/>
                <w:noProof/>
                <w:sz w:val="24"/>
              </w:rPr>
              <w:t>电源电路</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15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7</w:t>
            </w:r>
            <w:r w:rsidRPr="0065273E">
              <w:rPr>
                <w:rFonts w:ascii="Times New Roman" w:eastAsia="宋体" w:hAnsi="Times New Roman" w:hint="eastAsia"/>
                <w:noProof/>
                <w:webHidden/>
                <w:sz w:val="24"/>
              </w:rPr>
              <w:fldChar w:fldCharType="end"/>
            </w:r>
          </w:hyperlink>
        </w:p>
        <w:p w14:paraId="044ECB1F" w14:textId="61E0BA97"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16" w:history="1">
            <w:r w:rsidRPr="0065273E">
              <w:rPr>
                <w:rStyle w:val="af3"/>
                <w:rFonts w:ascii="Times New Roman" w:eastAsia="宋体" w:hAnsi="Times New Roman" w:hint="eastAsia"/>
                <w:noProof/>
                <w:sz w:val="24"/>
              </w:rPr>
              <w:t xml:space="preserve">3.1.2 </w:t>
            </w:r>
            <w:r w:rsidRPr="0065273E">
              <w:rPr>
                <w:rStyle w:val="af3"/>
                <w:rFonts w:ascii="Times New Roman" w:eastAsia="宋体" w:hAnsi="Times New Roman" w:hint="eastAsia"/>
                <w:noProof/>
                <w:sz w:val="24"/>
              </w:rPr>
              <w:t>时钟电路</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16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8</w:t>
            </w:r>
            <w:r w:rsidRPr="0065273E">
              <w:rPr>
                <w:rFonts w:ascii="Times New Roman" w:eastAsia="宋体" w:hAnsi="Times New Roman" w:hint="eastAsia"/>
                <w:noProof/>
                <w:webHidden/>
                <w:sz w:val="24"/>
              </w:rPr>
              <w:fldChar w:fldCharType="end"/>
            </w:r>
          </w:hyperlink>
        </w:p>
        <w:p w14:paraId="5DD3242D" w14:textId="46D078F8"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17" w:history="1">
            <w:r w:rsidRPr="0065273E">
              <w:rPr>
                <w:rStyle w:val="af3"/>
                <w:rFonts w:ascii="Times New Roman" w:eastAsia="宋体" w:hAnsi="Times New Roman" w:hint="eastAsia"/>
                <w:noProof/>
                <w:sz w:val="24"/>
              </w:rPr>
              <w:t xml:space="preserve">3.1.3 </w:t>
            </w:r>
            <w:r w:rsidRPr="0065273E">
              <w:rPr>
                <w:rStyle w:val="af3"/>
                <w:rFonts w:ascii="Times New Roman" w:eastAsia="宋体" w:hAnsi="Times New Roman" w:hint="eastAsia"/>
                <w:noProof/>
                <w:sz w:val="24"/>
              </w:rPr>
              <w:t>复位电路</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17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8</w:t>
            </w:r>
            <w:r w:rsidRPr="0065273E">
              <w:rPr>
                <w:rFonts w:ascii="Times New Roman" w:eastAsia="宋体" w:hAnsi="Times New Roman" w:hint="eastAsia"/>
                <w:noProof/>
                <w:webHidden/>
                <w:sz w:val="24"/>
              </w:rPr>
              <w:fldChar w:fldCharType="end"/>
            </w:r>
          </w:hyperlink>
        </w:p>
        <w:p w14:paraId="081FA9DE" w14:textId="74A65F63"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18" w:history="1">
            <w:r w:rsidRPr="0065273E">
              <w:rPr>
                <w:rStyle w:val="af3"/>
                <w:rFonts w:ascii="Times New Roman" w:eastAsia="宋体" w:hAnsi="Times New Roman" w:hint="eastAsia"/>
                <w:noProof/>
                <w:sz w:val="24"/>
              </w:rPr>
              <w:t xml:space="preserve">3.1.4 </w:t>
            </w:r>
            <w:r w:rsidRPr="0065273E">
              <w:rPr>
                <w:rStyle w:val="af3"/>
                <w:rFonts w:ascii="Times New Roman" w:eastAsia="宋体" w:hAnsi="Times New Roman" w:hint="eastAsia"/>
                <w:noProof/>
                <w:sz w:val="24"/>
              </w:rPr>
              <w:t>启动配置电路</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18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9</w:t>
            </w:r>
            <w:r w:rsidRPr="0065273E">
              <w:rPr>
                <w:rFonts w:ascii="Times New Roman" w:eastAsia="宋体" w:hAnsi="Times New Roman" w:hint="eastAsia"/>
                <w:noProof/>
                <w:webHidden/>
                <w:sz w:val="24"/>
              </w:rPr>
              <w:fldChar w:fldCharType="end"/>
            </w:r>
          </w:hyperlink>
        </w:p>
        <w:p w14:paraId="41C4631E" w14:textId="616CDBBB"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19" w:history="1">
            <w:r w:rsidRPr="0065273E">
              <w:rPr>
                <w:rStyle w:val="af3"/>
                <w:rFonts w:ascii="Times New Roman" w:eastAsia="宋体" w:hAnsi="Times New Roman" w:hint="eastAsia"/>
                <w:noProof/>
                <w:sz w:val="24"/>
              </w:rPr>
              <w:t xml:space="preserve">3.1.5 </w:t>
            </w:r>
            <w:r w:rsidRPr="0065273E">
              <w:rPr>
                <w:rStyle w:val="af3"/>
                <w:rFonts w:ascii="Times New Roman" w:eastAsia="宋体" w:hAnsi="Times New Roman" w:hint="eastAsia"/>
                <w:noProof/>
                <w:sz w:val="24"/>
              </w:rPr>
              <w:t>调试接口</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19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9</w:t>
            </w:r>
            <w:r w:rsidRPr="0065273E">
              <w:rPr>
                <w:rFonts w:ascii="Times New Roman" w:eastAsia="宋体" w:hAnsi="Times New Roman" w:hint="eastAsia"/>
                <w:noProof/>
                <w:webHidden/>
                <w:sz w:val="24"/>
              </w:rPr>
              <w:fldChar w:fldCharType="end"/>
            </w:r>
          </w:hyperlink>
        </w:p>
        <w:p w14:paraId="261B5BF4" w14:textId="4B0DD60F"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20" w:history="1">
            <w:r w:rsidRPr="0065273E">
              <w:rPr>
                <w:rStyle w:val="af3"/>
                <w:rFonts w:ascii="Times New Roman" w:eastAsia="宋体" w:hAnsi="Times New Roman" w:hint="eastAsia"/>
                <w:noProof/>
                <w:sz w:val="24"/>
              </w:rPr>
              <w:t>3.2 DAC</w:t>
            </w:r>
            <w:r w:rsidRPr="0065273E">
              <w:rPr>
                <w:rStyle w:val="af3"/>
                <w:rFonts w:ascii="Times New Roman" w:eastAsia="宋体" w:hAnsi="Times New Roman" w:hint="eastAsia"/>
                <w:noProof/>
                <w:sz w:val="24"/>
              </w:rPr>
              <w:t>数模转换模块</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20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0</w:t>
            </w:r>
            <w:r w:rsidRPr="0065273E">
              <w:rPr>
                <w:rFonts w:ascii="Times New Roman" w:eastAsia="宋体" w:hAnsi="Times New Roman" w:hint="eastAsia"/>
                <w:noProof/>
                <w:webHidden/>
                <w:sz w:val="24"/>
              </w:rPr>
              <w:fldChar w:fldCharType="end"/>
            </w:r>
          </w:hyperlink>
        </w:p>
        <w:p w14:paraId="02A36242" w14:textId="7C50219D"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21" w:history="1">
            <w:r w:rsidRPr="0065273E">
              <w:rPr>
                <w:rStyle w:val="af3"/>
                <w:rFonts w:ascii="Times New Roman" w:eastAsia="宋体" w:hAnsi="Times New Roman" w:hint="eastAsia"/>
                <w:noProof/>
                <w:sz w:val="24"/>
              </w:rPr>
              <w:t xml:space="preserve">3.3 </w:t>
            </w:r>
            <w:r w:rsidRPr="0065273E">
              <w:rPr>
                <w:rStyle w:val="af3"/>
                <w:rFonts w:ascii="Times New Roman" w:eastAsia="宋体" w:hAnsi="Times New Roman" w:hint="eastAsia"/>
                <w:noProof/>
                <w:sz w:val="24"/>
              </w:rPr>
              <w:t>涡轮流量传感器</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21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1</w:t>
            </w:r>
            <w:r w:rsidRPr="0065273E">
              <w:rPr>
                <w:rFonts w:ascii="Times New Roman" w:eastAsia="宋体" w:hAnsi="Times New Roman" w:hint="eastAsia"/>
                <w:noProof/>
                <w:webHidden/>
                <w:sz w:val="24"/>
              </w:rPr>
              <w:fldChar w:fldCharType="end"/>
            </w:r>
          </w:hyperlink>
        </w:p>
        <w:p w14:paraId="50FD1D72" w14:textId="4219D308"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22" w:history="1">
            <w:r w:rsidRPr="0065273E">
              <w:rPr>
                <w:rStyle w:val="af3"/>
                <w:rFonts w:ascii="Times New Roman" w:eastAsia="宋体" w:hAnsi="Times New Roman" w:hint="eastAsia"/>
                <w:noProof/>
                <w:sz w:val="24"/>
              </w:rPr>
              <w:t xml:space="preserve">3.4 </w:t>
            </w:r>
            <w:r w:rsidRPr="0065273E">
              <w:rPr>
                <w:rStyle w:val="af3"/>
                <w:rFonts w:ascii="Times New Roman" w:eastAsia="宋体" w:hAnsi="Times New Roman" w:hint="eastAsia"/>
                <w:noProof/>
                <w:sz w:val="24"/>
              </w:rPr>
              <w:t>液晶显示模块</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22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1</w:t>
            </w:r>
            <w:r w:rsidRPr="0065273E">
              <w:rPr>
                <w:rFonts w:ascii="Times New Roman" w:eastAsia="宋体" w:hAnsi="Times New Roman" w:hint="eastAsia"/>
                <w:noProof/>
                <w:webHidden/>
                <w:sz w:val="24"/>
              </w:rPr>
              <w:fldChar w:fldCharType="end"/>
            </w:r>
          </w:hyperlink>
        </w:p>
        <w:p w14:paraId="195F8359" w14:textId="6AFF4233"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23" w:history="1">
            <w:r w:rsidRPr="0065273E">
              <w:rPr>
                <w:rStyle w:val="af3"/>
                <w:rFonts w:ascii="Times New Roman" w:eastAsia="宋体" w:hAnsi="Times New Roman" w:hint="eastAsia"/>
                <w:noProof/>
                <w:sz w:val="24"/>
              </w:rPr>
              <w:t xml:space="preserve">3.5 </w:t>
            </w:r>
            <w:r w:rsidRPr="0065273E">
              <w:rPr>
                <w:rStyle w:val="af3"/>
                <w:rFonts w:ascii="Times New Roman" w:eastAsia="宋体" w:hAnsi="Times New Roman" w:hint="eastAsia"/>
                <w:noProof/>
                <w:sz w:val="24"/>
              </w:rPr>
              <w:t>小型水泵</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23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2</w:t>
            </w:r>
            <w:r w:rsidRPr="0065273E">
              <w:rPr>
                <w:rFonts w:ascii="Times New Roman" w:eastAsia="宋体" w:hAnsi="Times New Roman" w:hint="eastAsia"/>
                <w:noProof/>
                <w:webHidden/>
                <w:sz w:val="24"/>
              </w:rPr>
              <w:fldChar w:fldCharType="end"/>
            </w:r>
          </w:hyperlink>
        </w:p>
        <w:p w14:paraId="003EAB27" w14:textId="3533C88B"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24" w:history="1">
            <w:r w:rsidRPr="0065273E">
              <w:rPr>
                <w:rStyle w:val="af3"/>
                <w:rFonts w:ascii="Times New Roman" w:eastAsia="宋体" w:hAnsi="Times New Roman" w:hint="eastAsia"/>
                <w:noProof/>
                <w:sz w:val="24"/>
              </w:rPr>
              <w:t xml:space="preserve">3.6 </w:t>
            </w:r>
            <w:r w:rsidRPr="0065273E">
              <w:rPr>
                <w:rStyle w:val="af3"/>
                <w:rFonts w:ascii="Times New Roman" w:eastAsia="宋体" w:hAnsi="Times New Roman" w:hint="eastAsia"/>
                <w:noProof/>
                <w:sz w:val="24"/>
              </w:rPr>
              <w:t>电源模块</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24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3</w:t>
            </w:r>
            <w:r w:rsidRPr="0065273E">
              <w:rPr>
                <w:rFonts w:ascii="Times New Roman" w:eastAsia="宋体" w:hAnsi="Times New Roman" w:hint="eastAsia"/>
                <w:noProof/>
                <w:webHidden/>
                <w:sz w:val="24"/>
              </w:rPr>
              <w:fldChar w:fldCharType="end"/>
            </w:r>
          </w:hyperlink>
        </w:p>
        <w:p w14:paraId="7F38A505" w14:textId="2F96861D" w:rsidR="003C1746" w:rsidRPr="0065273E" w:rsidRDefault="003C1746" w:rsidP="0065273E">
          <w:pPr>
            <w:pStyle w:val="TOC1"/>
            <w:tabs>
              <w:tab w:val="right" w:leader="dot" w:pos="8296"/>
            </w:tabs>
            <w:spacing w:line="440" w:lineRule="exact"/>
            <w:rPr>
              <w:rFonts w:ascii="Times New Roman" w:eastAsia="宋体" w:hAnsi="Times New Roman"/>
              <w:noProof/>
              <w:sz w:val="24"/>
              <w:szCs w:val="24"/>
            </w:rPr>
          </w:pPr>
          <w:hyperlink w:anchor="_Toc197812725" w:history="1">
            <w:r w:rsidRPr="0065273E">
              <w:rPr>
                <w:rStyle w:val="af3"/>
                <w:rFonts w:ascii="Times New Roman" w:eastAsia="宋体" w:hAnsi="Times New Roman" w:hint="eastAsia"/>
                <w:noProof/>
                <w:sz w:val="24"/>
              </w:rPr>
              <w:t>第</w:t>
            </w:r>
            <w:r w:rsidRPr="0065273E">
              <w:rPr>
                <w:rStyle w:val="af3"/>
                <w:rFonts w:ascii="Times New Roman" w:eastAsia="宋体" w:hAnsi="Times New Roman" w:hint="eastAsia"/>
                <w:noProof/>
                <w:sz w:val="24"/>
              </w:rPr>
              <w:t>4</w:t>
            </w:r>
            <w:r w:rsidRPr="0065273E">
              <w:rPr>
                <w:rStyle w:val="af3"/>
                <w:rFonts w:ascii="Times New Roman" w:eastAsia="宋体" w:hAnsi="Times New Roman" w:hint="eastAsia"/>
                <w:noProof/>
                <w:sz w:val="24"/>
              </w:rPr>
              <w:t>章</w:t>
            </w:r>
            <w:r w:rsidRPr="0065273E">
              <w:rPr>
                <w:rStyle w:val="af3"/>
                <w:rFonts w:ascii="Times New Roman" w:eastAsia="宋体" w:hAnsi="Times New Roman" w:hint="eastAsia"/>
                <w:noProof/>
                <w:sz w:val="24"/>
              </w:rPr>
              <w:t xml:space="preserve"> </w:t>
            </w:r>
            <w:r w:rsidRPr="0065273E">
              <w:rPr>
                <w:rStyle w:val="af3"/>
                <w:rFonts w:ascii="Times New Roman" w:eastAsia="宋体" w:hAnsi="Times New Roman" w:hint="eastAsia"/>
                <w:noProof/>
                <w:sz w:val="24"/>
              </w:rPr>
              <w:t>系统软件设计</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25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5</w:t>
            </w:r>
            <w:r w:rsidRPr="0065273E">
              <w:rPr>
                <w:rFonts w:ascii="Times New Roman" w:eastAsia="宋体" w:hAnsi="Times New Roman" w:hint="eastAsia"/>
                <w:noProof/>
                <w:webHidden/>
                <w:sz w:val="24"/>
              </w:rPr>
              <w:fldChar w:fldCharType="end"/>
            </w:r>
          </w:hyperlink>
        </w:p>
        <w:p w14:paraId="3B1FB751" w14:textId="722C1F5A"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26" w:history="1">
            <w:r w:rsidRPr="0065273E">
              <w:rPr>
                <w:rStyle w:val="af3"/>
                <w:rFonts w:ascii="Times New Roman" w:eastAsia="宋体" w:hAnsi="Times New Roman" w:hint="eastAsia"/>
                <w:noProof/>
                <w:sz w:val="24"/>
              </w:rPr>
              <w:t xml:space="preserve">4.1 </w:t>
            </w:r>
            <w:r w:rsidRPr="0065273E">
              <w:rPr>
                <w:rStyle w:val="af3"/>
                <w:rFonts w:ascii="Times New Roman" w:eastAsia="宋体" w:hAnsi="Times New Roman" w:hint="eastAsia"/>
                <w:noProof/>
                <w:sz w:val="24"/>
              </w:rPr>
              <w:t>系统主程序设计</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26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5</w:t>
            </w:r>
            <w:r w:rsidRPr="0065273E">
              <w:rPr>
                <w:rFonts w:ascii="Times New Roman" w:eastAsia="宋体" w:hAnsi="Times New Roman" w:hint="eastAsia"/>
                <w:noProof/>
                <w:webHidden/>
                <w:sz w:val="24"/>
              </w:rPr>
              <w:fldChar w:fldCharType="end"/>
            </w:r>
          </w:hyperlink>
        </w:p>
        <w:p w14:paraId="4AC86216" w14:textId="381FEA83"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27" w:history="1">
            <w:r w:rsidRPr="0065273E">
              <w:rPr>
                <w:rStyle w:val="af3"/>
                <w:rFonts w:ascii="Times New Roman" w:eastAsia="宋体" w:hAnsi="Times New Roman" w:hint="eastAsia"/>
                <w:noProof/>
                <w:sz w:val="24"/>
              </w:rPr>
              <w:t xml:space="preserve">4.2 </w:t>
            </w:r>
            <w:r w:rsidRPr="0065273E">
              <w:rPr>
                <w:rStyle w:val="af3"/>
                <w:rFonts w:ascii="Times New Roman" w:eastAsia="宋体" w:hAnsi="Times New Roman" w:hint="eastAsia"/>
                <w:noProof/>
                <w:sz w:val="24"/>
              </w:rPr>
              <w:t>系统子程序设计</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27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6</w:t>
            </w:r>
            <w:r w:rsidRPr="0065273E">
              <w:rPr>
                <w:rFonts w:ascii="Times New Roman" w:eastAsia="宋体" w:hAnsi="Times New Roman" w:hint="eastAsia"/>
                <w:noProof/>
                <w:webHidden/>
                <w:sz w:val="24"/>
              </w:rPr>
              <w:fldChar w:fldCharType="end"/>
            </w:r>
          </w:hyperlink>
        </w:p>
        <w:p w14:paraId="0467C0A9" w14:textId="7B6D7FA0"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28" w:history="1">
            <w:r w:rsidRPr="0065273E">
              <w:rPr>
                <w:rStyle w:val="af3"/>
                <w:rFonts w:ascii="Times New Roman" w:eastAsia="宋体" w:hAnsi="Times New Roman" w:hint="eastAsia"/>
                <w:noProof/>
                <w:sz w:val="24"/>
              </w:rPr>
              <w:t>4.2.1 OLED</w:t>
            </w:r>
            <w:r w:rsidRPr="0065273E">
              <w:rPr>
                <w:rStyle w:val="af3"/>
                <w:rFonts w:ascii="Times New Roman" w:eastAsia="宋体" w:hAnsi="Times New Roman" w:hint="eastAsia"/>
                <w:noProof/>
                <w:sz w:val="24"/>
              </w:rPr>
              <w:t>子程序设计</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28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6</w:t>
            </w:r>
            <w:r w:rsidRPr="0065273E">
              <w:rPr>
                <w:rFonts w:ascii="Times New Roman" w:eastAsia="宋体" w:hAnsi="Times New Roman" w:hint="eastAsia"/>
                <w:noProof/>
                <w:webHidden/>
                <w:sz w:val="24"/>
              </w:rPr>
              <w:fldChar w:fldCharType="end"/>
            </w:r>
          </w:hyperlink>
        </w:p>
        <w:p w14:paraId="1B56BEA1" w14:textId="759C4E78"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29" w:history="1">
            <w:r w:rsidRPr="0065273E">
              <w:rPr>
                <w:rStyle w:val="af3"/>
                <w:rFonts w:ascii="Times New Roman" w:eastAsia="宋体" w:hAnsi="Times New Roman" w:hint="eastAsia"/>
                <w:noProof/>
                <w:sz w:val="24"/>
              </w:rPr>
              <w:t>4.2.2 DAC</w:t>
            </w:r>
            <w:r w:rsidRPr="0065273E">
              <w:rPr>
                <w:rStyle w:val="af3"/>
                <w:rFonts w:ascii="Times New Roman" w:eastAsia="宋体" w:hAnsi="Times New Roman" w:hint="eastAsia"/>
                <w:noProof/>
                <w:sz w:val="24"/>
              </w:rPr>
              <w:t>数模转换模块子程序设计</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29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7</w:t>
            </w:r>
            <w:r w:rsidRPr="0065273E">
              <w:rPr>
                <w:rFonts w:ascii="Times New Roman" w:eastAsia="宋体" w:hAnsi="Times New Roman" w:hint="eastAsia"/>
                <w:noProof/>
                <w:webHidden/>
                <w:sz w:val="24"/>
              </w:rPr>
              <w:fldChar w:fldCharType="end"/>
            </w:r>
          </w:hyperlink>
        </w:p>
        <w:p w14:paraId="69DBF8E8" w14:textId="7C7402A5"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30" w:history="1">
            <w:r w:rsidRPr="0065273E">
              <w:rPr>
                <w:rStyle w:val="af3"/>
                <w:rFonts w:ascii="Times New Roman" w:eastAsia="宋体" w:hAnsi="Times New Roman" w:hint="eastAsia"/>
                <w:noProof/>
                <w:sz w:val="24"/>
              </w:rPr>
              <w:t xml:space="preserve">4.2.3 </w:t>
            </w:r>
            <w:r w:rsidRPr="0065273E">
              <w:rPr>
                <w:rStyle w:val="af3"/>
                <w:rFonts w:ascii="Times New Roman" w:eastAsia="宋体" w:hAnsi="Times New Roman" w:hint="eastAsia"/>
                <w:noProof/>
                <w:sz w:val="24"/>
              </w:rPr>
              <w:t>按键模块子程序设计</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30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8</w:t>
            </w:r>
            <w:r w:rsidRPr="0065273E">
              <w:rPr>
                <w:rFonts w:ascii="Times New Roman" w:eastAsia="宋体" w:hAnsi="Times New Roman" w:hint="eastAsia"/>
                <w:noProof/>
                <w:webHidden/>
                <w:sz w:val="24"/>
              </w:rPr>
              <w:fldChar w:fldCharType="end"/>
            </w:r>
          </w:hyperlink>
        </w:p>
        <w:p w14:paraId="36E8D4FE" w14:textId="6C571CBC"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31" w:history="1">
            <w:r w:rsidRPr="0065273E">
              <w:rPr>
                <w:rStyle w:val="af3"/>
                <w:rFonts w:ascii="Times New Roman" w:eastAsia="宋体" w:hAnsi="Times New Roman" w:hint="eastAsia"/>
                <w:noProof/>
                <w:sz w:val="24"/>
              </w:rPr>
              <w:t xml:space="preserve">4.2.4 </w:t>
            </w:r>
            <w:r w:rsidRPr="0065273E">
              <w:rPr>
                <w:rStyle w:val="af3"/>
                <w:rFonts w:ascii="Times New Roman" w:eastAsia="宋体" w:hAnsi="Times New Roman" w:hint="eastAsia"/>
                <w:noProof/>
                <w:sz w:val="24"/>
              </w:rPr>
              <w:t>涡轮流量计子程序设计</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31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19</w:t>
            </w:r>
            <w:r w:rsidRPr="0065273E">
              <w:rPr>
                <w:rFonts w:ascii="Times New Roman" w:eastAsia="宋体" w:hAnsi="Times New Roman" w:hint="eastAsia"/>
                <w:noProof/>
                <w:webHidden/>
                <w:sz w:val="24"/>
              </w:rPr>
              <w:fldChar w:fldCharType="end"/>
            </w:r>
          </w:hyperlink>
        </w:p>
        <w:p w14:paraId="1D3FDFA7" w14:textId="5755335A"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32" w:history="1">
            <w:r w:rsidRPr="0065273E">
              <w:rPr>
                <w:rStyle w:val="af3"/>
                <w:rFonts w:ascii="Times New Roman" w:eastAsia="宋体" w:hAnsi="Times New Roman" w:hint="eastAsia"/>
                <w:noProof/>
                <w:sz w:val="24"/>
              </w:rPr>
              <w:t>4.2.5 ADC</w:t>
            </w:r>
            <w:r w:rsidRPr="0065273E">
              <w:rPr>
                <w:rStyle w:val="af3"/>
                <w:rFonts w:ascii="Times New Roman" w:eastAsia="宋体" w:hAnsi="Times New Roman" w:hint="eastAsia"/>
                <w:noProof/>
                <w:sz w:val="24"/>
              </w:rPr>
              <w:t>采集电压子程序设计</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32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21</w:t>
            </w:r>
            <w:r w:rsidRPr="0065273E">
              <w:rPr>
                <w:rFonts w:ascii="Times New Roman" w:eastAsia="宋体" w:hAnsi="Times New Roman" w:hint="eastAsia"/>
                <w:noProof/>
                <w:webHidden/>
                <w:sz w:val="24"/>
              </w:rPr>
              <w:fldChar w:fldCharType="end"/>
            </w:r>
          </w:hyperlink>
        </w:p>
        <w:p w14:paraId="3673D92B" w14:textId="60E04F80" w:rsidR="003C1746" w:rsidRPr="0065273E" w:rsidRDefault="003C1746" w:rsidP="0065273E">
          <w:pPr>
            <w:pStyle w:val="TOC1"/>
            <w:tabs>
              <w:tab w:val="right" w:leader="dot" w:pos="8296"/>
            </w:tabs>
            <w:spacing w:line="440" w:lineRule="exact"/>
            <w:rPr>
              <w:rFonts w:ascii="Times New Roman" w:eastAsia="宋体" w:hAnsi="Times New Roman"/>
              <w:noProof/>
              <w:sz w:val="24"/>
              <w:szCs w:val="24"/>
            </w:rPr>
          </w:pPr>
          <w:hyperlink w:anchor="_Toc197812733" w:history="1">
            <w:r w:rsidRPr="0065273E">
              <w:rPr>
                <w:rStyle w:val="af3"/>
                <w:rFonts w:ascii="Times New Roman" w:eastAsia="宋体" w:hAnsi="Times New Roman" w:hint="eastAsia"/>
                <w:noProof/>
                <w:sz w:val="24"/>
              </w:rPr>
              <w:t>第</w:t>
            </w:r>
            <w:r w:rsidRPr="0065273E">
              <w:rPr>
                <w:rStyle w:val="af3"/>
                <w:rFonts w:ascii="Times New Roman" w:eastAsia="宋体" w:hAnsi="Times New Roman" w:hint="eastAsia"/>
                <w:noProof/>
                <w:sz w:val="24"/>
              </w:rPr>
              <w:t>5</w:t>
            </w:r>
            <w:r w:rsidRPr="0065273E">
              <w:rPr>
                <w:rStyle w:val="af3"/>
                <w:rFonts w:ascii="Times New Roman" w:eastAsia="宋体" w:hAnsi="Times New Roman" w:hint="eastAsia"/>
                <w:noProof/>
                <w:sz w:val="24"/>
              </w:rPr>
              <w:t>章</w:t>
            </w:r>
            <w:r w:rsidRPr="0065273E">
              <w:rPr>
                <w:rStyle w:val="af3"/>
                <w:rFonts w:ascii="Times New Roman" w:eastAsia="宋体" w:hAnsi="Times New Roman" w:hint="eastAsia"/>
                <w:noProof/>
                <w:sz w:val="24"/>
              </w:rPr>
              <w:t xml:space="preserve"> </w:t>
            </w:r>
            <w:r w:rsidRPr="0065273E">
              <w:rPr>
                <w:rStyle w:val="af3"/>
                <w:rFonts w:ascii="Times New Roman" w:eastAsia="宋体" w:hAnsi="Times New Roman" w:hint="eastAsia"/>
                <w:noProof/>
                <w:sz w:val="24"/>
              </w:rPr>
              <w:t>系统测试与分析</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33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23</w:t>
            </w:r>
            <w:r w:rsidRPr="0065273E">
              <w:rPr>
                <w:rFonts w:ascii="Times New Roman" w:eastAsia="宋体" w:hAnsi="Times New Roman" w:hint="eastAsia"/>
                <w:noProof/>
                <w:webHidden/>
                <w:sz w:val="24"/>
              </w:rPr>
              <w:fldChar w:fldCharType="end"/>
            </w:r>
          </w:hyperlink>
        </w:p>
        <w:p w14:paraId="155F15C0" w14:textId="5731D2AB"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34" w:history="1">
            <w:r w:rsidRPr="0065273E">
              <w:rPr>
                <w:rStyle w:val="af3"/>
                <w:rFonts w:ascii="Times New Roman" w:eastAsia="宋体" w:hAnsi="Times New Roman" w:hint="eastAsia"/>
                <w:noProof/>
                <w:sz w:val="24"/>
              </w:rPr>
              <w:t xml:space="preserve">5.1 </w:t>
            </w:r>
            <w:r w:rsidRPr="0065273E">
              <w:rPr>
                <w:rStyle w:val="af3"/>
                <w:rFonts w:ascii="Times New Roman" w:eastAsia="宋体" w:hAnsi="Times New Roman" w:hint="eastAsia"/>
                <w:noProof/>
                <w:sz w:val="24"/>
              </w:rPr>
              <w:t>系统软件</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34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23</w:t>
            </w:r>
            <w:r w:rsidRPr="0065273E">
              <w:rPr>
                <w:rFonts w:ascii="Times New Roman" w:eastAsia="宋体" w:hAnsi="Times New Roman" w:hint="eastAsia"/>
                <w:noProof/>
                <w:webHidden/>
                <w:sz w:val="24"/>
              </w:rPr>
              <w:fldChar w:fldCharType="end"/>
            </w:r>
          </w:hyperlink>
        </w:p>
        <w:p w14:paraId="7BD21308" w14:textId="191E937E"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35" w:history="1">
            <w:r w:rsidRPr="0065273E">
              <w:rPr>
                <w:rStyle w:val="af3"/>
                <w:rFonts w:ascii="Times New Roman" w:eastAsia="宋体" w:hAnsi="Times New Roman" w:hint="eastAsia"/>
                <w:noProof/>
                <w:sz w:val="24"/>
              </w:rPr>
              <w:t xml:space="preserve">5.1.1 </w:t>
            </w:r>
            <w:r w:rsidRPr="0065273E">
              <w:rPr>
                <w:rStyle w:val="af3"/>
                <w:rFonts w:ascii="Times New Roman" w:eastAsia="宋体" w:hAnsi="Times New Roman" w:hint="eastAsia"/>
                <w:noProof/>
                <w:sz w:val="24"/>
              </w:rPr>
              <w:t>代码编写工具</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35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23</w:t>
            </w:r>
            <w:r w:rsidRPr="0065273E">
              <w:rPr>
                <w:rFonts w:ascii="Times New Roman" w:eastAsia="宋体" w:hAnsi="Times New Roman" w:hint="eastAsia"/>
                <w:noProof/>
                <w:webHidden/>
                <w:sz w:val="24"/>
              </w:rPr>
              <w:fldChar w:fldCharType="end"/>
            </w:r>
          </w:hyperlink>
        </w:p>
        <w:p w14:paraId="45310128" w14:textId="1F21AA52" w:rsidR="003C1746" w:rsidRPr="0065273E" w:rsidRDefault="003C1746" w:rsidP="0065273E">
          <w:pPr>
            <w:pStyle w:val="TOC3"/>
            <w:tabs>
              <w:tab w:val="right" w:leader="dot" w:pos="8296"/>
            </w:tabs>
            <w:spacing w:line="440" w:lineRule="exact"/>
            <w:rPr>
              <w:rFonts w:ascii="Times New Roman" w:eastAsia="宋体" w:hAnsi="Times New Roman"/>
              <w:noProof/>
              <w:sz w:val="24"/>
              <w:szCs w:val="24"/>
            </w:rPr>
          </w:pPr>
          <w:hyperlink w:anchor="_Toc197812736" w:history="1">
            <w:r w:rsidRPr="0065273E">
              <w:rPr>
                <w:rStyle w:val="af3"/>
                <w:rFonts w:ascii="Times New Roman" w:eastAsia="宋体" w:hAnsi="Times New Roman" w:hint="eastAsia"/>
                <w:noProof/>
                <w:sz w:val="24"/>
              </w:rPr>
              <w:t xml:space="preserve">5.1.2 </w:t>
            </w:r>
            <w:r w:rsidRPr="0065273E">
              <w:rPr>
                <w:rStyle w:val="af3"/>
                <w:rFonts w:ascii="Times New Roman" w:eastAsia="宋体" w:hAnsi="Times New Roman" w:hint="eastAsia"/>
                <w:noProof/>
                <w:sz w:val="24"/>
              </w:rPr>
              <w:t>硬件绘制工具</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36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24</w:t>
            </w:r>
            <w:r w:rsidRPr="0065273E">
              <w:rPr>
                <w:rFonts w:ascii="Times New Roman" w:eastAsia="宋体" w:hAnsi="Times New Roman" w:hint="eastAsia"/>
                <w:noProof/>
                <w:webHidden/>
                <w:sz w:val="24"/>
              </w:rPr>
              <w:fldChar w:fldCharType="end"/>
            </w:r>
          </w:hyperlink>
        </w:p>
        <w:p w14:paraId="04064110" w14:textId="4BB1D97A"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37" w:history="1">
            <w:r w:rsidRPr="0065273E">
              <w:rPr>
                <w:rStyle w:val="af3"/>
                <w:rFonts w:ascii="Times New Roman" w:eastAsia="宋体" w:hAnsi="Times New Roman" w:hint="eastAsia"/>
                <w:noProof/>
                <w:sz w:val="24"/>
              </w:rPr>
              <w:t xml:space="preserve">5.2 </w:t>
            </w:r>
            <w:r w:rsidRPr="0065273E">
              <w:rPr>
                <w:rStyle w:val="af3"/>
                <w:rFonts w:ascii="Times New Roman" w:eastAsia="宋体" w:hAnsi="Times New Roman" w:hint="eastAsia"/>
                <w:noProof/>
                <w:sz w:val="24"/>
              </w:rPr>
              <w:t>模块功能测试</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37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26</w:t>
            </w:r>
            <w:r w:rsidRPr="0065273E">
              <w:rPr>
                <w:rFonts w:ascii="Times New Roman" w:eastAsia="宋体" w:hAnsi="Times New Roman" w:hint="eastAsia"/>
                <w:noProof/>
                <w:webHidden/>
                <w:sz w:val="24"/>
              </w:rPr>
              <w:fldChar w:fldCharType="end"/>
            </w:r>
          </w:hyperlink>
        </w:p>
        <w:p w14:paraId="7EFABB01" w14:textId="37E1EA95"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38" w:history="1">
            <w:r w:rsidRPr="0065273E">
              <w:rPr>
                <w:rStyle w:val="af3"/>
                <w:rFonts w:ascii="Times New Roman" w:eastAsia="宋体" w:hAnsi="Times New Roman" w:hint="eastAsia"/>
                <w:noProof/>
                <w:sz w:val="24"/>
              </w:rPr>
              <w:t xml:space="preserve">5.3 </w:t>
            </w:r>
            <w:r w:rsidRPr="0065273E">
              <w:rPr>
                <w:rStyle w:val="af3"/>
                <w:rFonts w:ascii="Times New Roman" w:eastAsia="宋体" w:hAnsi="Times New Roman" w:hint="eastAsia"/>
                <w:noProof/>
                <w:sz w:val="24"/>
              </w:rPr>
              <w:t>实物调试</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38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28</w:t>
            </w:r>
            <w:r w:rsidRPr="0065273E">
              <w:rPr>
                <w:rFonts w:ascii="Times New Roman" w:eastAsia="宋体" w:hAnsi="Times New Roman" w:hint="eastAsia"/>
                <w:noProof/>
                <w:webHidden/>
                <w:sz w:val="24"/>
              </w:rPr>
              <w:fldChar w:fldCharType="end"/>
            </w:r>
          </w:hyperlink>
        </w:p>
        <w:p w14:paraId="73E51E67" w14:textId="70DE0DD0" w:rsidR="003C1746" w:rsidRPr="0065273E" w:rsidRDefault="003C1746" w:rsidP="0065273E">
          <w:pPr>
            <w:pStyle w:val="TOC1"/>
            <w:tabs>
              <w:tab w:val="right" w:leader="dot" w:pos="8296"/>
            </w:tabs>
            <w:spacing w:line="440" w:lineRule="exact"/>
            <w:rPr>
              <w:rFonts w:ascii="Times New Roman" w:eastAsia="宋体" w:hAnsi="Times New Roman"/>
              <w:noProof/>
              <w:sz w:val="24"/>
              <w:szCs w:val="24"/>
            </w:rPr>
          </w:pPr>
          <w:hyperlink w:anchor="_Toc197812739" w:history="1">
            <w:r w:rsidRPr="0065273E">
              <w:rPr>
                <w:rStyle w:val="af3"/>
                <w:rFonts w:ascii="Times New Roman" w:eastAsia="宋体" w:hAnsi="Times New Roman" w:hint="eastAsia"/>
                <w:noProof/>
                <w:sz w:val="24"/>
              </w:rPr>
              <w:t>第</w:t>
            </w:r>
            <w:r w:rsidRPr="0065273E">
              <w:rPr>
                <w:rStyle w:val="af3"/>
                <w:rFonts w:ascii="Times New Roman" w:eastAsia="宋体" w:hAnsi="Times New Roman" w:hint="eastAsia"/>
                <w:noProof/>
                <w:sz w:val="24"/>
              </w:rPr>
              <w:t>6</w:t>
            </w:r>
            <w:r w:rsidRPr="0065273E">
              <w:rPr>
                <w:rStyle w:val="af3"/>
                <w:rFonts w:ascii="Times New Roman" w:eastAsia="宋体" w:hAnsi="Times New Roman" w:hint="eastAsia"/>
                <w:noProof/>
                <w:sz w:val="24"/>
              </w:rPr>
              <w:t>章</w:t>
            </w:r>
            <w:r w:rsidRPr="0065273E">
              <w:rPr>
                <w:rStyle w:val="af3"/>
                <w:rFonts w:ascii="Times New Roman" w:eastAsia="宋体" w:hAnsi="Times New Roman" w:hint="eastAsia"/>
                <w:noProof/>
                <w:sz w:val="24"/>
              </w:rPr>
              <w:t xml:space="preserve"> </w:t>
            </w:r>
            <w:r w:rsidRPr="0065273E">
              <w:rPr>
                <w:rStyle w:val="af3"/>
                <w:rFonts w:ascii="Times New Roman" w:eastAsia="宋体" w:hAnsi="Times New Roman" w:hint="eastAsia"/>
                <w:noProof/>
                <w:sz w:val="24"/>
              </w:rPr>
              <w:t>总结与展望</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39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29</w:t>
            </w:r>
            <w:r w:rsidRPr="0065273E">
              <w:rPr>
                <w:rFonts w:ascii="Times New Roman" w:eastAsia="宋体" w:hAnsi="Times New Roman" w:hint="eastAsia"/>
                <w:noProof/>
                <w:webHidden/>
                <w:sz w:val="24"/>
              </w:rPr>
              <w:fldChar w:fldCharType="end"/>
            </w:r>
          </w:hyperlink>
        </w:p>
        <w:p w14:paraId="37CC5E2A" w14:textId="467B2820"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40" w:history="1">
            <w:r w:rsidRPr="0065273E">
              <w:rPr>
                <w:rStyle w:val="af3"/>
                <w:rFonts w:ascii="Times New Roman" w:eastAsia="宋体" w:hAnsi="Times New Roman" w:hint="eastAsia"/>
                <w:noProof/>
                <w:sz w:val="24"/>
              </w:rPr>
              <w:t xml:space="preserve">6.1 </w:t>
            </w:r>
            <w:r w:rsidRPr="0065273E">
              <w:rPr>
                <w:rStyle w:val="af3"/>
                <w:rFonts w:ascii="Times New Roman" w:eastAsia="宋体" w:hAnsi="Times New Roman" w:hint="eastAsia"/>
                <w:noProof/>
                <w:sz w:val="24"/>
              </w:rPr>
              <w:t>总结</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40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29</w:t>
            </w:r>
            <w:r w:rsidRPr="0065273E">
              <w:rPr>
                <w:rFonts w:ascii="Times New Roman" w:eastAsia="宋体" w:hAnsi="Times New Roman" w:hint="eastAsia"/>
                <w:noProof/>
                <w:webHidden/>
                <w:sz w:val="24"/>
              </w:rPr>
              <w:fldChar w:fldCharType="end"/>
            </w:r>
          </w:hyperlink>
        </w:p>
        <w:p w14:paraId="364537C4" w14:textId="2C7C062B" w:rsidR="003C1746" w:rsidRPr="0065273E" w:rsidRDefault="003C1746" w:rsidP="0065273E">
          <w:pPr>
            <w:pStyle w:val="TOC2"/>
            <w:tabs>
              <w:tab w:val="right" w:leader="dot" w:pos="8296"/>
            </w:tabs>
            <w:spacing w:line="440" w:lineRule="exact"/>
            <w:rPr>
              <w:rFonts w:ascii="Times New Roman" w:eastAsia="宋体" w:hAnsi="Times New Roman"/>
              <w:noProof/>
              <w:sz w:val="24"/>
              <w:szCs w:val="24"/>
            </w:rPr>
          </w:pPr>
          <w:hyperlink w:anchor="_Toc197812741" w:history="1">
            <w:r w:rsidRPr="0065273E">
              <w:rPr>
                <w:rStyle w:val="af3"/>
                <w:rFonts w:ascii="Times New Roman" w:eastAsia="宋体" w:hAnsi="Times New Roman" w:hint="eastAsia"/>
                <w:noProof/>
                <w:sz w:val="24"/>
              </w:rPr>
              <w:t xml:space="preserve">6.2 </w:t>
            </w:r>
            <w:r w:rsidRPr="0065273E">
              <w:rPr>
                <w:rStyle w:val="af3"/>
                <w:rFonts w:ascii="Times New Roman" w:eastAsia="宋体" w:hAnsi="Times New Roman" w:hint="eastAsia"/>
                <w:noProof/>
                <w:sz w:val="24"/>
              </w:rPr>
              <w:t>展望</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41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29</w:t>
            </w:r>
            <w:r w:rsidRPr="0065273E">
              <w:rPr>
                <w:rFonts w:ascii="Times New Roman" w:eastAsia="宋体" w:hAnsi="Times New Roman" w:hint="eastAsia"/>
                <w:noProof/>
                <w:webHidden/>
                <w:sz w:val="24"/>
              </w:rPr>
              <w:fldChar w:fldCharType="end"/>
            </w:r>
          </w:hyperlink>
        </w:p>
        <w:p w14:paraId="1879311F" w14:textId="43D84F25" w:rsidR="003C1746" w:rsidRPr="0065273E" w:rsidRDefault="003C1746" w:rsidP="0065273E">
          <w:pPr>
            <w:pStyle w:val="TOC1"/>
            <w:tabs>
              <w:tab w:val="right" w:leader="dot" w:pos="8296"/>
            </w:tabs>
            <w:spacing w:line="440" w:lineRule="exact"/>
            <w:rPr>
              <w:rFonts w:ascii="Times New Roman" w:eastAsia="宋体" w:hAnsi="Times New Roman"/>
              <w:noProof/>
              <w:sz w:val="24"/>
              <w:szCs w:val="24"/>
            </w:rPr>
          </w:pPr>
          <w:hyperlink w:anchor="_Toc197812742" w:history="1">
            <w:r w:rsidRPr="0065273E">
              <w:rPr>
                <w:rStyle w:val="af3"/>
                <w:rFonts w:ascii="Times New Roman" w:eastAsia="宋体" w:hAnsi="Times New Roman" w:hint="eastAsia"/>
                <w:noProof/>
                <w:sz w:val="24"/>
              </w:rPr>
              <w:t>参考文献</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42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31</w:t>
            </w:r>
            <w:r w:rsidRPr="0065273E">
              <w:rPr>
                <w:rFonts w:ascii="Times New Roman" w:eastAsia="宋体" w:hAnsi="Times New Roman" w:hint="eastAsia"/>
                <w:noProof/>
                <w:webHidden/>
                <w:sz w:val="24"/>
              </w:rPr>
              <w:fldChar w:fldCharType="end"/>
            </w:r>
          </w:hyperlink>
        </w:p>
        <w:p w14:paraId="7C5E40B5" w14:textId="1568C2C3" w:rsidR="003C1746" w:rsidRDefault="003C1746" w:rsidP="0065273E">
          <w:pPr>
            <w:pStyle w:val="TOC1"/>
            <w:tabs>
              <w:tab w:val="right" w:leader="dot" w:pos="8296"/>
            </w:tabs>
            <w:spacing w:line="440" w:lineRule="exact"/>
            <w:rPr>
              <w:noProof/>
              <w:sz w:val="22"/>
              <w:szCs w:val="24"/>
            </w:rPr>
          </w:pPr>
          <w:hyperlink w:anchor="_Toc197812743" w:history="1">
            <w:r w:rsidRPr="0065273E">
              <w:rPr>
                <w:rStyle w:val="af3"/>
                <w:rFonts w:ascii="Times New Roman" w:eastAsia="宋体" w:hAnsi="Times New Roman" w:hint="eastAsia"/>
                <w:noProof/>
                <w:sz w:val="24"/>
              </w:rPr>
              <w:t>致谢</w:t>
            </w:r>
            <w:r w:rsidRPr="0065273E">
              <w:rPr>
                <w:rFonts w:ascii="Times New Roman" w:eastAsia="宋体" w:hAnsi="Times New Roman" w:hint="eastAsia"/>
                <w:noProof/>
                <w:webHidden/>
                <w:sz w:val="24"/>
              </w:rPr>
              <w:tab/>
            </w:r>
            <w:r w:rsidRPr="0065273E">
              <w:rPr>
                <w:rFonts w:ascii="Times New Roman" w:eastAsia="宋体" w:hAnsi="Times New Roman" w:hint="eastAsia"/>
                <w:noProof/>
                <w:webHidden/>
                <w:sz w:val="24"/>
              </w:rPr>
              <w:fldChar w:fldCharType="begin"/>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noProof/>
                <w:webHidden/>
                <w:sz w:val="24"/>
              </w:rPr>
              <w:instrText>PAGEREF _Toc197812743 \h</w:instrText>
            </w:r>
            <w:r w:rsidRPr="0065273E">
              <w:rPr>
                <w:rFonts w:ascii="Times New Roman" w:eastAsia="宋体" w:hAnsi="Times New Roman" w:hint="eastAsia"/>
                <w:noProof/>
                <w:webHidden/>
                <w:sz w:val="24"/>
              </w:rPr>
              <w:instrText xml:space="preserve"> </w:instrText>
            </w:r>
            <w:r w:rsidRPr="0065273E">
              <w:rPr>
                <w:rFonts w:ascii="Times New Roman" w:eastAsia="宋体" w:hAnsi="Times New Roman" w:hint="eastAsia"/>
                <w:noProof/>
                <w:webHidden/>
                <w:sz w:val="24"/>
              </w:rPr>
            </w:r>
            <w:r w:rsidRPr="0065273E">
              <w:rPr>
                <w:rFonts w:ascii="Times New Roman" w:eastAsia="宋体" w:hAnsi="Times New Roman" w:hint="eastAsia"/>
                <w:noProof/>
                <w:webHidden/>
                <w:sz w:val="24"/>
              </w:rPr>
              <w:fldChar w:fldCharType="separate"/>
            </w:r>
            <w:r w:rsidR="00A00FAF">
              <w:rPr>
                <w:rFonts w:ascii="Times New Roman" w:eastAsia="宋体" w:hAnsi="Times New Roman"/>
                <w:noProof/>
                <w:webHidden/>
                <w:sz w:val="24"/>
              </w:rPr>
              <w:t>33</w:t>
            </w:r>
            <w:r w:rsidRPr="0065273E">
              <w:rPr>
                <w:rFonts w:ascii="Times New Roman" w:eastAsia="宋体" w:hAnsi="Times New Roman" w:hint="eastAsia"/>
                <w:noProof/>
                <w:webHidden/>
                <w:sz w:val="24"/>
              </w:rPr>
              <w:fldChar w:fldCharType="end"/>
            </w:r>
          </w:hyperlink>
        </w:p>
        <w:p w14:paraId="2161962F" w14:textId="307384D4" w:rsidR="003C1746" w:rsidRDefault="003C1746">
          <w:r>
            <w:rPr>
              <w:b/>
              <w:bCs/>
              <w:lang w:val="zh-CN"/>
            </w:rPr>
            <w:fldChar w:fldCharType="end"/>
          </w:r>
        </w:p>
      </w:sdtContent>
    </w:sdt>
    <w:p w14:paraId="380E3126" w14:textId="77777777" w:rsidR="003C1746" w:rsidRDefault="003C1746" w:rsidP="003C1746">
      <w:pPr>
        <w:widowControl/>
        <w:autoSpaceDE w:val="0"/>
        <w:autoSpaceDN w:val="0"/>
        <w:adjustRightInd w:val="0"/>
        <w:spacing w:beforeLines="50" w:before="156" w:line="440" w:lineRule="exact"/>
        <w:jc w:val="left"/>
        <w:sectPr w:rsidR="003C1746" w:rsidSect="003C1746">
          <w:pgSz w:w="11906" w:h="16838"/>
          <w:pgMar w:top="1440" w:right="1800" w:bottom="1440" w:left="1800" w:header="851" w:footer="992" w:gutter="0"/>
          <w:pgNumType w:fmt="upperRoman"/>
          <w:cols w:space="425"/>
          <w:docGrid w:type="lines" w:linePitch="312"/>
        </w:sectPr>
      </w:pPr>
    </w:p>
    <w:p w14:paraId="09585382" w14:textId="219D59A3" w:rsidR="00BE074D" w:rsidRDefault="006F4538" w:rsidP="00D1342B">
      <w:pPr>
        <w:pStyle w:val="1"/>
        <w:spacing w:before="156" w:after="312"/>
      </w:pPr>
      <w:bookmarkStart w:id="1" w:name="_Toc197812706"/>
      <w:r>
        <w:rPr>
          <w:rFonts w:hint="eastAsia"/>
        </w:rPr>
        <w:lastRenderedPageBreak/>
        <w:t>绪论</w:t>
      </w:r>
      <w:bookmarkEnd w:id="1"/>
    </w:p>
    <w:p w14:paraId="1AF4ECA6" w14:textId="2138877E" w:rsidR="00D1342B" w:rsidRDefault="00D1342B" w:rsidP="0009137D">
      <w:pPr>
        <w:pStyle w:val="2"/>
        <w:spacing w:before="156" w:after="156"/>
      </w:pPr>
      <w:bookmarkStart w:id="2" w:name="_Toc197812707"/>
      <w:r>
        <w:rPr>
          <w:rFonts w:hint="eastAsia"/>
        </w:rPr>
        <w:t>研究目的及意义</w:t>
      </w:r>
      <w:bookmarkEnd w:id="2"/>
    </w:p>
    <w:p w14:paraId="7C49BB5C" w14:textId="17405775" w:rsidR="00BF6DB0" w:rsidRPr="00BF6DB0" w:rsidRDefault="00BF6DB0" w:rsidP="00BF6DB0">
      <w:pPr>
        <w:pStyle w:val="af2"/>
        <w:ind w:firstLine="480"/>
      </w:pPr>
      <w:r w:rsidRPr="00BF6DB0">
        <w:t>随着工业自动化水平的不断提高，流量测量技术在现代工业控制、智能制造以及环境监测等诸多领域中扮演着至关重要的角色</w:t>
      </w:r>
      <w:r w:rsidR="00FD3070">
        <w:rPr>
          <w:rFonts w:hint="eastAsia"/>
        </w:rPr>
        <w:t>，</w:t>
      </w:r>
      <w:r w:rsidR="00FD3070" w:rsidRPr="00BF6DB0">
        <w:t>流量测量技术</w:t>
      </w:r>
      <w:r w:rsidRPr="00BF6DB0">
        <w:t>作为工业过程控制的重要参数之一，流量的精准测量不仅直接关系到生产效率和产品质量的稳定性，还对能耗控制和系统安全运行具有重要影响。在石油化工、食品饮料、制药、水处理等</w:t>
      </w:r>
      <w:r w:rsidR="007775E6">
        <w:rPr>
          <w:rFonts w:hint="eastAsia"/>
        </w:rPr>
        <w:t>这些</w:t>
      </w:r>
      <w:r w:rsidRPr="00BF6DB0">
        <w:t>领域</w:t>
      </w:r>
      <w:r w:rsidR="007775E6">
        <w:rPr>
          <w:rFonts w:hint="eastAsia"/>
        </w:rPr>
        <w:t>当</w:t>
      </w:r>
      <w:r w:rsidRPr="00BF6DB0">
        <w:t>中，</w:t>
      </w:r>
      <w:r w:rsidR="007775E6">
        <w:rPr>
          <w:rFonts w:hint="eastAsia"/>
        </w:rPr>
        <w:t>怎样</w:t>
      </w:r>
      <w:r w:rsidRPr="00BF6DB0">
        <w:t>以低成本、高精度、强稳定性地实现流量数据的实时采集与标准信号输出，一直是研究与应用的重点方向。</w:t>
      </w:r>
    </w:p>
    <w:p w14:paraId="33A5BEEB" w14:textId="34B45EA2" w:rsidR="00BF6DB0" w:rsidRPr="00BF6DB0" w:rsidRDefault="00BF6DB0" w:rsidP="00BF6DB0">
      <w:pPr>
        <w:pStyle w:val="af2"/>
        <w:ind w:firstLine="480"/>
      </w:pPr>
      <w:r w:rsidRPr="00BF6DB0">
        <w:t>本课题旨在设计一款基于</w:t>
      </w:r>
      <w:r w:rsidRPr="00BF6DB0">
        <w:t>STM32</w:t>
      </w:r>
      <w:r w:rsidRPr="00BF6DB0">
        <w:t>微控制器的简易流量变送器系统，</w:t>
      </w:r>
      <w:r w:rsidR="00BF514B">
        <w:rPr>
          <w:rFonts w:hint="eastAsia"/>
        </w:rPr>
        <w:t>利用</w:t>
      </w:r>
      <w:r w:rsidRPr="00BF6DB0">
        <w:t>集成</w:t>
      </w:r>
      <w:r w:rsidR="007775E6">
        <w:rPr>
          <w:rFonts w:hint="eastAsia"/>
        </w:rPr>
        <w:t>的</w:t>
      </w:r>
      <w:r w:rsidRPr="00BF6DB0">
        <w:t>YF-S401</w:t>
      </w:r>
      <w:r w:rsidRPr="00BF6DB0">
        <w:t>涡轮式液体流量传感器，实现对小流量液体的实时采集与线性化处理，并将测量结果转换为标准的</w:t>
      </w:r>
      <w:r w:rsidR="007775E6">
        <w:rPr>
          <w:rFonts w:hint="eastAsia"/>
        </w:rPr>
        <w:t>0-5V</w:t>
      </w:r>
      <w:r w:rsidR="007775E6">
        <w:rPr>
          <w:rFonts w:hint="eastAsia"/>
        </w:rPr>
        <w:t>的电压信号或者是</w:t>
      </w:r>
      <w:r w:rsidR="007775E6">
        <w:rPr>
          <w:rFonts w:hint="eastAsia"/>
        </w:rPr>
        <w:t>0</w:t>
      </w:r>
      <w:r w:rsidR="007775E6" w:rsidRPr="00BF6DB0">
        <w:t>–20mA</w:t>
      </w:r>
      <w:r w:rsidR="007775E6" w:rsidRPr="00BF6DB0">
        <w:t xml:space="preserve"> </w:t>
      </w:r>
      <w:r w:rsidR="007775E6">
        <w:rPr>
          <w:rFonts w:hint="eastAsia"/>
        </w:rPr>
        <w:t>或</w:t>
      </w:r>
      <w:r w:rsidRPr="00BF6DB0">
        <w:t>4–20mA</w:t>
      </w:r>
      <w:r w:rsidR="007775E6">
        <w:rPr>
          <w:rFonts w:hint="eastAsia"/>
        </w:rPr>
        <w:t>的</w:t>
      </w:r>
      <w:r w:rsidRPr="00BF6DB0">
        <w:t>模拟</w:t>
      </w:r>
      <w:r w:rsidR="007775E6">
        <w:rPr>
          <w:rFonts w:hint="eastAsia"/>
        </w:rPr>
        <w:t>电流</w:t>
      </w:r>
      <w:r w:rsidRPr="00BF6DB0">
        <w:t>信号输出，以便于远距离传输和工业控制系统的集成。该设计同时在本地显示</w:t>
      </w:r>
      <w:proofErr w:type="gramStart"/>
      <w:r w:rsidRPr="00BF6DB0">
        <w:t>端采用</w:t>
      </w:r>
      <w:proofErr w:type="gramEnd"/>
      <w:r w:rsidRPr="00BF6DB0">
        <w:t>OLED</w:t>
      </w:r>
      <w:r w:rsidRPr="00BF6DB0">
        <w:t>模块进行流量</w:t>
      </w:r>
      <w:r w:rsidR="007775E6">
        <w:rPr>
          <w:rFonts w:hint="eastAsia"/>
        </w:rPr>
        <w:t>显示</w:t>
      </w:r>
      <w:r w:rsidRPr="00BF6DB0">
        <w:t>输出，便于现场维护与监测</w:t>
      </w:r>
      <w:r w:rsidR="007775E6">
        <w:rPr>
          <w:rFonts w:hint="eastAsia"/>
        </w:rPr>
        <w:t>，</w:t>
      </w:r>
      <w:r w:rsidRPr="00BF6DB0">
        <w:t>系统在设计</w:t>
      </w:r>
      <w:r w:rsidR="007775E6">
        <w:rPr>
          <w:rFonts w:hint="eastAsia"/>
        </w:rPr>
        <w:t>的</w:t>
      </w:r>
      <w:r w:rsidRPr="00BF6DB0">
        <w:t>过程中</w:t>
      </w:r>
      <w:r w:rsidR="007775E6">
        <w:rPr>
          <w:rFonts w:hint="eastAsia"/>
        </w:rPr>
        <w:t>就特别</w:t>
      </w:r>
      <w:r w:rsidRPr="00BF6DB0">
        <w:t>注重硬件的简洁性与电路的实用性，兼顾成本控制和性能优化，力求在资源受限的嵌入式平台上实现</w:t>
      </w:r>
      <w:r w:rsidR="00BF514B">
        <w:rPr>
          <w:rFonts w:hint="eastAsia"/>
        </w:rPr>
        <w:t>相对</w:t>
      </w:r>
      <w:r w:rsidRPr="00BF6DB0">
        <w:t>完整和稳定的变送器功能。</w:t>
      </w:r>
    </w:p>
    <w:p w14:paraId="789A1901" w14:textId="53A33034" w:rsidR="00BF6DB0" w:rsidRPr="00BF6DB0" w:rsidRDefault="00BF6DB0" w:rsidP="00BF6DB0">
      <w:pPr>
        <w:pStyle w:val="af2"/>
        <w:ind w:firstLine="480"/>
      </w:pPr>
      <w:r w:rsidRPr="00BF6DB0">
        <w:t>本研究的意义不仅</w:t>
      </w:r>
      <w:r w:rsidR="007775E6">
        <w:rPr>
          <w:rFonts w:hint="eastAsia"/>
        </w:rPr>
        <w:t>仅只是停留</w:t>
      </w:r>
      <w:r w:rsidRPr="00BF6DB0">
        <w:t>在提升对嵌入式系统应用的理解</w:t>
      </w:r>
      <w:r w:rsidR="007775E6">
        <w:rPr>
          <w:rFonts w:hint="eastAsia"/>
        </w:rPr>
        <w:t>上</w:t>
      </w:r>
      <w:r w:rsidRPr="00BF6DB0">
        <w:t>，更在于探索低成本流量变送器在工业现场的可行性方案</w:t>
      </w:r>
      <w:r w:rsidR="00112AC7">
        <w:rPr>
          <w:rFonts w:hint="eastAsia"/>
        </w:rPr>
        <w:t>，</w:t>
      </w:r>
      <w:r w:rsidRPr="00BF6DB0">
        <w:t>当前市场上工业级流量变送器价格</w:t>
      </w:r>
      <w:r w:rsidR="00BF514B">
        <w:rPr>
          <w:rFonts w:hint="eastAsia"/>
        </w:rPr>
        <w:t>稍</w:t>
      </w:r>
      <w:r w:rsidRPr="00BF6DB0">
        <w:t>高，多为封闭产品，难以针对具体应用场景进行定制</w:t>
      </w:r>
      <w:r w:rsidR="007775E6">
        <w:rPr>
          <w:rFonts w:hint="eastAsia"/>
        </w:rPr>
        <w:t>，</w:t>
      </w:r>
      <w:r w:rsidRPr="00BF6DB0">
        <w:t>本课题所设计的系统具有</w:t>
      </w:r>
      <w:r w:rsidR="00BF514B">
        <w:rPr>
          <w:rFonts w:hint="eastAsia"/>
        </w:rPr>
        <w:t>挺</w:t>
      </w:r>
      <w:r w:rsidRPr="00BF6DB0">
        <w:t>强的模块化和开放性，便于后期功能扩展和系统优化，具有</w:t>
      </w:r>
      <w:r w:rsidR="00BF514B">
        <w:rPr>
          <w:rFonts w:hint="eastAsia"/>
        </w:rPr>
        <w:t>一定</w:t>
      </w:r>
      <w:r w:rsidRPr="00BF6DB0">
        <w:t>的推广和应用价值。本设计的实施</w:t>
      </w:r>
      <w:r w:rsidR="007775E6">
        <w:rPr>
          <w:rFonts w:hint="eastAsia"/>
        </w:rPr>
        <w:t>，</w:t>
      </w:r>
      <w:r w:rsidRPr="00BF6DB0">
        <w:t>为中小型工业用户提供了一种可替代的流量检测方案，也为后续研究者在流量测控、信号处理、电流环输出等相关方向提供了可参考的工程实践经验。</w:t>
      </w:r>
    </w:p>
    <w:p w14:paraId="412AC9A2" w14:textId="1667EE84" w:rsidR="00895979" w:rsidRDefault="00895979" w:rsidP="00FF7E90">
      <w:pPr>
        <w:pStyle w:val="2"/>
        <w:spacing w:before="156" w:afterLines="20" w:after="62"/>
      </w:pPr>
      <w:bookmarkStart w:id="3" w:name="_Toc197812708"/>
      <w:r>
        <w:rPr>
          <w:rFonts w:hint="eastAsia"/>
        </w:rPr>
        <w:t>国内外研究现状</w:t>
      </w:r>
      <w:bookmarkEnd w:id="3"/>
    </w:p>
    <w:p w14:paraId="7E9819E6" w14:textId="14160CD1" w:rsidR="00895979" w:rsidRDefault="00D046D3" w:rsidP="00FF7E90">
      <w:pPr>
        <w:pStyle w:val="3"/>
        <w:spacing w:beforeLines="0" w:before="0" w:after="156"/>
      </w:pPr>
      <w:bookmarkStart w:id="4" w:name="_Toc197812709"/>
      <w:r>
        <w:rPr>
          <w:rFonts w:hint="eastAsia"/>
        </w:rPr>
        <w:t>国</w:t>
      </w:r>
      <w:r w:rsidR="004D6CD9">
        <w:rPr>
          <w:rFonts w:hint="eastAsia"/>
        </w:rPr>
        <w:t>外</w:t>
      </w:r>
      <w:r>
        <w:rPr>
          <w:rFonts w:hint="eastAsia"/>
        </w:rPr>
        <w:t>研究进展</w:t>
      </w:r>
      <w:bookmarkEnd w:id="4"/>
    </w:p>
    <w:p w14:paraId="38B5ACCB" w14:textId="5766C0A8" w:rsidR="00BF6DB0" w:rsidRPr="00BF6DB0" w:rsidRDefault="00BF6DB0" w:rsidP="00BF6DB0">
      <w:pPr>
        <w:pStyle w:val="af2"/>
        <w:ind w:firstLine="480"/>
      </w:pPr>
      <w:r w:rsidRPr="00BF6DB0">
        <w:t>在国外，流量变送器的研究与应用起步</w:t>
      </w:r>
      <w:r w:rsidR="008645B2">
        <w:rPr>
          <w:rFonts w:hint="eastAsia"/>
        </w:rPr>
        <w:t>相对</w:t>
      </w:r>
      <w:r w:rsidRPr="00BF6DB0">
        <w:t>早</w:t>
      </w:r>
      <w:r w:rsidR="008645B2">
        <w:rPr>
          <w:rFonts w:hint="eastAsia"/>
        </w:rPr>
        <w:t>一些</w:t>
      </w:r>
      <w:r w:rsidRPr="00BF6DB0">
        <w:t>，</w:t>
      </w:r>
      <w:r w:rsidR="00112AC7">
        <w:rPr>
          <w:rFonts w:hint="eastAsia"/>
        </w:rPr>
        <w:t>从</w:t>
      </w:r>
      <w:r w:rsidRPr="00BF6DB0">
        <w:t>20</w:t>
      </w:r>
      <w:r w:rsidRPr="00BF6DB0">
        <w:t>世纪中叶起，欧美、日本等工业强国便开始系统研究各类流量测量技术，并在其基础上不断完善流量变送器的功能与性能。随着微电子技术、传感技术和数字通信技术的迅速发展，传统机械式</w:t>
      </w:r>
      <w:proofErr w:type="gramStart"/>
      <w:r w:rsidRPr="00BF6DB0">
        <w:t>或差压式</w:t>
      </w:r>
      <w:proofErr w:type="gramEnd"/>
      <w:r w:rsidRPr="00BF6DB0">
        <w:t>流量变送器逐渐向电磁式、超声波式、涡街式和质量式等高性能、多功能方向转型。如</w:t>
      </w:r>
      <w:r w:rsidRPr="00BF6DB0">
        <w:t>Siemens</w:t>
      </w:r>
      <w:r w:rsidRPr="00BF6DB0">
        <w:t>、</w:t>
      </w:r>
      <w:r w:rsidRPr="00BF6DB0">
        <w:t>Emerson</w:t>
      </w:r>
      <w:r w:rsidRPr="00BF6DB0">
        <w:t>、</w:t>
      </w:r>
      <w:r w:rsidRPr="00BF6DB0">
        <w:t>Yokogawa</w:t>
      </w:r>
      <w:r w:rsidRPr="00BF6DB0">
        <w:t>、</w:t>
      </w:r>
      <w:r w:rsidRPr="00BF6DB0">
        <w:t>Endress+Hauser</w:t>
      </w:r>
      <w:r w:rsidRPr="00BF6DB0">
        <w:lastRenderedPageBreak/>
        <w:t>等国际知名自动化设备制造企业，长期致力于智能流量变送器的研发，产品具备高精度、高稳定性、多变量测量和远程通讯等功能，广泛应用于石油化工、电力、水处理、医药、食品等高要求行业</w:t>
      </w:r>
      <w:r w:rsidR="00881663" w:rsidRPr="00881663">
        <w:rPr>
          <w:vertAlign w:val="superscript"/>
        </w:rPr>
        <w:fldChar w:fldCharType="begin"/>
      </w:r>
      <w:r w:rsidR="00881663" w:rsidRPr="00881663">
        <w:rPr>
          <w:vertAlign w:val="superscript"/>
        </w:rPr>
        <w:instrText xml:space="preserve"> REF _Ref197814489 \r \h </w:instrText>
      </w:r>
      <w:r w:rsidR="00881663">
        <w:rPr>
          <w:vertAlign w:val="superscript"/>
        </w:rPr>
        <w:instrText xml:space="preserve"> \* MERGEFORMAT </w:instrText>
      </w:r>
      <w:r w:rsidR="00881663" w:rsidRPr="00881663">
        <w:rPr>
          <w:vertAlign w:val="superscript"/>
        </w:rPr>
      </w:r>
      <w:r w:rsidR="00881663" w:rsidRPr="00881663">
        <w:rPr>
          <w:vertAlign w:val="superscript"/>
        </w:rPr>
        <w:fldChar w:fldCharType="separate"/>
      </w:r>
      <w:r w:rsidR="00881663" w:rsidRPr="00881663">
        <w:rPr>
          <w:vertAlign w:val="superscript"/>
        </w:rPr>
        <w:t>[1]</w:t>
      </w:r>
      <w:r w:rsidR="00881663" w:rsidRPr="00881663">
        <w:rPr>
          <w:vertAlign w:val="superscript"/>
        </w:rPr>
        <w:fldChar w:fldCharType="end"/>
      </w:r>
      <w:r w:rsidRPr="00BF6DB0">
        <w:t>。</w:t>
      </w:r>
    </w:p>
    <w:p w14:paraId="2CB2B3A6" w14:textId="77777777" w:rsidR="00BF6DB0" w:rsidRPr="00BF6DB0" w:rsidRDefault="00BF6DB0" w:rsidP="00BF6DB0">
      <w:pPr>
        <w:pStyle w:val="af2"/>
        <w:ind w:firstLine="480"/>
      </w:pPr>
      <w:r w:rsidRPr="00BF6DB0">
        <w:t>其中，</w:t>
      </w:r>
      <w:r w:rsidRPr="00BF6DB0">
        <w:t>Emerson</w:t>
      </w:r>
      <w:r w:rsidRPr="00BF6DB0">
        <w:t>旗下的</w:t>
      </w:r>
      <w:r w:rsidRPr="00BF6DB0">
        <w:t>Rosemount</w:t>
      </w:r>
      <w:r w:rsidRPr="00BF6DB0">
        <w:t>系列流量变送器具备自校准、自诊断、</w:t>
      </w:r>
      <w:proofErr w:type="gramStart"/>
      <w:r w:rsidRPr="00BF6DB0">
        <w:t>温压补偿</w:t>
      </w:r>
      <w:proofErr w:type="gramEnd"/>
      <w:r w:rsidRPr="00BF6DB0">
        <w:t>、多变量输出等先进功能，产品支持</w:t>
      </w:r>
      <w:r w:rsidRPr="00BF6DB0">
        <w:t>HART</w:t>
      </w:r>
      <w:r w:rsidRPr="00BF6DB0">
        <w:t>、</w:t>
      </w:r>
      <w:r w:rsidRPr="00BF6DB0">
        <w:t>Foundation Fieldbus</w:t>
      </w:r>
      <w:r w:rsidRPr="00BF6DB0">
        <w:t>、</w:t>
      </w:r>
      <w:r w:rsidRPr="00BF6DB0">
        <w:t>Profibus</w:t>
      </w:r>
      <w:r w:rsidRPr="00BF6DB0">
        <w:t>等多种工业通信协议，能够与主流</w:t>
      </w:r>
      <w:r w:rsidRPr="00BF6DB0">
        <w:t>DCS</w:t>
      </w:r>
      <w:r w:rsidRPr="00BF6DB0">
        <w:t>、</w:t>
      </w:r>
      <w:r w:rsidRPr="00BF6DB0">
        <w:t>PLC</w:t>
      </w:r>
      <w:r w:rsidRPr="00BF6DB0">
        <w:t>系统无缝对接，提高了工业系统的集成效率。</w:t>
      </w:r>
      <w:r w:rsidRPr="00BF6DB0">
        <w:t>Yokogawa</w:t>
      </w:r>
      <w:r w:rsidRPr="00BF6DB0">
        <w:t>公司推出的高精度质量流量变送器可用于微小流量计量场景，常见于生物医药和实验室环境，其测量精度可达</w:t>
      </w:r>
      <w:r w:rsidRPr="00BF6DB0">
        <w:t>±0.1%</w:t>
      </w:r>
      <w:r w:rsidRPr="00BF6DB0">
        <w:t>，远超常规设备。近年来，国外在低功耗传感器、信号冗余设计、动态补偿算法和嵌入式实时控制等方面的研究不断取得突破，使得流量变送器更加智能化、模块化，系统安全性与可靠性大幅提升。</w:t>
      </w:r>
    </w:p>
    <w:p w14:paraId="5EA2C138" w14:textId="4F829B19" w:rsidR="00BF6DB0" w:rsidRPr="00BF6DB0" w:rsidRDefault="00BF6DB0" w:rsidP="00BF6DB0">
      <w:pPr>
        <w:pStyle w:val="af2"/>
        <w:ind w:firstLine="480"/>
      </w:pPr>
      <w:r w:rsidRPr="00BF6DB0">
        <w:t>在科研领域，国外高校与研究机构也积极开展基于物联网与边缘计算的流量变送系统研究，将流量测控与数据分析、远程管理、异常预测等功能集成，为构建智能工厂和数字化运</w:t>
      </w:r>
      <w:proofErr w:type="gramStart"/>
      <w:r w:rsidRPr="00BF6DB0">
        <w:t>维提供</w:t>
      </w:r>
      <w:proofErr w:type="gramEnd"/>
      <w:r w:rsidRPr="00BF6DB0">
        <w:t>了有力支撑。这些研究成果不仅推动了流量变送器产品的升级换代，也为后续发展提供了坚实的技术基础。</w:t>
      </w:r>
    </w:p>
    <w:p w14:paraId="4F4AD1A7" w14:textId="6B0E9628" w:rsidR="00D046D3" w:rsidRDefault="00D046D3" w:rsidP="00CF198C">
      <w:pPr>
        <w:pStyle w:val="3"/>
        <w:spacing w:before="156" w:after="156"/>
      </w:pPr>
      <w:bookmarkStart w:id="5" w:name="_Toc197812710"/>
      <w:r>
        <w:rPr>
          <w:rFonts w:hint="eastAsia"/>
        </w:rPr>
        <w:t>国</w:t>
      </w:r>
      <w:r w:rsidR="004D6CD9">
        <w:rPr>
          <w:rFonts w:hint="eastAsia"/>
        </w:rPr>
        <w:t>内</w:t>
      </w:r>
      <w:r>
        <w:rPr>
          <w:rFonts w:hint="eastAsia"/>
        </w:rPr>
        <w:t>研究进展</w:t>
      </w:r>
      <w:bookmarkEnd w:id="5"/>
    </w:p>
    <w:p w14:paraId="5B07BFCA" w14:textId="32126A74" w:rsidR="00FF7E90" w:rsidRPr="00FF7E90" w:rsidRDefault="00FF7E90" w:rsidP="00112AC7">
      <w:pPr>
        <w:pStyle w:val="af2"/>
        <w:ind w:firstLine="480"/>
      </w:pPr>
      <w:r w:rsidRPr="00FF7E90">
        <w:rPr>
          <w:rFonts w:hint="eastAsia"/>
        </w:rPr>
        <w:t>我国对流量变送器的研究起步相对晚</w:t>
      </w:r>
      <w:r w:rsidR="008645B2">
        <w:rPr>
          <w:rFonts w:hint="eastAsia"/>
        </w:rPr>
        <w:t>一些</w:t>
      </w:r>
      <w:r w:rsidRPr="00FF7E90">
        <w:rPr>
          <w:rFonts w:hint="eastAsia"/>
        </w:rPr>
        <w:t>，早期主要依赖引进国外技术产品并进行本地化改造</w:t>
      </w:r>
      <w:r w:rsidR="00112AC7">
        <w:rPr>
          <w:rFonts w:hint="eastAsia"/>
        </w:rPr>
        <w:t>，</w:t>
      </w:r>
      <w:r w:rsidRPr="00FF7E90">
        <w:rPr>
          <w:rFonts w:hint="eastAsia"/>
        </w:rPr>
        <w:t>自上世纪</w:t>
      </w:r>
      <w:r w:rsidRPr="00FF7E90">
        <w:rPr>
          <w:rFonts w:hint="eastAsia"/>
        </w:rPr>
        <w:t>90</w:t>
      </w:r>
      <w:r w:rsidRPr="00FF7E90">
        <w:rPr>
          <w:rFonts w:hint="eastAsia"/>
        </w:rPr>
        <w:t>年代以来，随着国家对工业自动化技术的重视和投入的增加，国内高校、科研院所及相关企业陆续开展了流量测控系统和流量变送器的研发，逐步实现从技术引进到自主研发的转变。目前，国内已初步形成以自主设计、产业化制造和系统集成为一体的流量变送器研发体系，产品类型涵盖电磁式、涡街式、质量式、超声波式等主流品种，广泛应用于市政供水、环保监测、食品加工、热力能源等多个行业。</w:t>
      </w:r>
    </w:p>
    <w:p w14:paraId="53558EF5" w14:textId="39062D61" w:rsidR="00FF7E90" w:rsidRPr="00FF7E90" w:rsidRDefault="00FF7E90" w:rsidP="00FF7E90">
      <w:pPr>
        <w:pStyle w:val="af2"/>
        <w:ind w:firstLine="480"/>
      </w:pPr>
      <w:r w:rsidRPr="00FF7E90">
        <w:rPr>
          <w:rFonts w:hint="eastAsia"/>
        </w:rPr>
        <w:t>在关键技术方面，国内部分企业与高校针对流量信号的非线性补偿、动态响应优化、数字滤波算法、电流环精度控制等展开了深入研究。</w:t>
      </w:r>
      <w:r w:rsidR="00112AC7">
        <w:rPr>
          <w:rFonts w:hint="eastAsia"/>
        </w:rPr>
        <w:t>目前已有</w:t>
      </w:r>
      <w:r w:rsidRPr="00FF7E90">
        <w:rPr>
          <w:rFonts w:hint="eastAsia"/>
        </w:rPr>
        <w:t>部分高校基于</w:t>
      </w:r>
      <w:r w:rsidRPr="00FF7E90">
        <w:rPr>
          <w:rFonts w:hint="eastAsia"/>
        </w:rPr>
        <w:t>STM32</w:t>
      </w:r>
      <w:r w:rsidRPr="00FF7E90">
        <w:rPr>
          <w:rFonts w:hint="eastAsia"/>
        </w:rPr>
        <w:t>、</w:t>
      </w:r>
      <w:r w:rsidRPr="00FF7E90">
        <w:rPr>
          <w:rFonts w:hint="eastAsia"/>
        </w:rPr>
        <w:t>DSP</w:t>
      </w:r>
      <w:r w:rsidRPr="00FF7E90">
        <w:rPr>
          <w:rFonts w:hint="eastAsia"/>
        </w:rPr>
        <w:t>等嵌入式平台开发了智能化流量变送器原型系统，结合数字信号处理与多点标定技术，显著提升了测量精度和抗干扰能力。国内许多中小型仪器制造商在满足一般工业场合需求的基础上，不断优化产品的体积、功耗与成本结构，使流量变送器在中低端市场中</w:t>
      </w:r>
      <w:r w:rsidR="008645B2">
        <w:rPr>
          <w:rFonts w:hint="eastAsia"/>
        </w:rPr>
        <w:t>有着特别</w:t>
      </w:r>
      <w:r w:rsidRPr="00FF7E90">
        <w:rPr>
          <w:rFonts w:hint="eastAsia"/>
        </w:rPr>
        <w:t>强的性价比优势</w:t>
      </w:r>
      <w:r w:rsidR="00881663" w:rsidRPr="00881663">
        <w:rPr>
          <w:vertAlign w:val="superscript"/>
        </w:rPr>
        <w:fldChar w:fldCharType="begin"/>
      </w:r>
      <w:r w:rsidR="00881663" w:rsidRPr="00881663">
        <w:rPr>
          <w:vertAlign w:val="superscript"/>
        </w:rPr>
        <w:instrText xml:space="preserve"> </w:instrText>
      </w:r>
      <w:r w:rsidR="00881663" w:rsidRPr="00881663">
        <w:rPr>
          <w:rFonts w:hint="eastAsia"/>
          <w:vertAlign w:val="superscript"/>
        </w:rPr>
        <w:instrText>REF _Ref197814532 \r \h</w:instrText>
      </w:r>
      <w:r w:rsidR="00881663" w:rsidRPr="00881663">
        <w:rPr>
          <w:vertAlign w:val="superscript"/>
        </w:rPr>
        <w:instrText xml:space="preserve">  \* MERGEFORMAT </w:instrText>
      </w:r>
      <w:r w:rsidR="00881663" w:rsidRPr="00881663">
        <w:rPr>
          <w:vertAlign w:val="superscript"/>
        </w:rPr>
      </w:r>
      <w:r w:rsidR="00881663" w:rsidRPr="00881663">
        <w:rPr>
          <w:vertAlign w:val="superscript"/>
        </w:rPr>
        <w:fldChar w:fldCharType="separate"/>
      </w:r>
      <w:r w:rsidR="00881663" w:rsidRPr="00881663">
        <w:rPr>
          <w:vertAlign w:val="superscript"/>
        </w:rPr>
        <w:t>[2]</w:t>
      </w:r>
      <w:r w:rsidR="00881663" w:rsidRPr="00881663">
        <w:rPr>
          <w:vertAlign w:val="superscript"/>
        </w:rPr>
        <w:fldChar w:fldCharType="end"/>
      </w:r>
      <w:r w:rsidRPr="00FF7E90">
        <w:rPr>
          <w:rFonts w:hint="eastAsia"/>
        </w:rPr>
        <w:t>。</w:t>
      </w:r>
    </w:p>
    <w:p w14:paraId="5C1A6B86" w14:textId="2D6615B5" w:rsidR="00FF7E90" w:rsidRPr="00FF7E90" w:rsidRDefault="00FF7E90" w:rsidP="00FF7E90">
      <w:pPr>
        <w:pStyle w:val="af2"/>
        <w:ind w:firstLine="480"/>
      </w:pPr>
      <w:r w:rsidRPr="00FF7E90">
        <w:rPr>
          <w:rFonts w:hint="eastAsia"/>
        </w:rPr>
        <w:t>尽管如此，国内在核心传感器制造、微功耗电路设计、高可靠性系统集成等方面仍存在明显不足，尤其是在极端工况下的稳定性、高频响应能力以及对复杂</w:t>
      </w:r>
      <w:r w:rsidRPr="00FF7E90">
        <w:rPr>
          <w:rFonts w:hint="eastAsia"/>
        </w:rPr>
        <w:lastRenderedPageBreak/>
        <w:t>流体特性的适应性方面，与国外先进技术尚有一定差距。当前国内大多数流量变送器仍采用模拟或部分数字控制结构，真正具备智能诊断、自学习算法和远程通信能力的产品仍处于初步发展阶段。</w:t>
      </w:r>
      <w:r w:rsidR="00112AC7">
        <w:rPr>
          <w:rFonts w:hint="eastAsia"/>
        </w:rPr>
        <w:t>在将来</w:t>
      </w:r>
      <w:r w:rsidRPr="00FF7E90">
        <w:rPr>
          <w:rFonts w:hint="eastAsia"/>
        </w:rPr>
        <w:t>提升自主知识产权核心部件的研制能力、加强软硬件一体化设计、推动国产高端变送器走向国际市场，将是国内研究的主要方向</w:t>
      </w:r>
      <w:r w:rsidR="00881663">
        <w:fldChar w:fldCharType="begin"/>
      </w:r>
      <w:r w:rsidR="00881663">
        <w:instrText xml:space="preserve"> </w:instrText>
      </w:r>
      <w:r w:rsidR="00881663">
        <w:rPr>
          <w:rFonts w:hint="eastAsia"/>
        </w:rPr>
        <w:instrText>REF _Ref197814571 \r \h</w:instrText>
      </w:r>
      <w:r w:rsidR="00881663">
        <w:instrText xml:space="preserve">  \* MERGEFORMAT </w:instrText>
      </w:r>
      <w:r w:rsidR="00881663">
        <w:fldChar w:fldCharType="separate"/>
      </w:r>
      <w:r w:rsidR="00881663" w:rsidRPr="00881663">
        <w:rPr>
          <w:vertAlign w:val="superscript"/>
        </w:rPr>
        <w:t>[3]</w:t>
      </w:r>
      <w:r w:rsidR="00881663">
        <w:fldChar w:fldCharType="end"/>
      </w:r>
      <w:r w:rsidRPr="00FF7E90">
        <w:rPr>
          <w:rFonts w:hint="eastAsia"/>
        </w:rPr>
        <w:t>。</w:t>
      </w:r>
    </w:p>
    <w:p w14:paraId="7AC7C2E7" w14:textId="77777777" w:rsidR="00BD04E5" w:rsidRDefault="00CF198C" w:rsidP="00CF198C">
      <w:pPr>
        <w:pStyle w:val="2"/>
        <w:spacing w:before="156" w:after="156"/>
      </w:pPr>
      <w:bookmarkStart w:id="6" w:name="_Toc197812711"/>
      <w:r>
        <w:rPr>
          <w:rFonts w:hint="eastAsia"/>
        </w:rPr>
        <w:t>本文主要研究的内容</w:t>
      </w:r>
      <w:bookmarkEnd w:id="6"/>
    </w:p>
    <w:p w14:paraId="6300B83C" w14:textId="180DB924" w:rsidR="000E0D1B" w:rsidRPr="000E0D1B" w:rsidRDefault="000E0D1B" w:rsidP="000E0D1B">
      <w:pPr>
        <w:pStyle w:val="af2"/>
        <w:ind w:firstLine="480"/>
      </w:pPr>
      <w:r w:rsidRPr="000E0D1B">
        <w:t>本文围绕简易型液体流量变送器的设计与实现展开，旨在构建一套结构简洁、功能实用、成本</w:t>
      </w:r>
      <w:r w:rsidR="008645B2">
        <w:rPr>
          <w:rFonts w:hint="eastAsia"/>
        </w:rPr>
        <w:t>稍</w:t>
      </w:r>
      <w:r w:rsidRPr="000E0D1B">
        <w:t>低的流量测控系统，以满足实验教学及小型工业控制场景下的基本需求。课题以</w:t>
      </w:r>
      <w:r w:rsidRPr="000E0D1B">
        <w:t xml:space="preserve"> STM32F103C8T6 </w:t>
      </w:r>
      <w:r w:rsidRPr="000E0D1B">
        <w:t>单片机为控制核心，综合应用流量传感器、数模转换模块、恒流源电路与</w:t>
      </w:r>
      <w:r w:rsidRPr="000E0D1B">
        <w:t xml:space="preserve"> OLED </w:t>
      </w:r>
      <w:r w:rsidRPr="000E0D1B">
        <w:t>显示模块，完成对液体流量的实时采集、数据处理与标准电流输出功能。</w:t>
      </w:r>
    </w:p>
    <w:p w14:paraId="2DA8BFE6" w14:textId="6487D5FD" w:rsidR="000E0D1B" w:rsidRPr="000E0D1B" w:rsidRDefault="000E0D1B" w:rsidP="000E0D1B">
      <w:pPr>
        <w:pStyle w:val="af2"/>
        <w:ind w:firstLine="480"/>
      </w:pPr>
      <w:r w:rsidRPr="000E0D1B">
        <w:t>首先，论文对液体流量测量技术进行调研与分析，并选用</w:t>
      </w:r>
      <w:r w:rsidRPr="000E0D1B">
        <w:t xml:space="preserve"> YF-S401 </w:t>
      </w:r>
      <w:r w:rsidRPr="000E0D1B">
        <w:t>涡轮式流量传感器作为核心测量元件。该传感器输出频率信号，频率与流量成正比。系统</w:t>
      </w:r>
      <w:r w:rsidR="00BF514B">
        <w:rPr>
          <w:rFonts w:hint="eastAsia"/>
        </w:rPr>
        <w:t>经</w:t>
      </w:r>
      <w:r w:rsidRPr="000E0D1B">
        <w:t>过捕获</w:t>
      </w:r>
      <w:r w:rsidR="00BF514B">
        <w:rPr>
          <w:rFonts w:hint="eastAsia"/>
        </w:rPr>
        <w:t>的</w:t>
      </w:r>
      <w:r w:rsidRPr="000E0D1B">
        <w:t>脉冲信号来实时获取液体瞬时流量值，并对其进行滤波、计算和标定处理，确保测量精度与稳定性。</w:t>
      </w:r>
    </w:p>
    <w:p w14:paraId="3DD695D3" w14:textId="77777777" w:rsidR="000E0D1B" w:rsidRPr="000E0D1B" w:rsidRDefault="000E0D1B" w:rsidP="000E0D1B">
      <w:pPr>
        <w:pStyle w:val="af2"/>
        <w:ind w:firstLine="480"/>
      </w:pPr>
      <w:r w:rsidRPr="000E0D1B">
        <w:t>其次，针对流量数据的模拟信号输出需求，本文设计了数模转换模块。考虑到</w:t>
      </w:r>
      <w:r w:rsidRPr="000E0D1B">
        <w:t xml:space="preserve"> STM32F103C8T6 </w:t>
      </w:r>
      <w:r w:rsidRPr="000E0D1B">
        <w:t>自身不具备</w:t>
      </w:r>
      <w:r w:rsidRPr="000E0D1B">
        <w:t xml:space="preserve"> DAC </w:t>
      </w:r>
      <w:r w:rsidRPr="000E0D1B">
        <w:t>硬件功能，故采用外扩</w:t>
      </w:r>
      <w:r w:rsidRPr="000E0D1B">
        <w:t xml:space="preserve"> DAC </w:t>
      </w:r>
      <w:r w:rsidRPr="000E0D1B">
        <w:t>模块进行数字量向模拟电压的转换。该模块输出的模拟电压再经过后级电流环电路转换为标准的</w:t>
      </w:r>
      <w:r w:rsidRPr="000E0D1B">
        <w:t xml:space="preserve"> 4~20mA </w:t>
      </w:r>
      <w:r w:rsidRPr="000E0D1B">
        <w:t>电流信号，符合工业模拟信号传输标准，便于系统后续与</w:t>
      </w:r>
      <w:r w:rsidRPr="000E0D1B">
        <w:t xml:space="preserve"> PLC</w:t>
      </w:r>
      <w:r w:rsidRPr="000E0D1B">
        <w:t>、</w:t>
      </w:r>
      <w:r w:rsidRPr="000E0D1B">
        <w:t xml:space="preserve">DCS </w:t>
      </w:r>
      <w:r w:rsidRPr="000E0D1B">
        <w:t>或远程采集设备的兼容对接。</w:t>
      </w:r>
    </w:p>
    <w:p w14:paraId="6C3E8D20" w14:textId="7415BEF9" w:rsidR="000E0D1B" w:rsidRPr="000E0D1B" w:rsidRDefault="000E0D1B" w:rsidP="000E0D1B">
      <w:pPr>
        <w:pStyle w:val="af2"/>
        <w:ind w:firstLine="480"/>
      </w:pPr>
      <w:r w:rsidRPr="000E0D1B">
        <w:t>再次，为了实现人机交互功能与现场可视化，本文在系统中引入</w:t>
      </w:r>
      <w:r w:rsidRPr="000E0D1B">
        <w:t xml:space="preserve"> OLED </w:t>
      </w:r>
      <w:r w:rsidRPr="000E0D1B">
        <w:t>显示模块，用以实时显示当前流量、输出电压、电流等关键参数。该部分</w:t>
      </w:r>
      <w:r w:rsidR="00BF514B">
        <w:rPr>
          <w:rFonts w:hint="eastAsia"/>
        </w:rPr>
        <w:t>使用</w:t>
      </w:r>
      <w:r w:rsidRPr="000E0D1B">
        <w:t xml:space="preserve"> I²C </w:t>
      </w:r>
      <w:r w:rsidRPr="000E0D1B">
        <w:t>总线与单片机通信，具有显示清晰、响应速度快、功耗低等优点。</w:t>
      </w:r>
    </w:p>
    <w:p w14:paraId="36B8FDC9" w14:textId="5BD5D57E" w:rsidR="000E0D1B" w:rsidRPr="000E0D1B" w:rsidRDefault="000E0D1B" w:rsidP="000E0D1B">
      <w:pPr>
        <w:pStyle w:val="af2"/>
        <w:ind w:firstLine="480"/>
      </w:pPr>
      <w:r w:rsidRPr="000E0D1B">
        <w:t>此外，论文还对整个系统的硬件电路进行了详细设计与绘制，并借助</w:t>
      </w:r>
      <w:proofErr w:type="gramStart"/>
      <w:r w:rsidRPr="000E0D1B">
        <w:t>嘉立创</w:t>
      </w:r>
      <w:proofErr w:type="gramEnd"/>
      <w:r w:rsidRPr="000E0D1B">
        <w:t>平台完成</w:t>
      </w:r>
      <w:r w:rsidRPr="000E0D1B">
        <w:t xml:space="preserve"> PCB </w:t>
      </w:r>
      <w:r w:rsidRPr="000E0D1B">
        <w:t>制作与焊接；软件方面，系统程序采用模块化结构开发，涵盖初始化、传感器读取、</w:t>
      </w:r>
      <w:r w:rsidRPr="000E0D1B">
        <w:t xml:space="preserve">DAC </w:t>
      </w:r>
      <w:r w:rsidRPr="000E0D1B">
        <w:t>控制、电流环输出、</w:t>
      </w:r>
      <w:r w:rsidRPr="000E0D1B">
        <w:t xml:space="preserve">OLED </w:t>
      </w:r>
      <w:r w:rsidRPr="000E0D1B">
        <w:t>显示等多个功能模块。系统调试过程中，作者</w:t>
      </w:r>
      <w:r w:rsidR="00BF514B">
        <w:rPr>
          <w:rFonts w:hint="eastAsia"/>
        </w:rPr>
        <w:t>利用</w:t>
      </w:r>
      <w:r w:rsidRPr="000E0D1B">
        <w:t>实验</w:t>
      </w:r>
      <w:r w:rsidR="00BF514B">
        <w:rPr>
          <w:rFonts w:hint="eastAsia"/>
        </w:rPr>
        <w:t>的</w:t>
      </w:r>
      <w:r w:rsidRPr="000E0D1B">
        <w:t>手段对传感器采集精度、电流输出稳定性及系统抗干扰能力进行测试与优化。</w:t>
      </w:r>
    </w:p>
    <w:p w14:paraId="71ECD6EB" w14:textId="32AF58C0" w:rsidR="000E0D1B" w:rsidRPr="000E0D1B" w:rsidRDefault="000E0D1B" w:rsidP="000E0D1B">
      <w:pPr>
        <w:pStyle w:val="af2"/>
        <w:ind w:firstLine="480"/>
      </w:pPr>
    </w:p>
    <w:p w14:paraId="2381385C" w14:textId="77777777" w:rsidR="000E0D1B" w:rsidRPr="000E0D1B" w:rsidRDefault="000E0D1B" w:rsidP="000E0D1B">
      <w:pPr>
        <w:sectPr w:rsidR="000E0D1B" w:rsidRPr="000E0D1B" w:rsidSect="00D83548">
          <w:footerReference w:type="default" r:id="rId11"/>
          <w:pgSz w:w="11906" w:h="16838"/>
          <w:pgMar w:top="1440" w:right="1800" w:bottom="1440" w:left="1800" w:header="851" w:footer="992" w:gutter="0"/>
          <w:pgNumType w:start="1"/>
          <w:cols w:space="425"/>
          <w:docGrid w:type="lines" w:linePitch="312"/>
        </w:sectPr>
      </w:pPr>
    </w:p>
    <w:p w14:paraId="57CB033D" w14:textId="4E60A0FA" w:rsidR="00971361" w:rsidRDefault="00010CC3" w:rsidP="00C37FB9">
      <w:pPr>
        <w:pStyle w:val="1"/>
        <w:spacing w:before="156" w:after="312"/>
      </w:pPr>
      <w:bookmarkStart w:id="7" w:name="_Toc197812712"/>
      <w:r>
        <w:rPr>
          <w:rFonts w:hint="eastAsia"/>
        </w:rPr>
        <w:lastRenderedPageBreak/>
        <w:t>系统总体设计方案</w:t>
      </w:r>
      <w:bookmarkEnd w:id="7"/>
    </w:p>
    <w:p w14:paraId="2FE24EB2" w14:textId="77777777" w:rsidR="00E25552" w:rsidRPr="00E25552" w:rsidRDefault="00E25552" w:rsidP="00E25552">
      <w:pPr>
        <w:pStyle w:val="af2"/>
        <w:ind w:firstLine="480"/>
      </w:pPr>
      <w:r w:rsidRPr="00E25552">
        <w:t>本次设计的简易流量变送器系统以</w:t>
      </w:r>
      <w:r w:rsidRPr="00E25552">
        <w:t xml:space="preserve"> STM32F103C8T6 </w:t>
      </w:r>
      <w:r w:rsidRPr="00E25552">
        <w:t>单片机作为主控核心，依托其出色的运算性能、丰富的片上外设资源以及低功耗特点，构建了一个集实时流量采集、标准信号输出和信息可视化于一体的智能控制系统。系统遵循</w:t>
      </w:r>
      <w:r w:rsidRPr="00E25552">
        <w:t>“</w:t>
      </w:r>
      <w:r w:rsidRPr="00E25552">
        <w:t>感知</w:t>
      </w:r>
      <w:r w:rsidRPr="00E25552">
        <w:t>—</w:t>
      </w:r>
      <w:r w:rsidRPr="00E25552">
        <w:t>计算</w:t>
      </w:r>
      <w:r w:rsidRPr="00E25552">
        <w:t>—</w:t>
      </w:r>
      <w:r w:rsidRPr="00E25552">
        <w:t>转换</w:t>
      </w:r>
      <w:r w:rsidRPr="00E25552">
        <w:t>—</w:t>
      </w:r>
      <w:r w:rsidRPr="00E25552">
        <w:t>输出</w:t>
      </w:r>
      <w:r w:rsidRPr="00E25552">
        <w:t>—</w:t>
      </w:r>
      <w:r w:rsidRPr="00E25552">
        <w:t>显示</w:t>
      </w:r>
      <w:r w:rsidRPr="00E25552">
        <w:t>”</w:t>
      </w:r>
      <w:r w:rsidRPr="00E25552">
        <w:t>的功能流程架构，采用模块化设计理念，全面整合传感器输入、数据处理、电流</w:t>
      </w:r>
      <w:r w:rsidRPr="00E25552">
        <w:t>/</w:t>
      </w:r>
      <w:r w:rsidRPr="00E25552">
        <w:t>电压输出与</w:t>
      </w:r>
      <w:r w:rsidRPr="00E25552">
        <w:t xml:space="preserve"> OLED </w:t>
      </w:r>
      <w:r w:rsidRPr="00E25552">
        <w:t>显示等多个功能单元，不仅实现了流量的精确测量与标准模拟信号输出，也为后期功能扩展与系统升级提供了良好的基础。</w:t>
      </w:r>
    </w:p>
    <w:p w14:paraId="17F1E02D" w14:textId="400B06E5" w:rsidR="00E25552" w:rsidRPr="00E25552" w:rsidRDefault="00E25552" w:rsidP="00E25552">
      <w:pPr>
        <w:pStyle w:val="af2"/>
        <w:ind w:firstLine="480"/>
      </w:pPr>
      <w:r w:rsidRPr="00E25552">
        <w:t>在硬件架构方面，系统主要由流量传感器、转换模块、</w:t>
      </w:r>
      <w:r w:rsidRPr="00E25552">
        <w:t xml:space="preserve">DAC </w:t>
      </w:r>
      <w:r w:rsidRPr="00E25552">
        <w:t>模拟输出模块、</w:t>
      </w:r>
      <w:r w:rsidRPr="00E25552">
        <w:t xml:space="preserve">OLED </w:t>
      </w:r>
      <w:r w:rsidRPr="00E25552">
        <w:t>显示模块和电源管理模块组成。各功能模块围绕</w:t>
      </w:r>
      <w:r w:rsidRPr="00E25552">
        <w:t xml:space="preserve"> STM32F103C8T6 </w:t>
      </w:r>
      <w:r w:rsidRPr="00E25552">
        <w:t>单片机有机协调、协同运行，构建出简洁而稳定的硬件平台。其中，</w:t>
      </w:r>
      <w:r w:rsidRPr="00E25552">
        <w:t xml:space="preserve">YF-S401 </w:t>
      </w:r>
      <w:r w:rsidRPr="00E25552">
        <w:t>流量传感器</w:t>
      </w:r>
      <w:r w:rsidR="00314661">
        <w:rPr>
          <w:rFonts w:hint="eastAsia"/>
        </w:rPr>
        <w:t>经过</w:t>
      </w:r>
      <w:r w:rsidRPr="00E25552">
        <w:t>输出一定频率的脉冲信号</w:t>
      </w:r>
      <w:r w:rsidR="00314661">
        <w:rPr>
          <w:rFonts w:hint="eastAsia"/>
        </w:rPr>
        <w:t>来</w:t>
      </w:r>
      <w:r w:rsidRPr="00E25552">
        <w:t>反映液体的流速变化，</w:t>
      </w:r>
      <w:r w:rsidRPr="00E25552">
        <w:t xml:space="preserve">STM32 </w:t>
      </w:r>
      <w:r w:rsidRPr="00E25552">
        <w:t>内部利用</w:t>
      </w:r>
      <w:r>
        <w:rPr>
          <w:rFonts w:hint="eastAsia"/>
        </w:rPr>
        <w:t>外部中断</w:t>
      </w:r>
      <w:r w:rsidRPr="00E25552">
        <w:t>捕获脉冲频率并据此计算流量值；根据计算结果，</w:t>
      </w:r>
      <w:r w:rsidR="00314661">
        <w:rPr>
          <w:rFonts w:hint="eastAsia"/>
        </w:rPr>
        <w:t>利用</w:t>
      </w:r>
      <w:r w:rsidRPr="00E25552">
        <w:t>线性比例关系将流量值转换为</w:t>
      </w:r>
      <w:r w:rsidRPr="00E25552">
        <w:t xml:space="preserve"> 0</w:t>
      </w:r>
      <w:r>
        <w:rPr>
          <w:rFonts w:hint="eastAsia"/>
        </w:rPr>
        <w:t>-</w:t>
      </w:r>
      <w:r w:rsidRPr="00E25552">
        <w:t xml:space="preserve">5V </w:t>
      </w:r>
      <w:r w:rsidRPr="00E25552">
        <w:t>的标准电压信号，并借助电流转换电路进一步转化为</w:t>
      </w:r>
      <w:r w:rsidRPr="00E25552">
        <w:t xml:space="preserve"> 4</w:t>
      </w:r>
      <w:r>
        <w:rPr>
          <w:rFonts w:hint="eastAsia"/>
        </w:rPr>
        <w:t>-20mA</w:t>
      </w:r>
      <w:r>
        <w:rPr>
          <w:rFonts w:hint="eastAsia"/>
        </w:rPr>
        <w:t>或</w:t>
      </w:r>
      <w:r>
        <w:rPr>
          <w:rFonts w:hint="eastAsia"/>
        </w:rPr>
        <w:t>0-20</w:t>
      </w:r>
      <w:r w:rsidRPr="00E25552">
        <w:t xml:space="preserve">mA </w:t>
      </w:r>
      <w:r w:rsidRPr="00E25552">
        <w:t>的标准电流输出，满足工业现场对标准信号接口的需求；</w:t>
      </w:r>
      <w:r w:rsidRPr="00E25552">
        <w:t xml:space="preserve">OLED </w:t>
      </w:r>
      <w:r w:rsidRPr="00E25552">
        <w:t>显示模块以</w:t>
      </w:r>
      <w:r w:rsidRPr="00E25552">
        <w:t xml:space="preserve"> I2C </w:t>
      </w:r>
      <w:r w:rsidRPr="00E25552">
        <w:t>接口连接主控芯片，实时显示当前液体流量、电压输出、电流输出等信息，便于用户观察系统运行状态；系统供电模块则为单片机、</w:t>
      </w:r>
      <w:r w:rsidRPr="00E25552">
        <w:t xml:space="preserve">DAC </w:t>
      </w:r>
      <w:r w:rsidRPr="00E25552">
        <w:t>芯片和显示器件等提供稳定电压，保证系统整体可靠运行。</w:t>
      </w:r>
    </w:p>
    <w:p w14:paraId="3531EC33" w14:textId="7EB4F46D" w:rsidR="00E25552" w:rsidRPr="00E25552" w:rsidRDefault="00E25552" w:rsidP="00E25552">
      <w:pPr>
        <w:pStyle w:val="af2"/>
        <w:ind w:firstLine="480"/>
      </w:pPr>
      <w:r w:rsidRPr="00E25552">
        <w:t>在软件系统设计方面，采用模块化设计思路，主要包含系统初始化模块、传感器采集模块、数据计算模块、电压电流输出模块、</w:t>
      </w:r>
      <w:r w:rsidRPr="00E25552">
        <w:t xml:space="preserve">OLED </w:t>
      </w:r>
      <w:r w:rsidRPr="00E25552">
        <w:t>显示模块和状态管理模块等，各功能模块职责分明、相互协作。系统以定时中断机制为基础，周期性地对流量传感器的脉冲信号进行采样，</w:t>
      </w:r>
      <w:r w:rsidR="00314661">
        <w:rPr>
          <w:rFonts w:hint="eastAsia"/>
        </w:rPr>
        <w:t>利用</w:t>
      </w:r>
      <w:r w:rsidRPr="00E25552">
        <w:t>设定的脉冲系数</w:t>
      </w:r>
      <w:r w:rsidR="00314661">
        <w:rPr>
          <w:rFonts w:hint="eastAsia"/>
        </w:rPr>
        <w:t>来</w:t>
      </w:r>
      <w:r w:rsidRPr="00E25552">
        <w:t>计算当前瞬时流量值；随后对数据进行线性处理，将结果</w:t>
      </w:r>
      <w:r w:rsidR="00314661">
        <w:rPr>
          <w:rFonts w:hint="eastAsia"/>
        </w:rPr>
        <w:t>经过</w:t>
      </w:r>
      <w:r w:rsidRPr="00E25552">
        <w:t xml:space="preserve"> DAC </w:t>
      </w:r>
      <w:r w:rsidRPr="00E25552">
        <w:t>模块输出为模拟电压，再</w:t>
      </w:r>
      <w:r w:rsidR="00314661">
        <w:rPr>
          <w:rFonts w:hint="eastAsia"/>
        </w:rPr>
        <w:t>根据</w:t>
      </w:r>
      <w:r w:rsidRPr="00E25552">
        <w:t>外部电流转换电路输出为标准工业</w:t>
      </w:r>
      <w:r w:rsidRPr="00E25552">
        <w:t xml:space="preserve"> 4~20mA </w:t>
      </w:r>
      <w:r>
        <w:rPr>
          <w:rFonts w:hint="eastAsia"/>
        </w:rPr>
        <w:t>或</w:t>
      </w:r>
      <w:r>
        <w:rPr>
          <w:rFonts w:hint="eastAsia"/>
        </w:rPr>
        <w:t>0-20mA</w:t>
      </w:r>
      <w:r>
        <w:rPr>
          <w:rFonts w:hint="eastAsia"/>
        </w:rPr>
        <w:t>的</w:t>
      </w:r>
      <w:r w:rsidRPr="00E25552">
        <w:t>电流信号。同时，</w:t>
      </w:r>
      <w:r w:rsidRPr="00E25552">
        <w:t xml:space="preserve">OLED </w:t>
      </w:r>
      <w:r w:rsidRPr="00E25552">
        <w:t>模块负责将采集值与输出状态实时显示，为用户提供良好的本地人机交互界面。</w:t>
      </w:r>
    </w:p>
    <w:p w14:paraId="573F2FCD" w14:textId="77777777" w:rsidR="00E25552" w:rsidRPr="00E25552" w:rsidRDefault="00E25552" w:rsidP="00E25552">
      <w:pPr>
        <w:pStyle w:val="af2"/>
        <w:ind w:firstLine="480"/>
      </w:pPr>
      <w:r w:rsidRPr="00E25552">
        <w:t>系统主程序采用状态机结合定时器调度策略设计，确保在嵌入式多任务环境中各模块高效协同、数据处理及时、响应速度快。主控芯片定期执行采样、判断、计算、输出与显示各流程任务，确保系统在持续工作状态下保持良好的精度与稳定性。整体运行逻辑清晰，各功能模块配合紧密，能够稳定实现从流量测量到信</w:t>
      </w:r>
      <w:r w:rsidRPr="00E25552">
        <w:lastRenderedPageBreak/>
        <w:t>号输出的完整闭环控制过程。</w:t>
      </w:r>
    </w:p>
    <w:p w14:paraId="2E19AC0F" w14:textId="4E7A91F4" w:rsidR="00E25552" w:rsidRPr="00E25552" w:rsidRDefault="00E25552" w:rsidP="00E25552">
      <w:pPr>
        <w:pStyle w:val="af2"/>
        <w:ind w:firstLine="480"/>
      </w:pPr>
      <w:r w:rsidRPr="00E25552">
        <w:t>系统整体结构如</w:t>
      </w:r>
      <w:r w:rsidR="00AA39D8">
        <w:fldChar w:fldCharType="begin"/>
      </w:r>
      <w:r w:rsidR="00AA39D8">
        <w:instrText xml:space="preserve"> REF _Ref197850812 \h </w:instrText>
      </w:r>
      <w:r w:rsidR="00AA39D8">
        <w:fldChar w:fldCharType="separate"/>
      </w:r>
      <w:r w:rsidR="00AA39D8">
        <w:rPr>
          <w:rFonts w:hint="eastAsia"/>
        </w:rPr>
        <w:t>图</w:t>
      </w:r>
      <w:r w:rsidR="00AA39D8">
        <w:rPr>
          <w:rFonts w:hint="eastAsia"/>
        </w:rPr>
        <w:t xml:space="preserve"> </w:t>
      </w:r>
      <w:r w:rsidR="00AA39D8">
        <w:rPr>
          <w:noProof/>
        </w:rPr>
        <w:t>2</w:t>
      </w:r>
      <w:r w:rsidR="00AA39D8">
        <w:t>.</w:t>
      </w:r>
      <w:r w:rsidR="00AA39D8">
        <w:rPr>
          <w:noProof/>
        </w:rPr>
        <w:t>1</w:t>
      </w:r>
      <w:r w:rsidR="00AA39D8">
        <w:fldChar w:fldCharType="end"/>
      </w:r>
      <w:r w:rsidRPr="00E25552">
        <w:t>所示</w:t>
      </w:r>
      <w:r>
        <w:rPr>
          <w:rFonts w:hint="eastAsia"/>
        </w:rPr>
        <w:t>，</w:t>
      </w:r>
      <w:r w:rsidRPr="00E25552">
        <w:t>明确展示了各模块之间的连接关系与工作流程，全</w:t>
      </w:r>
      <w:r>
        <w:rPr>
          <w:noProof/>
        </w:rPr>
        <mc:AlternateContent>
          <mc:Choice Requires="wps">
            <w:drawing>
              <wp:anchor distT="0" distB="0" distL="114300" distR="114300" simplePos="0" relativeHeight="251711488" behindDoc="0" locked="0" layoutInCell="1" allowOverlap="1" wp14:anchorId="6CA0881A" wp14:editId="4D4CA58F">
                <wp:simplePos x="0" y="0"/>
                <wp:positionH relativeFrom="column">
                  <wp:posOffset>-1270</wp:posOffset>
                </wp:positionH>
                <wp:positionV relativeFrom="paragraph">
                  <wp:posOffset>1917700</wp:posOffset>
                </wp:positionV>
                <wp:extent cx="5274310" cy="635"/>
                <wp:effectExtent l="0" t="0" r="0" b="0"/>
                <wp:wrapTopAndBottom/>
                <wp:docPr id="1840076602" name="文本框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2168B914" w14:textId="5EA00C3A" w:rsidR="00E25552" w:rsidRPr="00942A31" w:rsidRDefault="00E25552" w:rsidP="00E25552">
                            <w:pPr>
                              <w:pStyle w:val="af9"/>
                              <w:spacing w:before="156" w:after="156"/>
                              <w:rPr>
                                <w:sz w:val="24"/>
                                <w:szCs w:val="21"/>
                              </w:rPr>
                            </w:pPr>
                            <w:bookmarkStart w:id="8" w:name="_Ref197850812"/>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2</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w:t>
                            </w:r>
                            <w:r w:rsidR="000E0D1B">
                              <w:fldChar w:fldCharType="end"/>
                            </w:r>
                            <w:bookmarkEnd w:id="8"/>
                            <w:r>
                              <w:rPr>
                                <w:rFonts w:hint="eastAsia"/>
                              </w:rPr>
                              <w:t xml:space="preserve">  </w:t>
                            </w:r>
                            <w:r>
                              <w:rPr>
                                <w:rFonts w:hint="eastAsia"/>
                              </w:rPr>
                              <w:t>系统总体设计方案</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CA0881A" id="_x0000_s1031" type="#_x0000_t202" style="position:absolute;left:0;text-align:left;margin-left:-.1pt;margin-top:151pt;width:415.3pt;height:.0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" stroked="f">
                <v:textbox style="mso-fit-shape-to-text:t" inset="0,0,0,0">
                  <w:txbxContent>
                    <w:p w14:paraId="2168B914" w14:textId="5EA00C3A" w:rsidR="00E25552" w:rsidRPr="00942A31" w:rsidRDefault="00E25552" w:rsidP="00E25552">
                      <w:pPr>
                        <w:pStyle w:val="af9"/>
                        <w:spacing w:before="156" w:after="156"/>
                        <w:rPr>
                          <w:sz w:val="24"/>
                          <w:szCs w:val="21"/>
                        </w:rPr>
                      </w:pPr>
                      <w:bookmarkStart w:id="9" w:name="_Ref197850812"/>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2</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w:t>
                      </w:r>
                      <w:r w:rsidR="000E0D1B">
                        <w:fldChar w:fldCharType="end"/>
                      </w:r>
                      <w:bookmarkEnd w:id="9"/>
                      <w:r>
                        <w:rPr>
                          <w:rFonts w:hint="eastAsia"/>
                        </w:rPr>
                        <w:t xml:space="preserve">  </w:t>
                      </w:r>
                      <w:r>
                        <w:rPr>
                          <w:rFonts w:hint="eastAsia"/>
                        </w:rPr>
                        <w:t>系统总体设计方案</w:t>
                      </w:r>
                    </w:p>
                  </w:txbxContent>
                </v:textbox>
                <w10:wrap type="topAndBottom"/>
              </v:shape>
            </w:pict>
          </mc:Fallback>
        </mc:AlternateContent>
      </w:r>
      <w:r>
        <w:rPr>
          <w:rFonts w:hint="eastAsia"/>
          <w:noProof/>
        </w:rPr>
        <w:drawing>
          <wp:anchor distT="0" distB="0" distL="114300" distR="114300" simplePos="0" relativeHeight="251709440" behindDoc="0" locked="0" layoutInCell="1" allowOverlap="1" wp14:anchorId="1BE2CC4C" wp14:editId="440313E0">
            <wp:simplePos x="0" y="0"/>
            <wp:positionH relativeFrom="margin">
              <wp:posOffset>-1270</wp:posOffset>
            </wp:positionH>
            <wp:positionV relativeFrom="paragraph">
              <wp:posOffset>381000</wp:posOffset>
            </wp:positionV>
            <wp:extent cx="5274310" cy="1479550"/>
            <wp:effectExtent l="0" t="0" r="2540" b="6350"/>
            <wp:wrapTopAndBottom/>
            <wp:docPr id="591233354" name="图片 16"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233354" name="图片 16" descr="图示&#10;&#10;AI 生成的内容可能不正确。"/>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1479550"/>
                    </a:xfrm>
                    <a:prstGeom prst="rect">
                      <a:avLst/>
                    </a:prstGeom>
                  </pic:spPr>
                </pic:pic>
              </a:graphicData>
            </a:graphic>
            <wp14:sizeRelH relativeFrom="page">
              <wp14:pctWidth>0</wp14:pctWidth>
            </wp14:sizeRelH>
            <wp14:sizeRelV relativeFrom="page">
              <wp14:pctHeight>0</wp14:pctHeight>
            </wp14:sizeRelV>
          </wp:anchor>
        </w:drawing>
      </w:r>
      <w:r w:rsidRPr="00E25552">
        <w:t>面反映了系统从数据采集、计算处理、信号转换输出到信息显示的完整结构。</w:t>
      </w:r>
    </w:p>
    <w:p w14:paraId="213D6155" w14:textId="77777777" w:rsidR="00E25552" w:rsidRDefault="00E25552" w:rsidP="00E25552">
      <w:pPr>
        <w:pStyle w:val="af2"/>
        <w:ind w:firstLine="480"/>
      </w:pPr>
    </w:p>
    <w:p w14:paraId="7B9F8B1C" w14:textId="086C9F49" w:rsidR="00E25552" w:rsidRPr="00E25552" w:rsidRDefault="00E25552" w:rsidP="00E25552">
      <w:pPr>
        <w:pStyle w:val="af2"/>
        <w:ind w:firstLineChars="83" w:firstLine="199"/>
        <w:sectPr w:rsidR="00E25552" w:rsidRPr="00E25552">
          <w:pgSz w:w="11906" w:h="16838"/>
          <w:pgMar w:top="1440" w:right="1800" w:bottom="1440" w:left="1800" w:header="851" w:footer="992" w:gutter="0"/>
          <w:cols w:space="425"/>
          <w:docGrid w:type="lines" w:linePitch="312"/>
        </w:sectPr>
      </w:pPr>
    </w:p>
    <w:p w14:paraId="1D2DB9A6" w14:textId="0C41C3FF" w:rsidR="00971361" w:rsidRDefault="00971361" w:rsidP="00B0645A">
      <w:pPr>
        <w:pStyle w:val="1"/>
        <w:spacing w:before="156" w:after="312"/>
      </w:pPr>
      <w:bookmarkStart w:id="10" w:name="_Toc197812713"/>
      <w:r>
        <w:rPr>
          <w:rFonts w:hint="eastAsia"/>
        </w:rPr>
        <w:lastRenderedPageBreak/>
        <w:t>系统硬件设计</w:t>
      </w:r>
      <w:bookmarkEnd w:id="10"/>
    </w:p>
    <w:p w14:paraId="76832D9D" w14:textId="19AFB695" w:rsidR="008335B1" w:rsidRDefault="008335B1" w:rsidP="008335B1">
      <w:pPr>
        <w:pStyle w:val="af2"/>
        <w:ind w:firstLine="480"/>
      </w:pPr>
      <w:r>
        <w:rPr>
          <w:noProof/>
        </w:rPr>
        <mc:AlternateContent>
          <mc:Choice Requires="wps">
            <w:drawing>
              <wp:anchor distT="0" distB="0" distL="114300" distR="114300" simplePos="0" relativeHeight="251661312" behindDoc="0" locked="0" layoutInCell="1" allowOverlap="1" wp14:anchorId="21D9BAF6" wp14:editId="46735650">
                <wp:simplePos x="0" y="0"/>
                <wp:positionH relativeFrom="column">
                  <wp:posOffset>598805</wp:posOffset>
                </wp:positionH>
                <wp:positionV relativeFrom="paragraph">
                  <wp:posOffset>5157470</wp:posOffset>
                </wp:positionV>
                <wp:extent cx="4076700" cy="635"/>
                <wp:effectExtent l="0" t="0" r="0" b="0"/>
                <wp:wrapTopAndBottom/>
                <wp:docPr id="1385935085" name="文本框 1"/>
                <wp:cNvGraphicFramePr/>
                <a:graphic xmlns:a="http://schemas.openxmlformats.org/drawingml/2006/main">
                  <a:graphicData uri="http://schemas.microsoft.com/office/word/2010/wordprocessingShape">
                    <wps:wsp>
                      <wps:cNvSpPr txBox="1"/>
                      <wps:spPr>
                        <a:xfrm>
                          <a:off x="0" y="0"/>
                          <a:ext cx="4076700" cy="635"/>
                        </a:xfrm>
                        <a:prstGeom prst="rect">
                          <a:avLst/>
                        </a:prstGeom>
                        <a:solidFill>
                          <a:prstClr val="white"/>
                        </a:solidFill>
                        <a:ln>
                          <a:noFill/>
                        </a:ln>
                      </wps:spPr>
                      <wps:txbx>
                        <w:txbxContent>
                          <w:p w14:paraId="4A331978" w14:textId="74E53EF6" w:rsidR="008335B1" w:rsidRPr="005013B9" w:rsidRDefault="008335B1" w:rsidP="008335B1">
                            <w:pPr>
                              <w:pStyle w:val="af9"/>
                              <w:spacing w:before="156" w:after="156"/>
                              <w:rPr>
                                <w:noProof/>
                                <w:sz w:val="24"/>
                                <w:szCs w:val="21"/>
                              </w:rPr>
                            </w:pPr>
                            <w:bookmarkStart w:id="11" w:name="_Ref197850831"/>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w:t>
                            </w:r>
                            <w:r w:rsidR="000E0D1B">
                              <w:fldChar w:fldCharType="end"/>
                            </w:r>
                            <w:bookmarkEnd w:id="11"/>
                            <w:r>
                              <w:rPr>
                                <w:rFonts w:hint="eastAsia"/>
                              </w:rPr>
                              <w:t xml:space="preserve">  </w:t>
                            </w:r>
                            <w:r>
                              <w:rPr>
                                <w:rFonts w:hint="eastAsia"/>
                              </w:rPr>
                              <w:t>系统总体硬件设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D9BAF6" id="_x0000_s1032" type="#_x0000_t202" style="position:absolute;left:0;text-align:left;margin-left:47.15pt;margin-top:406.1pt;width:321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" stroked="f">
                <v:textbox style="mso-fit-shape-to-text:t" inset="0,0,0,0">
                  <w:txbxContent>
                    <w:p w14:paraId="4A331978" w14:textId="74E53EF6" w:rsidR="008335B1" w:rsidRPr="005013B9" w:rsidRDefault="008335B1" w:rsidP="008335B1">
                      <w:pPr>
                        <w:pStyle w:val="af9"/>
                        <w:spacing w:before="156" w:after="156"/>
                        <w:rPr>
                          <w:noProof/>
                          <w:sz w:val="24"/>
                          <w:szCs w:val="21"/>
                        </w:rPr>
                      </w:pPr>
                      <w:bookmarkStart w:id="12" w:name="_Ref197850831"/>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w:t>
                      </w:r>
                      <w:r w:rsidR="000E0D1B">
                        <w:fldChar w:fldCharType="end"/>
                      </w:r>
                      <w:bookmarkEnd w:id="12"/>
                      <w:r>
                        <w:rPr>
                          <w:rFonts w:hint="eastAsia"/>
                        </w:rPr>
                        <w:t xml:space="preserve">  </w:t>
                      </w:r>
                      <w:r>
                        <w:rPr>
                          <w:rFonts w:hint="eastAsia"/>
                        </w:rPr>
                        <w:t>系统总体硬件设计</w:t>
                      </w:r>
                    </w:p>
                  </w:txbxContent>
                </v:textbox>
                <w10:wrap type="topAndBottom"/>
              </v:shape>
            </w:pict>
          </mc:Fallback>
        </mc:AlternateContent>
      </w:r>
      <w:r>
        <w:rPr>
          <w:noProof/>
        </w:rPr>
        <w:drawing>
          <wp:anchor distT="0" distB="0" distL="114300" distR="114300" simplePos="0" relativeHeight="251659264" behindDoc="0" locked="0" layoutInCell="1" allowOverlap="1" wp14:anchorId="4E62D961" wp14:editId="08F1FC93">
            <wp:simplePos x="0" y="0"/>
            <wp:positionH relativeFrom="margin">
              <wp:align>center</wp:align>
            </wp:positionH>
            <wp:positionV relativeFrom="paragraph">
              <wp:posOffset>1457960</wp:posOffset>
            </wp:positionV>
            <wp:extent cx="4076700" cy="3642360"/>
            <wp:effectExtent l="0" t="0" r="0" b="0"/>
            <wp:wrapTopAndBottom/>
            <wp:docPr id="9765317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76700" cy="36423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本系统的硬件部分以</w:t>
      </w:r>
      <w:r>
        <w:rPr>
          <w:rFonts w:hint="eastAsia"/>
        </w:rPr>
        <w:t>STM32F103C8T6</w:t>
      </w:r>
      <w:r>
        <w:rPr>
          <w:rFonts w:hint="eastAsia"/>
        </w:rPr>
        <w:t>单片机为核心控制器，配合</w:t>
      </w:r>
      <w:r>
        <w:rPr>
          <w:rFonts w:hint="eastAsia"/>
        </w:rPr>
        <w:t>MCP4725</w:t>
      </w:r>
      <w:r>
        <w:rPr>
          <w:rFonts w:hint="eastAsia"/>
        </w:rPr>
        <w:t>模块、</w:t>
      </w:r>
      <w:r>
        <w:rPr>
          <w:rFonts w:hint="eastAsia"/>
        </w:rPr>
        <w:t>OLED</w:t>
      </w:r>
      <w:r>
        <w:rPr>
          <w:rFonts w:hint="eastAsia"/>
        </w:rPr>
        <w:t>模块、涡轮流量传感器、小型水泵即按键输入模块，共同构建起完整的简易流量变送器平台。各功能模块围绕主控芯片分工明确、相互协作、完整对流量的采集、电压的输出、电流的输出、</w:t>
      </w:r>
      <w:r>
        <w:rPr>
          <w:rFonts w:hint="eastAsia"/>
        </w:rPr>
        <w:t>OLED</w:t>
      </w:r>
      <w:r>
        <w:rPr>
          <w:rFonts w:hint="eastAsia"/>
        </w:rPr>
        <w:t>显示等核心功能，系统硬件结构如</w:t>
      </w:r>
      <w:r w:rsidR="00AA39D8">
        <w:fldChar w:fldCharType="begin"/>
      </w:r>
      <w:r w:rsidR="00AA39D8">
        <w:instrText xml:space="preserve"> </w:instrText>
      </w:r>
      <w:r w:rsidR="00AA39D8">
        <w:rPr>
          <w:rFonts w:hint="eastAsia"/>
        </w:rPr>
        <w:instrText>REF _Ref197850831 \h</w:instrText>
      </w:r>
      <w:r w:rsidR="00AA39D8">
        <w:instrText xml:space="preserve"> </w:instrText>
      </w:r>
      <w:r w:rsidR="00AA39D8">
        <w:fldChar w:fldCharType="separate"/>
      </w:r>
      <w:r w:rsidR="00AA39D8">
        <w:rPr>
          <w:rFonts w:hint="eastAsia"/>
        </w:rPr>
        <w:t>图</w:t>
      </w:r>
      <w:r w:rsidR="00AA39D8">
        <w:rPr>
          <w:rFonts w:hint="eastAsia"/>
        </w:rPr>
        <w:t xml:space="preserve"> </w:t>
      </w:r>
      <w:r w:rsidR="00AA39D8">
        <w:rPr>
          <w:noProof/>
        </w:rPr>
        <w:t>3</w:t>
      </w:r>
      <w:r w:rsidR="00AA39D8">
        <w:t>.</w:t>
      </w:r>
      <w:r w:rsidR="00AA39D8">
        <w:rPr>
          <w:noProof/>
        </w:rPr>
        <w:t>1</w:t>
      </w:r>
      <w:r w:rsidR="00AA39D8">
        <w:fldChar w:fldCharType="end"/>
      </w:r>
      <w:r>
        <w:rPr>
          <w:rFonts w:hint="eastAsia"/>
        </w:rPr>
        <w:t>所示。以下是主要硬件模块的详细介绍。</w:t>
      </w:r>
    </w:p>
    <w:p w14:paraId="5B295B38" w14:textId="492C9357" w:rsidR="008335B1" w:rsidRDefault="008335B1" w:rsidP="00507745">
      <w:pPr>
        <w:pStyle w:val="2"/>
        <w:spacing w:before="156" w:after="156"/>
      </w:pPr>
      <w:bookmarkStart w:id="13" w:name="_Toc197812714"/>
      <w:r>
        <w:rPr>
          <w:rFonts w:hint="eastAsia"/>
        </w:rPr>
        <w:t>STM32</w:t>
      </w:r>
      <w:r w:rsidR="009C6A6E">
        <w:rPr>
          <w:rFonts w:hint="eastAsia"/>
        </w:rPr>
        <w:t>最小系统</w:t>
      </w:r>
      <w:bookmarkEnd w:id="13"/>
    </w:p>
    <w:p w14:paraId="03399BF0" w14:textId="10DB19A9" w:rsidR="009C6A6E" w:rsidRPr="009C6A6E" w:rsidRDefault="009C6A6E" w:rsidP="009C6A6E">
      <w:pPr>
        <w:pStyle w:val="af2"/>
        <w:ind w:firstLine="480"/>
      </w:pPr>
      <w:r w:rsidRPr="009C6A6E">
        <w:t>如</w:t>
      </w:r>
      <w:r w:rsidR="00AA39D8">
        <w:fldChar w:fldCharType="begin"/>
      </w:r>
      <w:r w:rsidR="00AA39D8">
        <w:instrText xml:space="preserve"> REF _Ref197850838 \h </w:instrText>
      </w:r>
      <w:r w:rsidR="00AA39D8">
        <w:fldChar w:fldCharType="separate"/>
      </w:r>
      <w:r w:rsidR="00AA39D8">
        <w:rPr>
          <w:rFonts w:hint="eastAsia"/>
        </w:rPr>
        <w:t>图</w:t>
      </w:r>
      <w:r w:rsidR="00AA39D8">
        <w:rPr>
          <w:rFonts w:hint="eastAsia"/>
        </w:rPr>
        <w:t xml:space="preserve"> </w:t>
      </w:r>
      <w:r w:rsidR="00AA39D8">
        <w:rPr>
          <w:noProof/>
        </w:rPr>
        <w:t>3</w:t>
      </w:r>
      <w:r w:rsidR="00AA39D8">
        <w:t>.</w:t>
      </w:r>
      <w:r w:rsidR="00AA39D8">
        <w:rPr>
          <w:noProof/>
        </w:rPr>
        <w:t>2</w:t>
      </w:r>
      <w:r w:rsidR="00AA39D8">
        <w:fldChar w:fldCharType="end"/>
      </w:r>
      <w:r w:rsidRPr="009C6A6E">
        <w:t>所示，本系统选用的</w:t>
      </w:r>
      <w:r w:rsidRPr="009C6A6E">
        <w:t xml:space="preserve"> STM32F103C8T6 </w:t>
      </w:r>
      <w:r w:rsidRPr="009C6A6E">
        <w:t>单片机基于</w:t>
      </w:r>
      <w:r w:rsidRPr="009C6A6E">
        <w:t xml:space="preserve"> ARM Cortex-M3 </w:t>
      </w:r>
      <w:r w:rsidRPr="009C6A6E">
        <w:t>内核，主频高达</w:t>
      </w:r>
      <w:r w:rsidRPr="009C6A6E">
        <w:t xml:space="preserve"> 72MHz</w:t>
      </w:r>
      <w:r w:rsidRPr="009C6A6E">
        <w:t>，片上集成</w:t>
      </w:r>
      <w:r w:rsidRPr="009C6A6E">
        <w:t xml:space="preserve"> 64KB Flash </w:t>
      </w:r>
      <w:r w:rsidRPr="009C6A6E">
        <w:t>和</w:t>
      </w:r>
      <w:r w:rsidRPr="009C6A6E">
        <w:t xml:space="preserve"> 20KB SRAM</w:t>
      </w:r>
      <w:r w:rsidRPr="009C6A6E">
        <w:t>，具有强</w:t>
      </w:r>
      <w:r w:rsidR="008645B2">
        <w:rPr>
          <w:rFonts w:hint="eastAsia"/>
        </w:rPr>
        <w:t>大</w:t>
      </w:r>
      <w:r w:rsidRPr="009C6A6E">
        <w:t>的运算处理能力和灵活的外设接口资源。该微控制器内部集成多路通用定时器、高精度</w:t>
      </w:r>
      <w:r w:rsidRPr="009C6A6E">
        <w:t xml:space="preserve"> 12 </w:t>
      </w:r>
      <w:r w:rsidRPr="009C6A6E">
        <w:t>位</w:t>
      </w:r>
      <w:r w:rsidRPr="009C6A6E">
        <w:t xml:space="preserve"> ADC</w:t>
      </w:r>
      <w:r w:rsidRPr="009C6A6E">
        <w:t>、多通道</w:t>
      </w:r>
      <w:r w:rsidRPr="009C6A6E">
        <w:t xml:space="preserve"> PWM </w:t>
      </w:r>
      <w:r w:rsidRPr="009C6A6E">
        <w:t>输出、</w:t>
      </w:r>
      <w:r w:rsidRPr="009C6A6E">
        <w:t>USART</w:t>
      </w:r>
      <w:r w:rsidRPr="009C6A6E">
        <w:t>、</w:t>
      </w:r>
      <w:r w:rsidRPr="009C6A6E">
        <w:t>I2C</w:t>
      </w:r>
      <w:r w:rsidRPr="009C6A6E">
        <w:t>、</w:t>
      </w:r>
      <w:r w:rsidRPr="009C6A6E">
        <w:t xml:space="preserve">SPI </w:t>
      </w:r>
      <w:r w:rsidRPr="009C6A6E">
        <w:t>通信接口等，能够满足复杂控制系统对数据采集、信号处理及外设通信的多方面需求</w:t>
      </w:r>
      <w:r w:rsidR="00881663">
        <w:fldChar w:fldCharType="begin"/>
      </w:r>
      <w:r w:rsidR="00881663">
        <w:instrText xml:space="preserve"> REF _Ref197814589 \r \h  \* MERGEFORMAT </w:instrText>
      </w:r>
      <w:r w:rsidR="00881663">
        <w:fldChar w:fldCharType="separate"/>
      </w:r>
      <w:r w:rsidR="00881663" w:rsidRPr="00881663">
        <w:rPr>
          <w:vertAlign w:val="superscript"/>
        </w:rPr>
        <w:t>[4]</w:t>
      </w:r>
      <w:r w:rsidR="00881663">
        <w:fldChar w:fldCharType="end"/>
      </w:r>
      <w:r w:rsidRPr="009C6A6E">
        <w:t>。</w:t>
      </w:r>
    </w:p>
    <w:p w14:paraId="541FF52B" w14:textId="65C4C929" w:rsidR="009C6A6E" w:rsidRPr="009C6A6E" w:rsidRDefault="009C6A6E" w:rsidP="009C6A6E">
      <w:pPr>
        <w:pStyle w:val="af2"/>
        <w:ind w:firstLine="480"/>
      </w:pPr>
      <w:r w:rsidRPr="009C6A6E">
        <w:t>在本课题设计的简易流量变送器系统中，</w:t>
      </w:r>
      <w:r w:rsidRPr="009C6A6E">
        <w:t xml:space="preserve">STM32F103C8T6 </w:t>
      </w:r>
      <w:r w:rsidRPr="009C6A6E">
        <w:t>作为核心控制单元，</w:t>
      </w:r>
      <w:r w:rsidR="00375CE2">
        <w:rPr>
          <w:rFonts w:hint="eastAsia"/>
        </w:rPr>
        <w:t>使用</w:t>
      </w:r>
      <w:r w:rsidRPr="009C6A6E">
        <w:t>定时器的输入捕获功能实时读取</w:t>
      </w:r>
      <w:r w:rsidRPr="009C6A6E">
        <w:t xml:space="preserve">YF-S401 </w:t>
      </w:r>
      <w:r w:rsidRPr="009C6A6E">
        <w:t>涡轮式流量传感器输出的脉冲信号，并依据单位时间内的脉冲数计算出当前液体流量值。</w:t>
      </w:r>
      <w:r w:rsidRPr="009C6A6E">
        <w:t>STM32</w:t>
      </w:r>
      <w:r w:rsidRPr="009C6A6E">
        <w:t>对采集到</w:t>
      </w:r>
      <w:r w:rsidRPr="009C6A6E">
        <w:lastRenderedPageBreak/>
        <w:t>的流量数据进行线性映射与数值转换，</w:t>
      </w:r>
      <w:r w:rsidR="00375CE2">
        <w:rPr>
          <w:rFonts w:hint="eastAsia"/>
        </w:rPr>
        <w:t>使用</w:t>
      </w:r>
      <w:r w:rsidRPr="009C6A6E">
        <w:t>DAC</w:t>
      </w:r>
      <w:r w:rsidRPr="009C6A6E">
        <w:t>模块输出与之对应的模拟电压信号，并经由外围电路转换为标准</w:t>
      </w:r>
      <w:r w:rsidRPr="009C6A6E">
        <w:t xml:space="preserve"> 4–20mA </w:t>
      </w:r>
      <w:r w:rsidRPr="009C6A6E">
        <w:t>工业电流信号，便于远距离信号传输和标准化输出。</w:t>
      </w:r>
    </w:p>
    <w:p w14:paraId="66D9D1DF" w14:textId="0C2BCE90" w:rsidR="009C6A6E" w:rsidRPr="009C6A6E" w:rsidRDefault="001E3C3A" w:rsidP="009C6A6E">
      <w:pPr>
        <w:pStyle w:val="af2"/>
        <w:ind w:firstLine="480"/>
      </w:pPr>
      <w:r>
        <w:rPr>
          <w:noProof/>
        </w:rPr>
        <mc:AlternateContent>
          <mc:Choice Requires="wps">
            <w:drawing>
              <wp:anchor distT="0" distB="0" distL="114300" distR="114300" simplePos="0" relativeHeight="251664384" behindDoc="0" locked="0" layoutInCell="1" allowOverlap="1" wp14:anchorId="24FF0DB2" wp14:editId="45338603">
                <wp:simplePos x="0" y="0"/>
                <wp:positionH relativeFrom="column">
                  <wp:posOffset>1737360</wp:posOffset>
                </wp:positionH>
                <wp:positionV relativeFrom="paragraph">
                  <wp:posOffset>3976370</wp:posOffset>
                </wp:positionV>
                <wp:extent cx="1798955" cy="635"/>
                <wp:effectExtent l="0" t="0" r="0" b="0"/>
                <wp:wrapTopAndBottom/>
                <wp:docPr id="868714610" name="文本框 1"/>
                <wp:cNvGraphicFramePr/>
                <a:graphic xmlns:a="http://schemas.openxmlformats.org/drawingml/2006/main">
                  <a:graphicData uri="http://schemas.microsoft.com/office/word/2010/wordprocessingShape">
                    <wps:wsp>
                      <wps:cNvSpPr txBox="1"/>
                      <wps:spPr>
                        <a:xfrm>
                          <a:off x="0" y="0"/>
                          <a:ext cx="1798955" cy="635"/>
                        </a:xfrm>
                        <a:prstGeom prst="rect">
                          <a:avLst/>
                        </a:prstGeom>
                        <a:solidFill>
                          <a:prstClr val="white"/>
                        </a:solidFill>
                        <a:ln>
                          <a:noFill/>
                        </a:ln>
                      </wps:spPr>
                      <wps:txbx>
                        <w:txbxContent>
                          <w:p w14:paraId="1B437826" w14:textId="78EA4F40" w:rsidR="001E3C3A" w:rsidRPr="00E82BE2" w:rsidRDefault="001E3C3A" w:rsidP="001E3C3A">
                            <w:pPr>
                              <w:pStyle w:val="af9"/>
                              <w:spacing w:before="156" w:after="156"/>
                              <w:rPr>
                                <w:noProof/>
                                <w:sz w:val="24"/>
                                <w:szCs w:val="21"/>
                              </w:rPr>
                            </w:pPr>
                            <w:bookmarkStart w:id="14" w:name="_Ref197850838"/>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2</w:t>
                            </w:r>
                            <w:r w:rsidR="000E0D1B">
                              <w:fldChar w:fldCharType="end"/>
                            </w:r>
                            <w:bookmarkEnd w:id="14"/>
                            <w:r>
                              <w:rPr>
                                <w:rFonts w:hint="eastAsia"/>
                              </w:rPr>
                              <w:t xml:space="preserve">  STM32</w:t>
                            </w:r>
                            <w:r>
                              <w:rPr>
                                <w:rFonts w:hint="eastAsia"/>
                              </w:rPr>
                              <w:t>最小系统</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4FF0DB2" id="_x0000_s1033" type="#_x0000_t202" style="position:absolute;left:0;text-align:left;margin-left:136.8pt;margin-top:313.1pt;width:141.6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" stroked="f">
                <v:textbox style="mso-fit-shape-to-text:t" inset="0,0,0,0">
                  <w:txbxContent>
                    <w:p w14:paraId="1B437826" w14:textId="78EA4F40" w:rsidR="001E3C3A" w:rsidRPr="00E82BE2" w:rsidRDefault="001E3C3A" w:rsidP="001E3C3A">
                      <w:pPr>
                        <w:pStyle w:val="af9"/>
                        <w:spacing w:before="156" w:after="156"/>
                        <w:rPr>
                          <w:noProof/>
                          <w:sz w:val="24"/>
                          <w:szCs w:val="21"/>
                        </w:rPr>
                      </w:pPr>
                      <w:bookmarkStart w:id="15" w:name="_Ref197850838"/>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2</w:t>
                      </w:r>
                      <w:r w:rsidR="000E0D1B">
                        <w:fldChar w:fldCharType="end"/>
                      </w:r>
                      <w:bookmarkEnd w:id="15"/>
                      <w:r>
                        <w:rPr>
                          <w:rFonts w:hint="eastAsia"/>
                        </w:rPr>
                        <w:t xml:space="preserve">  STM32</w:t>
                      </w:r>
                      <w:r>
                        <w:rPr>
                          <w:rFonts w:hint="eastAsia"/>
                        </w:rPr>
                        <w:t>最小系统</w:t>
                      </w:r>
                    </w:p>
                  </w:txbxContent>
                </v:textbox>
                <w10:wrap type="topAndBottom"/>
              </v:shape>
            </w:pict>
          </mc:Fallback>
        </mc:AlternateContent>
      </w:r>
      <w:r w:rsidR="00A02376">
        <w:rPr>
          <w:rFonts w:hint="eastAsia"/>
          <w:noProof/>
        </w:rPr>
        <w:drawing>
          <wp:anchor distT="0" distB="0" distL="114300" distR="114300" simplePos="0" relativeHeight="251662336" behindDoc="0" locked="0" layoutInCell="1" allowOverlap="1" wp14:anchorId="4AE5940F" wp14:editId="51C31CC5">
            <wp:simplePos x="0" y="0"/>
            <wp:positionH relativeFrom="margin">
              <wp:align>center</wp:align>
            </wp:positionH>
            <wp:positionV relativeFrom="paragraph">
              <wp:posOffset>2186940</wp:posOffset>
            </wp:positionV>
            <wp:extent cx="1798955" cy="1732280"/>
            <wp:effectExtent l="0" t="0" r="0" b="1270"/>
            <wp:wrapTopAndBottom/>
            <wp:docPr id="5516605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660530" name="图片 3"/>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798955" cy="1732280"/>
                    </a:xfrm>
                    <a:prstGeom prst="rect">
                      <a:avLst/>
                    </a:prstGeom>
                  </pic:spPr>
                </pic:pic>
              </a:graphicData>
            </a:graphic>
            <wp14:sizeRelH relativeFrom="page">
              <wp14:pctWidth>0</wp14:pctWidth>
            </wp14:sizeRelH>
            <wp14:sizeRelV relativeFrom="page">
              <wp14:pctHeight>0</wp14:pctHeight>
            </wp14:sizeRelV>
          </wp:anchor>
        </w:drawing>
      </w:r>
      <w:r w:rsidR="009C6A6E" w:rsidRPr="009C6A6E">
        <w:t>STM32</w:t>
      </w:r>
      <w:r w:rsidR="009C6A6E" w:rsidRPr="009C6A6E">
        <w:t>还</w:t>
      </w:r>
      <w:r w:rsidR="00314661">
        <w:rPr>
          <w:rFonts w:hint="eastAsia"/>
        </w:rPr>
        <w:t>使用</w:t>
      </w:r>
      <w:r w:rsidR="009C6A6E" w:rsidRPr="009C6A6E">
        <w:t xml:space="preserve"> I2C </w:t>
      </w:r>
      <w:r w:rsidR="009C6A6E" w:rsidRPr="009C6A6E">
        <w:t>总线控制</w:t>
      </w:r>
      <w:r w:rsidR="009C6A6E" w:rsidRPr="009C6A6E">
        <w:t xml:space="preserve"> OLED </w:t>
      </w:r>
      <w:r w:rsidR="009C6A6E" w:rsidRPr="009C6A6E">
        <w:t>显示屏，实现对当前流量、输出电压电流等关键信息的实时本地显示，便于用户直观观察系统运行状态。在系统初始化阶段，</w:t>
      </w:r>
      <w:r w:rsidR="009C6A6E" w:rsidRPr="009C6A6E">
        <w:t>STM32</w:t>
      </w:r>
      <w:r w:rsidR="009C6A6E" w:rsidRPr="009C6A6E">
        <w:t>完成所有外设的配置与中断注册，并在主循环中持续进行数据更新与逻辑判断，确保系统稳定可靠运行。在后期功能扩展中，</w:t>
      </w:r>
      <w:r w:rsidR="009C6A6E" w:rsidRPr="009C6A6E">
        <w:t>STM32</w:t>
      </w:r>
      <w:r w:rsidR="00375CE2">
        <w:rPr>
          <w:rFonts w:hint="eastAsia"/>
        </w:rPr>
        <w:t>也</w:t>
      </w:r>
      <w:r w:rsidR="009C6A6E" w:rsidRPr="009C6A6E">
        <w:t>可</w:t>
      </w:r>
      <w:r w:rsidR="00314661">
        <w:t>利用</w:t>
      </w:r>
      <w:r w:rsidR="009C6A6E" w:rsidRPr="009C6A6E">
        <w:t>预留的串口或</w:t>
      </w:r>
      <w:r w:rsidR="009C6A6E" w:rsidRPr="009C6A6E">
        <w:t>SPI</w:t>
      </w:r>
      <w:r w:rsidR="009C6A6E" w:rsidRPr="009C6A6E">
        <w:t>接口接入无线通信模块、</w:t>
      </w:r>
      <w:r w:rsidR="009C6A6E" w:rsidRPr="009C6A6E">
        <w:t>EEPROM</w:t>
      </w:r>
      <w:r w:rsidR="009C6A6E" w:rsidRPr="009C6A6E">
        <w:t>等设备，进一步提升系统的功能性与可扩展性。</w:t>
      </w:r>
      <w:r w:rsidR="009C6A6E">
        <w:rPr>
          <w:rFonts w:hint="eastAsia"/>
        </w:rPr>
        <w:t>下面开始具体介绍使用</w:t>
      </w:r>
      <w:r w:rsidR="009C6A6E">
        <w:rPr>
          <w:rFonts w:hint="eastAsia"/>
        </w:rPr>
        <w:t>STM32F103C8T6</w:t>
      </w:r>
      <w:r w:rsidR="009C6A6E">
        <w:rPr>
          <w:rFonts w:hint="eastAsia"/>
        </w:rPr>
        <w:t>单片机构建的最小系统包括的几个核心部分。</w:t>
      </w:r>
    </w:p>
    <w:p w14:paraId="54B80958" w14:textId="07D717C3" w:rsidR="009C6A6E" w:rsidRDefault="009C6A6E" w:rsidP="009C6A6E">
      <w:pPr>
        <w:pStyle w:val="3"/>
        <w:spacing w:before="156" w:after="156"/>
      </w:pPr>
      <w:bookmarkStart w:id="16" w:name="_Toc197812715"/>
      <w:r>
        <w:rPr>
          <w:rFonts w:hint="eastAsia"/>
        </w:rPr>
        <w:t>电源电路</w:t>
      </w:r>
      <w:bookmarkEnd w:id="16"/>
    </w:p>
    <w:p w14:paraId="603FF159" w14:textId="6B3B9C02" w:rsidR="00A02376" w:rsidRPr="00A02376" w:rsidRDefault="00A02376" w:rsidP="00A02376">
      <w:pPr>
        <w:pStyle w:val="af2"/>
        <w:ind w:firstLine="480"/>
      </w:pPr>
      <w:r>
        <w:rPr>
          <w:rFonts w:hint="eastAsia"/>
        </w:rPr>
        <w:t>如</w:t>
      </w:r>
      <w:r w:rsidR="00AA39D8">
        <w:fldChar w:fldCharType="begin"/>
      </w:r>
      <w:r w:rsidR="00AA39D8">
        <w:instrText xml:space="preserve"> </w:instrText>
      </w:r>
      <w:r w:rsidR="00AA39D8">
        <w:rPr>
          <w:rFonts w:hint="eastAsia"/>
        </w:rPr>
        <w:instrText>REF _Ref197850856 \h</w:instrText>
      </w:r>
      <w:r w:rsidR="00AA39D8">
        <w:instrText xml:space="preserve"> </w:instrText>
      </w:r>
      <w:r w:rsidR="00AA39D8">
        <w:fldChar w:fldCharType="separate"/>
      </w:r>
      <w:r w:rsidR="00AA39D8">
        <w:rPr>
          <w:rFonts w:hint="eastAsia"/>
        </w:rPr>
        <w:t>图</w:t>
      </w:r>
      <w:r w:rsidR="00AA39D8">
        <w:rPr>
          <w:rFonts w:hint="eastAsia"/>
        </w:rPr>
        <w:t xml:space="preserve"> </w:t>
      </w:r>
      <w:r w:rsidR="00AA39D8">
        <w:rPr>
          <w:noProof/>
        </w:rPr>
        <w:t>3</w:t>
      </w:r>
      <w:r w:rsidR="00AA39D8">
        <w:t>.</w:t>
      </w:r>
      <w:r w:rsidR="00AA39D8">
        <w:rPr>
          <w:noProof/>
        </w:rPr>
        <w:t>3</w:t>
      </w:r>
      <w:r w:rsidR="00AA39D8">
        <w:fldChar w:fldCharType="end"/>
      </w:r>
      <w:r>
        <w:rPr>
          <w:rFonts w:hint="eastAsia"/>
        </w:rPr>
        <w:t>所示</w:t>
      </w:r>
      <w:r w:rsidRPr="00A02376">
        <w:t>在</w:t>
      </w:r>
      <w:r w:rsidRPr="00A02376">
        <w:t>STM32</w:t>
      </w:r>
      <w:r w:rsidRPr="00A02376">
        <w:t>最小系统中，电源电路是保障系统稳定运行的基础</w:t>
      </w:r>
      <w:r w:rsidR="00375CE2">
        <w:rPr>
          <w:rFonts w:hint="eastAsia"/>
        </w:rPr>
        <w:t>，</w:t>
      </w:r>
      <w:r w:rsidRPr="00A02376">
        <w:t>STM32F103C8T6</w:t>
      </w:r>
      <w:r w:rsidRPr="00A02376">
        <w:t>单片机的核心工作电压为</w:t>
      </w:r>
      <w:r w:rsidRPr="00A02376">
        <w:t>3.3V</w:t>
      </w:r>
      <w:r w:rsidRPr="00A02376">
        <w:t>，典型应用中需提供稳定的</w:t>
      </w:r>
      <w:r w:rsidRPr="00A02376">
        <w:t>3.3V</w:t>
      </w:r>
      <w:r w:rsidRPr="00A02376">
        <w:t>直流电压供其内部逻辑电路、</w:t>
      </w:r>
      <w:r w:rsidRPr="00A02376">
        <w:t>I/O</w:t>
      </w:r>
      <w:r w:rsidRPr="00A02376">
        <w:t>口及片上外设使用。本系统采用常见的</w:t>
      </w:r>
      <w:r w:rsidR="001E3C3A">
        <w:rPr>
          <w:rFonts w:hint="eastAsia"/>
        </w:rPr>
        <w:t>LM</w:t>
      </w:r>
      <w:r w:rsidRPr="00A02376">
        <w:t>1117-3.3</w:t>
      </w:r>
      <w:r w:rsidRPr="00A02376">
        <w:t>线性稳压器，将外部输入的</w:t>
      </w:r>
      <w:r w:rsidRPr="00A02376">
        <w:t>5V</w:t>
      </w:r>
      <w:r w:rsidRPr="00A02376">
        <w:t>电压稳定转换为</w:t>
      </w:r>
      <w:r w:rsidRPr="00A02376">
        <w:t>3.3V</w:t>
      </w:r>
      <w:r w:rsidRPr="00A02376">
        <w:t>输出，为</w:t>
      </w:r>
      <w:r w:rsidRPr="00A02376">
        <w:t>STM32</w:t>
      </w:r>
      <w:r w:rsidRPr="00A02376">
        <w:t>核心电路供电</w:t>
      </w:r>
      <w:r w:rsidR="00881663">
        <w:fldChar w:fldCharType="begin"/>
      </w:r>
      <w:r w:rsidR="00881663">
        <w:instrText xml:space="preserve"> REF _Ref197814630 \r \h  \* MERGEFORMAT </w:instrText>
      </w:r>
      <w:r w:rsidR="00881663">
        <w:fldChar w:fldCharType="separate"/>
      </w:r>
      <w:r w:rsidR="00881663" w:rsidRPr="00881663">
        <w:rPr>
          <w:vertAlign w:val="superscript"/>
        </w:rPr>
        <w:t>[5]</w:t>
      </w:r>
      <w:r w:rsidR="00881663">
        <w:fldChar w:fldCharType="end"/>
      </w:r>
      <w:r w:rsidRPr="00A02376">
        <w:t>。</w:t>
      </w:r>
    </w:p>
    <w:p w14:paraId="101AC5B7" w14:textId="274A0189" w:rsidR="00A02376" w:rsidRPr="00A02376" w:rsidRDefault="00375CE2" w:rsidP="00A02376">
      <w:pPr>
        <w:pStyle w:val="af2"/>
        <w:ind w:firstLine="480"/>
      </w:pPr>
      <w:r>
        <w:rPr>
          <w:rFonts w:hint="eastAsia"/>
        </w:rPr>
        <w:t>为了</w:t>
      </w:r>
      <w:r w:rsidRPr="00A02376">
        <w:t>提高电源稳定性</w:t>
      </w:r>
      <w:r>
        <w:rPr>
          <w:rFonts w:hint="eastAsia"/>
        </w:rPr>
        <w:t>，</w:t>
      </w:r>
      <w:r w:rsidR="00A02376" w:rsidRPr="00A02376">
        <w:t>在电源输入</w:t>
      </w:r>
      <w:proofErr w:type="gramStart"/>
      <w:r w:rsidR="00A02376" w:rsidRPr="00A02376">
        <w:t>端增加</w:t>
      </w:r>
      <w:proofErr w:type="gramEnd"/>
      <w:r w:rsidR="00A02376" w:rsidRPr="00A02376">
        <w:t>电解电容与贴片瓷片电容分别用于滤除低频和高频干扰，</w:t>
      </w:r>
      <w:r>
        <w:rPr>
          <w:rFonts w:hint="eastAsia"/>
        </w:rPr>
        <w:t>经</w:t>
      </w:r>
      <w:r w:rsidR="00A02376" w:rsidRPr="00A02376">
        <w:t>过合理布线和地线隔离设计，避免因电源波动引起系统工作异常。为方便上位机调试与供电，该系统设计了</w:t>
      </w:r>
      <w:r w:rsidR="00A02376" w:rsidRPr="00A02376">
        <w:t>USB</w:t>
      </w:r>
      <w:r w:rsidR="00A02376" w:rsidRPr="00A02376">
        <w:t>供电口，可直接</w:t>
      </w:r>
      <w:r w:rsidR="00314661">
        <w:t>使用</w:t>
      </w:r>
      <w:r w:rsidR="00A02376" w:rsidRPr="00A02376">
        <w:t>电脑供电调试，简化了外部供电设计。</w:t>
      </w:r>
    </w:p>
    <w:p w14:paraId="67B24081" w14:textId="77777777" w:rsidR="001E3C3A" w:rsidRPr="001E3C3A" w:rsidRDefault="001E3C3A" w:rsidP="001E3C3A"/>
    <w:p w14:paraId="322811E7" w14:textId="6F8FE65A" w:rsidR="009C6A6E" w:rsidRDefault="001E3C3A" w:rsidP="009C6A6E">
      <w:pPr>
        <w:pStyle w:val="3"/>
        <w:spacing w:before="156" w:after="156"/>
      </w:pPr>
      <w:bookmarkStart w:id="17" w:name="_Toc197812716"/>
      <w:r>
        <w:rPr>
          <w:noProof/>
        </w:rPr>
        <w:lastRenderedPageBreak/>
        <w:drawing>
          <wp:anchor distT="0" distB="0" distL="114300" distR="114300" simplePos="0" relativeHeight="251665408" behindDoc="0" locked="0" layoutInCell="1" allowOverlap="1" wp14:anchorId="26E29F46" wp14:editId="64A8EFC3">
            <wp:simplePos x="0" y="0"/>
            <wp:positionH relativeFrom="margin">
              <wp:posOffset>1493520</wp:posOffset>
            </wp:positionH>
            <wp:positionV relativeFrom="paragraph">
              <wp:posOffset>91440</wp:posOffset>
            </wp:positionV>
            <wp:extent cx="2377440" cy="2522220"/>
            <wp:effectExtent l="0" t="0" r="3810" b="0"/>
            <wp:wrapTopAndBottom/>
            <wp:docPr id="5570676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067613" name="图片 557067613"/>
                    <pic:cNvPicPr/>
                  </pic:nvPicPr>
                  <pic:blipFill rotWithShape="1">
                    <a:blip r:embed="rId15">
                      <a:alphaModFix/>
                      <a:extLst>
                        <a:ext uri="{28A0092B-C50C-407E-A947-70E740481C1C}">
                          <a14:useLocalDpi xmlns:a14="http://schemas.microsoft.com/office/drawing/2010/main" val="0"/>
                        </a:ext>
                      </a:extLst>
                    </a:blip>
                    <a:srcRect l="4536" t="3305" r="1109" b="5510"/>
                    <a:stretch/>
                  </pic:blipFill>
                  <pic:spPr bwMode="auto">
                    <a:xfrm>
                      <a:off x="0" y="0"/>
                      <a:ext cx="2377440" cy="25222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7456" behindDoc="0" locked="0" layoutInCell="1" allowOverlap="1" wp14:anchorId="70CB5FD0" wp14:editId="40030167">
                <wp:simplePos x="0" y="0"/>
                <wp:positionH relativeFrom="column">
                  <wp:posOffset>1377315</wp:posOffset>
                </wp:positionH>
                <wp:positionV relativeFrom="paragraph">
                  <wp:posOffset>2825750</wp:posOffset>
                </wp:positionV>
                <wp:extent cx="2519680" cy="635"/>
                <wp:effectExtent l="0" t="0" r="0" b="0"/>
                <wp:wrapTopAndBottom/>
                <wp:docPr id="149517601" name="文本框 1"/>
                <wp:cNvGraphicFramePr/>
                <a:graphic xmlns:a="http://schemas.openxmlformats.org/drawingml/2006/main">
                  <a:graphicData uri="http://schemas.microsoft.com/office/word/2010/wordprocessingShape">
                    <wps:wsp>
                      <wps:cNvSpPr txBox="1"/>
                      <wps:spPr>
                        <a:xfrm>
                          <a:off x="0" y="0"/>
                          <a:ext cx="2519680" cy="635"/>
                        </a:xfrm>
                        <a:prstGeom prst="rect">
                          <a:avLst/>
                        </a:prstGeom>
                        <a:solidFill>
                          <a:prstClr val="white"/>
                        </a:solidFill>
                        <a:ln>
                          <a:noFill/>
                        </a:ln>
                      </wps:spPr>
                      <wps:txbx>
                        <w:txbxContent>
                          <w:p w14:paraId="13A070F2" w14:textId="303BEAB0" w:rsidR="001E3C3A" w:rsidRPr="00273004" w:rsidRDefault="001E3C3A" w:rsidP="001E3C3A">
                            <w:pPr>
                              <w:pStyle w:val="af9"/>
                              <w:spacing w:before="156" w:after="156"/>
                              <w:rPr>
                                <w:b/>
                                <w:noProof/>
                                <w:color w:val="000000" w:themeColor="text1"/>
                                <w:sz w:val="28"/>
                              </w:rPr>
                            </w:pPr>
                            <w:bookmarkStart w:id="18" w:name="_Ref197850856"/>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3</w:t>
                            </w:r>
                            <w:r w:rsidR="000E0D1B">
                              <w:fldChar w:fldCharType="end"/>
                            </w:r>
                            <w:bookmarkEnd w:id="18"/>
                            <w:r>
                              <w:rPr>
                                <w:rFonts w:hint="eastAsia"/>
                              </w:rPr>
                              <w:t xml:space="preserve">  </w:t>
                            </w:r>
                            <w:r>
                              <w:rPr>
                                <w:rFonts w:hint="eastAsia"/>
                              </w:rPr>
                              <w:t>电源模块设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CB5FD0" id="_x0000_s1034" type="#_x0000_t202" style="position:absolute;left:0;text-align:left;margin-left:108.45pt;margin-top:222.5pt;width:198.4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" stroked="f">
                <v:textbox style="mso-fit-shape-to-text:t" inset="0,0,0,0">
                  <w:txbxContent>
                    <w:p w14:paraId="13A070F2" w14:textId="303BEAB0" w:rsidR="001E3C3A" w:rsidRPr="00273004" w:rsidRDefault="001E3C3A" w:rsidP="001E3C3A">
                      <w:pPr>
                        <w:pStyle w:val="af9"/>
                        <w:spacing w:before="156" w:after="156"/>
                        <w:rPr>
                          <w:b/>
                          <w:noProof/>
                          <w:color w:val="000000" w:themeColor="text1"/>
                          <w:sz w:val="28"/>
                        </w:rPr>
                      </w:pPr>
                      <w:bookmarkStart w:id="19" w:name="_Ref197850856"/>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3</w:t>
                      </w:r>
                      <w:r w:rsidR="000E0D1B">
                        <w:fldChar w:fldCharType="end"/>
                      </w:r>
                      <w:bookmarkEnd w:id="19"/>
                      <w:r>
                        <w:rPr>
                          <w:rFonts w:hint="eastAsia"/>
                        </w:rPr>
                        <w:t xml:space="preserve">  </w:t>
                      </w:r>
                      <w:r>
                        <w:rPr>
                          <w:rFonts w:hint="eastAsia"/>
                        </w:rPr>
                        <w:t>电源模块设计</w:t>
                      </w:r>
                    </w:p>
                  </w:txbxContent>
                </v:textbox>
                <w10:wrap type="topAndBottom"/>
              </v:shape>
            </w:pict>
          </mc:Fallback>
        </mc:AlternateContent>
      </w:r>
      <w:r w:rsidR="009C6A6E">
        <w:rPr>
          <w:rFonts w:hint="eastAsia"/>
        </w:rPr>
        <w:t>时钟电路</w:t>
      </w:r>
      <w:bookmarkEnd w:id="17"/>
    </w:p>
    <w:p w14:paraId="59C0260C" w14:textId="21FA5150" w:rsidR="009C6A6E" w:rsidRPr="009C6A6E" w:rsidRDefault="001E3C3A" w:rsidP="00A02376">
      <w:pPr>
        <w:pStyle w:val="af2"/>
        <w:ind w:firstLine="480"/>
      </w:pPr>
      <w:r>
        <w:rPr>
          <w:noProof/>
        </w:rPr>
        <mc:AlternateContent>
          <mc:Choice Requires="wps">
            <w:drawing>
              <wp:anchor distT="0" distB="0" distL="114300" distR="114300" simplePos="0" relativeHeight="251670528" behindDoc="0" locked="0" layoutInCell="1" allowOverlap="1" wp14:anchorId="025F11E0" wp14:editId="60436409">
                <wp:simplePos x="0" y="0"/>
                <wp:positionH relativeFrom="column">
                  <wp:posOffset>1437005</wp:posOffset>
                </wp:positionH>
                <wp:positionV relativeFrom="paragraph">
                  <wp:posOffset>3728085</wp:posOffset>
                </wp:positionV>
                <wp:extent cx="2400300" cy="635"/>
                <wp:effectExtent l="0" t="0" r="0" b="0"/>
                <wp:wrapTopAndBottom/>
                <wp:docPr id="163902987" name="文本框 1"/>
                <wp:cNvGraphicFramePr/>
                <a:graphic xmlns:a="http://schemas.openxmlformats.org/drawingml/2006/main">
                  <a:graphicData uri="http://schemas.microsoft.com/office/word/2010/wordprocessingShape">
                    <wps:wsp>
                      <wps:cNvSpPr txBox="1"/>
                      <wps:spPr>
                        <a:xfrm>
                          <a:off x="0" y="0"/>
                          <a:ext cx="2400300" cy="635"/>
                        </a:xfrm>
                        <a:prstGeom prst="rect">
                          <a:avLst/>
                        </a:prstGeom>
                        <a:solidFill>
                          <a:prstClr val="white"/>
                        </a:solidFill>
                        <a:ln>
                          <a:noFill/>
                        </a:ln>
                      </wps:spPr>
                      <wps:txbx>
                        <w:txbxContent>
                          <w:p w14:paraId="20DC07CB" w14:textId="7624B36C" w:rsidR="001E3C3A" w:rsidRPr="002C74C5" w:rsidRDefault="001E3C3A" w:rsidP="001E3C3A">
                            <w:pPr>
                              <w:pStyle w:val="af9"/>
                              <w:spacing w:before="156" w:after="156"/>
                              <w:rPr>
                                <w:noProof/>
                                <w:sz w:val="24"/>
                                <w:szCs w:val="21"/>
                              </w:rPr>
                            </w:pPr>
                            <w:bookmarkStart w:id="20" w:name="_Ref197850865"/>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4</w:t>
                            </w:r>
                            <w:r w:rsidR="000E0D1B">
                              <w:fldChar w:fldCharType="end"/>
                            </w:r>
                            <w:bookmarkEnd w:id="20"/>
                            <w:r>
                              <w:rPr>
                                <w:rFonts w:hint="eastAsia"/>
                              </w:rPr>
                              <w:t xml:space="preserve">  </w:t>
                            </w:r>
                            <w:r>
                              <w:rPr>
                                <w:rFonts w:hint="eastAsia"/>
                              </w:rPr>
                              <w:t>时钟电路</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25F11E0" id="_x0000_s1035" type="#_x0000_t202" style="position:absolute;left:0;text-align:left;margin-left:113.15pt;margin-top:293.55pt;width:189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" stroked="f">
                <v:textbox style="mso-fit-shape-to-text:t" inset="0,0,0,0">
                  <w:txbxContent>
                    <w:p w14:paraId="20DC07CB" w14:textId="7624B36C" w:rsidR="001E3C3A" w:rsidRPr="002C74C5" w:rsidRDefault="001E3C3A" w:rsidP="001E3C3A">
                      <w:pPr>
                        <w:pStyle w:val="af9"/>
                        <w:spacing w:before="156" w:after="156"/>
                        <w:rPr>
                          <w:noProof/>
                          <w:sz w:val="24"/>
                          <w:szCs w:val="21"/>
                        </w:rPr>
                      </w:pPr>
                      <w:bookmarkStart w:id="21" w:name="_Ref197850865"/>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4</w:t>
                      </w:r>
                      <w:r w:rsidR="000E0D1B">
                        <w:fldChar w:fldCharType="end"/>
                      </w:r>
                      <w:bookmarkEnd w:id="21"/>
                      <w:r>
                        <w:rPr>
                          <w:rFonts w:hint="eastAsia"/>
                        </w:rPr>
                        <w:t xml:space="preserve">  </w:t>
                      </w:r>
                      <w:r>
                        <w:rPr>
                          <w:rFonts w:hint="eastAsia"/>
                        </w:rPr>
                        <w:t>时钟电路</w:t>
                      </w:r>
                    </w:p>
                  </w:txbxContent>
                </v:textbox>
                <w10:wrap type="topAndBottom"/>
              </v:shape>
            </w:pict>
          </mc:Fallback>
        </mc:AlternateContent>
      </w:r>
      <w:r>
        <w:rPr>
          <w:rFonts w:hint="eastAsia"/>
          <w:noProof/>
        </w:rPr>
        <w:drawing>
          <wp:anchor distT="0" distB="0" distL="114300" distR="114300" simplePos="0" relativeHeight="251668480" behindDoc="0" locked="0" layoutInCell="1" allowOverlap="1" wp14:anchorId="65A59680" wp14:editId="4E59A608">
            <wp:simplePos x="0" y="0"/>
            <wp:positionH relativeFrom="margin">
              <wp:align>center</wp:align>
            </wp:positionH>
            <wp:positionV relativeFrom="paragraph">
              <wp:posOffset>1451610</wp:posOffset>
            </wp:positionV>
            <wp:extent cx="2400300" cy="2219325"/>
            <wp:effectExtent l="0" t="0" r="0" b="9525"/>
            <wp:wrapTopAndBottom/>
            <wp:docPr id="16031203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120350" name="图片 1603120350"/>
                    <pic:cNvPicPr/>
                  </pic:nvPicPr>
                  <pic:blipFill>
                    <a:blip r:embed="rId16">
                      <a:extLst>
                        <a:ext uri="{28A0092B-C50C-407E-A947-70E740481C1C}">
                          <a14:useLocalDpi xmlns:a14="http://schemas.microsoft.com/office/drawing/2010/main" val="0"/>
                        </a:ext>
                      </a:extLst>
                    </a:blip>
                    <a:stretch>
                      <a:fillRect/>
                    </a:stretch>
                  </pic:blipFill>
                  <pic:spPr>
                    <a:xfrm>
                      <a:off x="0" y="0"/>
                      <a:ext cx="2400300" cy="2219325"/>
                    </a:xfrm>
                    <a:prstGeom prst="rect">
                      <a:avLst/>
                    </a:prstGeom>
                  </pic:spPr>
                </pic:pic>
              </a:graphicData>
            </a:graphic>
            <wp14:sizeRelH relativeFrom="page">
              <wp14:pctWidth>0</wp14:pctWidth>
            </wp14:sizeRelH>
            <wp14:sizeRelV relativeFrom="page">
              <wp14:pctHeight>0</wp14:pctHeight>
            </wp14:sizeRelV>
          </wp:anchor>
        </w:drawing>
      </w:r>
      <w:r w:rsidR="00A02376" w:rsidRPr="00A02376">
        <w:t>时钟电路是</w:t>
      </w:r>
      <w:r w:rsidR="00A02376" w:rsidRPr="00A02376">
        <w:t>STM32</w:t>
      </w:r>
      <w:r w:rsidR="00A02376" w:rsidRPr="00A02376">
        <w:t>最小系统中提供主控芯片运行节奏与外设时序控制的关键</w:t>
      </w:r>
      <w:r w:rsidR="00375CE2">
        <w:rPr>
          <w:rFonts w:hint="eastAsia"/>
        </w:rPr>
        <w:t>，</w:t>
      </w:r>
      <w:r w:rsidR="00A02376" w:rsidRPr="00A02376">
        <w:t>STM32F103C8T6</w:t>
      </w:r>
      <w:r w:rsidR="00A02376" w:rsidRPr="00A02376">
        <w:t>支持内部</w:t>
      </w:r>
      <w:r w:rsidR="00A02376" w:rsidRPr="00A02376">
        <w:t>8MHz RC</w:t>
      </w:r>
      <w:r w:rsidR="00A02376" w:rsidRPr="00A02376">
        <w:t>振荡器、</w:t>
      </w:r>
      <w:proofErr w:type="gramStart"/>
      <w:r w:rsidR="00A02376" w:rsidRPr="00A02376">
        <w:t>外部晶</w:t>
      </w:r>
      <w:proofErr w:type="gramEnd"/>
      <w:r w:rsidR="00A02376" w:rsidRPr="00A02376">
        <w:t>振以及</w:t>
      </w:r>
      <w:r w:rsidR="00A02376" w:rsidRPr="00A02376">
        <w:t>32.768kHz</w:t>
      </w:r>
      <w:r w:rsidR="00A02376" w:rsidRPr="00A02376">
        <w:t>低速时钟源。</w:t>
      </w:r>
      <w:r>
        <w:rPr>
          <w:rFonts w:hint="eastAsia"/>
        </w:rPr>
        <w:t>如</w:t>
      </w:r>
      <w:r w:rsidR="00AA39D8">
        <w:fldChar w:fldCharType="begin"/>
      </w:r>
      <w:r w:rsidR="00AA39D8">
        <w:instrText xml:space="preserve"> </w:instrText>
      </w:r>
      <w:r w:rsidR="00AA39D8">
        <w:rPr>
          <w:rFonts w:hint="eastAsia"/>
        </w:rPr>
        <w:instrText>REF _Ref197850865 \h</w:instrText>
      </w:r>
      <w:r w:rsidR="00AA39D8">
        <w:instrText xml:space="preserve"> </w:instrText>
      </w:r>
      <w:r w:rsidR="00AA39D8">
        <w:fldChar w:fldCharType="separate"/>
      </w:r>
      <w:r w:rsidR="00AA39D8">
        <w:rPr>
          <w:rFonts w:hint="eastAsia"/>
        </w:rPr>
        <w:t>图</w:t>
      </w:r>
      <w:r w:rsidR="00AA39D8">
        <w:rPr>
          <w:rFonts w:hint="eastAsia"/>
        </w:rPr>
        <w:t xml:space="preserve"> </w:t>
      </w:r>
      <w:r w:rsidR="00AA39D8">
        <w:rPr>
          <w:noProof/>
        </w:rPr>
        <w:t>3</w:t>
      </w:r>
      <w:r w:rsidR="00AA39D8">
        <w:t>.</w:t>
      </w:r>
      <w:r w:rsidR="00AA39D8">
        <w:rPr>
          <w:noProof/>
        </w:rPr>
        <w:t>4</w:t>
      </w:r>
      <w:r w:rsidR="00AA39D8">
        <w:fldChar w:fldCharType="end"/>
      </w:r>
      <w:r>
        <w:rPr>
          <w:rFonts w:hint="eastAsia"/>
        </w:rPr>
        <w:t>所示</w:t>
      </w:r>
      <w:r w:rsidR="00A02376" w:rsidRPr="00A02376">
        <w:t>在本系统中，为了提升运行的准确性与稳定性，采用一颗</w:t>
      </w:r>
      <w:r w:rsidR="00A02376" w:rsidRPr="00A02376">
        <w:t>8MHz</w:t>
      </w:r>
      <w:r w:rsidR="00A02376" w:rsidRPr="00A02376">
        <w:t>的有源</w:t>
      </w:r>
      <w:proofErr w:type="gramStart"/>
      <w:r w:rsidR="00A02376" w:rsidRPr="00A02376">
        <w:t>晶</w:t>
      </w:r>
      <w:proofErr w:type="gramEnd"/>
      <w:r w:rsidR="00A02376" w:rsidRPr="00A02376">
        <w:t>振作为外部高速时钟源，并</w:t>
      </w:r>
      <w:r w:rsidR="00314661">
        <w:t>经过</w:t>
      </w:r>
      <w:r w:rsidR="00A02376" w:rsidRPr="00A02376">
        <w:t>片上</w:t>
      </w:r>
      <w:r w:rsidR="00A02376" w:rsidRPr="00A02376">
        <w:t>PLL</w:t>
      </w:r>
      <w:r w:rsidR="00A02376" w:rsidRPr="00A02376">
        <w:t>倍频至</w:t>
      </w:r>
      <w:r w:rsidR="00A02376" w:rsidRPr="00A02376">
        <w:t>72MHz</w:t>
      </w:r>
      <w:r w:rsidR="00A02376" w:rsidRPr="00A02376">
        <w:t>，为主系统提供高频系统时钟。</w:t>
      </w:r>
    </w:p>
    <w:p w14:paraId="36709C89" w14:textId="77777777" w:rsidR="00A02376" w:rsidRDefault="009C6A6E" w:rsidP="00B23839">
      <w:pPr>
        <w:pStyle w:val="3"/>
        <w:spacing w:before="156" w:after="156"/>
      </w:pPr>
      <w:bookmarkStart w:id="22" w:name="_Toc197812717"/>
      <w:r>
        <w:rPr>
          <w:rFonts w:hint="eastAsia"/>
        </w:rPr>
        <w:t>复位</w:t>
      </w:r>
      <w:r w:rsidR="00A02376">
        <w:rPr>
          <w:rFonts w:hint="eastAsia"/>
        </w:rPr>
        <w:t>电路</w:t>
      </w:r>
      <w:bookmarkEnd w:id="22"/>
    </w:p>
    <w:p w14:paraId="3294179E" w14:textId="359B7070" w:rsidR="00A02376" w:rsidRPr="00A02376" w:rsidRDefault="00AA39D8" w:rsidP="00A02376">
      <w:pPr>
        <w:pStyle w:val="af2"/>
        <w:ind w:firstLine="480"/>
      </w:pPr>
      <w:r>
        <w:rPr>
          <w:rFonts w:hint="eastAsia"/>
        </w:rPr>
        <w:t>如</w:t>
      </w:r>
      <w:r>
        <w:fldChar w:fldCharType="begin"/>
      </w:r>
      <w:r>
        <w:instrText xml:space="preserve"> </w:instrText>
      </w:r>
      <w:r>
        <w:rPr>
          <w:rFonts w:hint="eastAsia"/>
        </w:rPr>
        <w:instrText>REF _Ref197850882 \h</w:instrText>
      </w:r>
      <w:r>
        <w:instrText xml:space="preserve"> </w:instrText>
      </w:r>
      <w:r>
        <w:fldChar w:fldCharType="separate"/>
      </w:r>
      <w:r>
        <w:rPr>
          <w:rFonts w:hint="eastAsia"/>
        </w:rPr>
        <w:t>图</w:t>
      </w:r>
      <w:r>
        <w:rPr>
          <w:rFonts w:hint="eastAsia"/>
        </w:rPr>
        <w:t xml:space="preserve"> </w:t>
      </w:r>
      <w:r>
        <w:rPr>
          <w:noProof/>
        </w:rPr>
        <w:t>3</w:t>
      </w:r>
      <w:r>
        <w:t>.</w:t>
      </w:r>
      <w:r>
        <w:rPr>
          <w:noProof/>
        </w:rPr>
        <w:t>5</w:t>
      </w:r>
      <w:r>
        <w:fldChar w:fldCharType="end"/>
      </w:r>
      <w:r>
        <w:rPr>
          <w:rFonts w:hint="eastAsia"/>
        </w:rPr>
        <w:t>所示</w:t>
      </w:r>
      <w:r w:rsidR="00A02376" w:rsidRPr="00A02376">
        <w:t>STM32</w:t>
      </w:r>
      <w:r w:rsidR="00A02376" w:rsidRPr="00A02376">
        <w:t>最小系统中的复位电路主要由一个复位按钮、上拉电阻及去</w:t>
      </w:r>
      <w:proofErr w:type="gramStart"/>
      <w:r w:rsidR="00A02376" w:rsidRPr="00A02376">
        <w:t>耦</w:t>
      </w:r>
      <w:proofErr w:type="gramEnd"/>
      <w:r w:rsidR="00A02376" w:rsidRPr="00A02376">
        <w:t>电容构成</w:t>
      </w:r>
      <w:r w:rsidR="00375CE2">
        <w:rPr>
          <w:rFonts w:hint="eastAsia"/>
        </w:rPr>
        <w:t>，</w:t>
      </w:r>
      <w:r w:rsidR="00A02376" w:rsidRPr="00A02376">
        <w:t>NRST</w:t>
      </w:r>
      <w:r w:rsidR="00A02376" w:rsidRPr="00A02376">
        <w:t>引脚</w:t>
      </w:r>
      <w:r w:rsidR="00314661">
        <w:t>使用</w:t>
      </w:r>
      <w:r w:rsidR="00A02376" w:rsidRPr="00A02376">
        <w:t>按钮接地实现手动复位功能，用于系统调试</w:t>
      </w:r>
      <w:r w:rsidR="00A02376" w:rsidRPr="00A02376">
        <w:lastRenderedPageBreak/>
        <w:t>和错误状态下的快速恢复</w:t>
      </w:r>
      <w:r w:rsidR="00375CE2">
        <w:rPr>
          <w:rFonts w:hint="eastAsia"/>
        </w:rPr>
        <w:t>，</w:t>
      </w:r>
      <w:r w:rsidR="00A02376" w:rsidRPr="00A02376">
        <w:t>上拉电阻</w:t>
      </w:r>
      <w:r w:rsidR="00375CE2">
        <w:rPr>
          <w:rFonts w:hint="eastAsia"/>
        </w:rPr>
        <w:t>是</w:t>
      </w:r>
      <w:r w:rsidR="00A02376" w:rsidRPr="00A02376">
        <w:t>确保系统上电初始状态为高电平，避免误触发复位。电</w:t>
      </w:r>
      <w:r w:rsidR="001E3C3A">
        <w:rPr>
          <w:noProof/>
        </w:rPr>
        <mc:AlternateContent>
          <mc:Choice Requires="wps">
            <w:drawing>
              <wp:anchor distT="0" distB="0" distL="114300" distR="114300" simplePos="0" relativeHeight="251673600" behindDoc="0" locked="0" layoutInCell="1" allowOverlap="1" wp14:anchorId="3810E0FA" wp14:editId="7E521A47">
                <wp:simplePos x="0" y="0"/>
                <wp:positionH relativeFrom="column">
                  <wp:posOffset>1875155</wp:posOffset>
                </wp:positionH>
                <wp:positionV relativeFrom="paragraph">
                  <wp:posOffset>3177540</wp:posOffset>
                </wp:positionV>
                <wp:extent cx="1524000" cy="635"/>
                <wp:effectExtent l="0" t="0" r="0" b="0"/>
                <wp:wrapTopAndBottom/>
                <wp:docPr id="637155867" name="文本框 1"/>
                <wp:cNvGraphicFramePr/>
                <a:graphic xmlns:a="http://schemas.openxmlformats.org/drawingml/2006/main">
                  <a:graphicData uri="http://schemas.microsoft.com/office/word/2010/wordprocessingShape">
                    <wps:wsp>
                      <wps:cNvSpPr txBox="1"/>
                      <wps:spPr>
                        <a:xfrm>
                          <a:off x="0" y="0"/>
                          <a:ext cx="1524000" cy="635"/>
                        </a:xfrm>
                        <a:prstGeom prst="rect">
                          <a:avLst/>
                        </a:prstGeom>
                        <a:solidFill>
                          <a:prstClr val="white"/>
                        </a:solidFill>
                        <a:ln>
                          <a:noFill/>
                        </a:ln>
                      </wps:spPr>
                      <wps:txbx>
                        <w:txbxContent>
                          <w:p w14:paraId="5B2CE167" w14:textId="7F49D524" w:rsidR="001E3C3A" w:rsidRPr="001E3C3A" w:rsidRDefault="001E3C3A" w:rsidP="001E3C3A">
                            <w:pPr>
                              <w:pStyle w:val="af9"/>
                              <w:spacing w:before="156" w:after="156"/>
                            </w:pPr>
                            <w:bookmarkStart w:id="23" w:name="_Ref197850882"/>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5</w:t>
                            </w:r>
                            <w:r w:rsidR="000E0D1B">
                              <w:fldChar w:fldCharType="end"/>
                            </w:r>
                            <w:bookmarkEnd w:id="23"/>
                            <w:r>
                              <w:rPr>
                                <w:rFonts w:hint="eastAsia"/>
                              </w:rPr>
                              <w:t xml:space="preserve">  </w:t>
                            </w:r>
                            <w:r>
                              <w:rPr>
                                <w:rFonts w:hint="eastAsia"/>
                              </w:rPr>
                              <w:t>复位电路</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10E0FA" id="_x0000_s1036" type="#_x0000_t202" style="position:absolute;left:0;text-align:left;margin-left:147.65pt;margin-top:250.2pt;width:120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" stroked="f">
                <v:textbox style="mso-fit-shape-to-text:t" inset="0,0,0,0">
                  <w:txbxContent>
                    <w:p w14:paraId="5B2CE167" w14:textId="7F49D524" w:rsidR="001E3C3A" w:rsidRPr="001E3C3A" w:rsidRDefault="001E3C3A" w:rsidP="001E3C3A">
                      <w:pPr>
                        <w:pStyle w:val="af9"/>
                        <w:spacing w:before="156" w:after="156"/>
                      </w:pPr>
                      <w:bookmarkStart w:id="24" w:name="_Ref197850882"/>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5</w:t>
                      </w:r>
                      <w:r w:rsidR="000E0D1B">
                        <w:fldChar w:fldCharType="end"/>
                      </w:r>
                      <w:bookmarkEnd w:id="24"/>
                      <w:r>
                        <w:rPr>
                          <w:rFonts w:hint="eastAsia"/>
                        </w:rPr>
                        <w:t xml:space="preserve">  </w:t>
                      </w:r>
                      <w:r>
                        <w:rPr>
                          <w:rFonts w:hint="eastAsia"/>
                        </w:rPr>
                        <w:t>复位电路</w:t>
                      </w:r>
                    </w:p>
                  </w:txbxContent>
                </v:textbox>
                <w10:wrap type="topAndBottom"/>
              </v:shape>
            </w:pict>
          </mc:Fallback>
        </mc:AlternateContent>
      </w:r>
      <w:r w:rsidR="001E3C3A">
        <w:rPr>
          <w:rFonts w:hint="eastAsia"/>
          <w:noProof/>
        </w:rPr>
        <w:drawing>
          <wp:anchor distT="0" distB="0" distL="114300" distR="114300" simplePos="0" relativeHeight="251671552" behindDoc="0" locked="0" layoutInCell="1" allowOverlap="1" wp14:anchorId="4F1AAF8E" wp14:editId="14619306">
            <wp:simplePos x="0" y="0"/>
            <wp:positionH relativeFrom="margin">
              <wp:align>center</wp:align>
            </wp:positionH>
            <wp:positionV relativeFrom="paragraph">
              <wp:posOffset>708660</wp:posOffset>
            </wp:positionV>
            <wp:extent cx="1524000" cy="2411730"/>
            <wp:effectExtent l="0" t="0" r="0" b="7620"/>
            <wp:wrapTopAndBottom/>
            <wp:docPr id="252547660" name="图片 6"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547660" name="图片 6" descr="图示, 示意图&#10;&#10;AI 生成的内容可能不正确。"/>
                    <pic:cNvPicPr/>
                  </pic:nvPicPr>
                  <pic:blipFill>
                    <a:blip r:embed="rId17">
                      <a:extLst>
                        <a:ext uri="{28A0092B-C50C-407E-A947-70E740481C1C}">
                          <a14:useLocalDpi xmlns:a14="http://schemas.microsoft.com/office/drawing/2010/main" val="0"/>
                        </a:ext>
                      </a:extLst>
                    </a:blip>
                    <a:stretch>
                      <a:fillRect/>
                    </a:stretch>
                  </pic:blipFill>
                  <pic:spPr>
                    <a:xfrm>
                      <a:off x="0" y="0"/>
                      <a:ext cx="1524000" cy="2411730"/>
                    </a:xfrm>
                    <a:prstGeom prst="rect">
                      <a:avLst/>
                    </a:prstGeom>
                  </pic:spPr>
                </pic:pic>
              </a:graphicData>
            </a:graphic>
            <wp14:sizeRelH relativeFrom="page">
              <wp14:pctWidth>0</wp14:pctWidth>
            </wp14:sizeRelH>
            <wp14:sizeRelV relativeFrom="page">
              <wp14:pctHeight>0</wp14:pctHeight>
            </wp14:sizeRelV>
          </wp:anchor>
        </w:drawing>
      </w:r>
      <w:proofErr w:type="gramStart"/>
      <w:r w:rsidR="00A02376" w:rsidRPr="00A02376">
        <w:t>容则用于</w:t>
      </w:r>
      <w:proofErr w:type="gramEnd"/>
      <w:r w:rsidR="00A02376" w:rsidRPr="00A02376">
        <w:t>滤除上电抖动，防止电压变化引起非预期复位。</w:t>
      </w:r>
    </w:p>
    <w:p w14:paraId="30048E10" w14:textId="32537498" w:rsidR="00A02376" w:rsidRPr="00A02376" w:rsidRDefault="00A02376" w:rsidP="00A02376">
      <w:pPr>
        <w:pStyle w:val="3"/>
        <w:spacing w:before="156" w:after="156"/>
      </w:pPr>
      <w:bookmarkStart w:id="25" w:name="_Toc197812718"/>
      <w:r>
        <w:rPr>
          <w:rFonts w:hint="eastAsia"/>
        </w:rPr>
        <w:t>启动配置电路</w:t>
      </w:r>
      <w:bookmarkEnd w:id="25"/>
    </w:p>
    <w:p w14:paraId="15789CFC" w14:textId="5A6EC467" w:rsidR="00A02376" w:rsidRPr="00A02376" w:rsidRDefault="00F91A58" w:rsidP="00A02376">
      <w:pPr>
        <w:pStyle w:val="af2"/>
        <w:ind w:firstLine="480"/>
      </w:pPr>
      <w:r>
        <w:rPr>
          <w:noProof/>
        </w:rPr>
        <mc:AlternateContent>
          <mc:Choice Requires="wps">
            <w:drawing>
              <wp:anchor distT="0" distB="0" distL="114300" distR="114300" simplePos="0" relativeHeight="251676672" behindDoc="0" locked="0" layoutInCell="1" allowOverlap="1" wp14:anchorId="7A6C4418" wp14:editId="261C8F64">
                <wp:simplePos x="0" y="0"/>
                <wp:positionH relativeFrom="column">
                  <wp:posOffset>-1270</wp:posOffset>
                </wp:positionH>
                <wp:positionV relativeFrom="paragraph">
                  <wp:posOffset>2611755</wp:posOffset>
                </wp:positionV>
                <wp:extent cx="5274310" cy="635"/>
                <wp:effectExtent l="0" t="0" r="0" b="0"/>
                <wp:wrapTopAndBottom/>
                <wp:docPr id="1195704715" name="文本框 1"/>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5BB353BB" w14:textId="16694F9D" w:rsidR="00F91A58" w:rsidRPr="00D44EAB" w:rsidRDefault="00F91A58" w:rsidP="00F91A58">
                            <w:pPr>
                              <w:pStyle w:val="af9"/>
                              <w:spacing w:before="156" w:after="156"/>
                              <w:rPr>
                                <w:noProof/>
                                <w:sz w:val="24"/>
                                <w:szCs w:val="21"/>
                              </w:rPr>
                            </w:pPr>
                            <w:bookmarkStart w:id="26" w:name="_Ref197850893"/>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6</w:t>
                            </w:r>
                            <w:r w:rsidR="000E0D1B">
                              <w:fldChar w:fldCharType="end"/>
                            </w:r>
                            <w:bookmarkEnd w:id="26"/>
                            <w:r>
                              <w:rPr>
                                <w:rFonts w:hint="eastAsia"/>
                              </w:rPr>
                              <w:t xml:space="preserve">  BOOT</w:t>
                            </w:r>
                            <w:r>
                              <w:rPr>
                                <w:rFonts w:hint="eastAsia"/>
                              </w:rPr>
                              <w:t>启动电路</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A6C4418" id="_x0000_s1037" type="#_x0000_t202" style="position:absolute;left:0;text-align:left;margin-left:-.1pt;margin-top:205.65pt;width:415.3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" stroked="f">
                <v:textbox style="mso-fit-shape-to-text:t" inset="0,0,0,0">
                  <w:txbxContent>
                    <w:p w14:paraId="5BB353BB" w14:textId="16694F9D" w:rsidR="00F91A58" w:rsidRPr="00D44EAB" w:rsidRDefault="00F91A58" w:rsidP="00F91A58">
                      <w:pPr>
                        <w:pStyle w:val="af9"/>
                        <w:spacing w:before="156" w:after="156"/>
                        <w:rPr>
                          <w:noProof/>
                          <w:sz w:val="24"/>
                          <w:szCs w:val="21"/>
                        </w:rPr>
                      </w:pPr>
                      <w:bookmarkStart w:id="27" w:name="_Ref197850893"/>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6</w:t>
                      </w:r>
                      <w:r w:rsidR="000E0D1B">
                        <w:fldChar w:fldCharType="end"/>
                      </w:r>
                      <w:bookmarkEnd w:id="27"/>
                      <w:r>
                        <w:rPr>
                          <w:rFonts w:hint="eastAsia"/>
                        </w:rPr>
                        <w:t xml:space="preserve">  BOOT</w:t>
                      </w:r>
                      <w:r>
                        <w:rPr>
                          <w:rFonts w:hint="eastAsia"/>
                        </w:rPr>
                        <w:t>启动电路</w:t>
                      </w:r>
                    </w:p>
                  </w:txbxContent>
                </v:textbox>
                <w10:wrap type="topAndBottom"/>
              </v:shape>
            </w:pict>
          </mc:Fallback>
        </mc:AlternateContent>
      </w:r>
      <w:r>
        <w:rPr>
          <w:noProof/>
        </w:rPr>
        <w:drawing>
          <wp:anchor distT="0" distB="0" distL="114300" distR="114300" simplePos="0" relativeHeight="251674624" behindDoc="0" locked="0" layoutInCell="1" allowOverlap="1" wp14:anchorId="4B84CF17" wp14:editId="2EC7127A">
            <wp:simplePos x="0" y="0"/>
            <wp:positionH relativeFrom="margin">
              <wp:align>center</wp:align>
            </wp:positionH>
            <wp:positionV relativeFrom="paragraph">
              <wp:posOffset>1496060</wp:posOffset>
            </wp:positionV>
            <wp:extent cx="5274310" cy="1058545"/>
            <wp:effectExtent l="0" t="0" r="2540" b="8255"/>
            <wp:wrapTopAndBottom/>
            <wp:docPr id="1724954013" name="图片 8" descr="表格&#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954013" name="图片 8" descr="表格&#10;&#10;AI 生成的内容可能不正确。"/>
                    <pic:cNvPicPr/>
                  </pic:nvPicPr>
                  <pic:blipFill>
                    <a:blip r:embed="rId18">
                      <a:extLst>
                        <a:ext uri="{28A0092B-C50C-407E-A947-70E740481C1C}">
                          <a14:useLocalDpi xmlns:a14="http://schemas.microsoft.com/office/drawing/2010/main" val="0"/>
                        </a:ext>
                      </a:extLst>
                    </a:blip>
                    <a:stretch>
                      <a:fillRect/>
                    </a:stretch>
                  </pic:blipFill>
                  <pic:spPr>
                    <a:xfrm>
                      <a:off x="0" y="0"/>
                      <a:ext cx="5274310" cy="1058545"/>
                    </a:xfrm>
                    <a:prstGeom prst="rect">
                      <a:avLst/>
                    </a:prstGeom>
                  </pic:spPr>
                </pic:pic>
              </a:graphicData>
            </a:graphic>
            <wp14:sizeRelH relativeFrom="page">
              <wp14:pctWidth>0</wp14:pctWidth>
            </wp14:sizeRelH>
            <wp14:sizeRelV relativeFrom="page">
              <wp14:pctHeight>0</wp14:pctHeight>
            </wp14:sizeRelV>
          </wp:anchor>
        </w:drawing>
      </w:r>
      <w:r w:rsidR="00A02376" w:rsidRPr="00A02376">
        <w:t>启动模式配置由</w:t>
      </w:r>
      <w:r w:rsidR="00A02376" w:rsidRPr="00A02376">
        <w:t>BOOT0</w:t>
      </w:r>
      <w:r w:rsidR="00A02376" w:rsidRPr="00A02376">
        <w:t>引脚控制</w:t>
      </w:r>
      <w:r w:rsidR="00D957ED">
        <w:rPr>
          <w:rFonts w:hint="eastAsia"/>
        </w:rPr>
        <w:t>，</w:t>
      </w:r>
      <w:r w:rsidR="00A02376" w:rsidRPr="00A02376">
        <w:t>该引脚</w:t>
      </w:r>
      <w:r w:rsidR="00314661">
        <w:t>使用</w:t>
      </w:r>
      <w:r w:rsidR="00A02376" w:rsidRPr="00A02376">
        <w:t>跳线帽或电阻拉高</w:t>
      </w:r>
      <w:r w:rsidR="00A02376" w:rsidRPr="00A02376">
        <w:t>/</w:t>
      </w:r>
      <w:r w:rsidR="00A02376" w:rsidRPr="00A02376">
        <w:t>拉低，实现从用户</w:t>
      </w:r>
      <w:r w:rsidR="00A02376" w:rsidRPr="00A02376">
        <w:t>Flash</w:t>
      </w:r>
      <w:r w:rsidR="00A02376" w:rsidRPr="00A02376">
        <w:t>、系统</w:t>
      </w:r>
      <w:r w:rsidR="00A02376" w:rsidRPr="00A02376">
        <w:t>Bootloader</w:t>
      </w:r>
      <w:r w:rsidR="00A02376" w:rsidRPr="00A02376">
        <w:t>或</w:t>
      </w:r>
      <w:r w:rsidR="00A02376" w:rsidRPr="00A02376">
        <w:t>SRAM</w:t>
      </w:r>
      <w:r w:rsidR="00A02376" w:rsidRPr="00A02376">
        <w:t>启动的模式切换。</w:t>
      </w:r>
      <w:r>
        <w:rPr>
          <w:rFonts w:hint="eastAsia"/>
        </w:rPr>
        <w:t>如</w:t>
      </w:r>
      <w:r w:rsidR="00AA39D8">
        <w:fldChar w:fldCharType="begin"/>
      </w:r>
      <w:r w:rsidR="00AA39D8">
        <w:instrText xml:space="preserve"> </w:instrText>
      </w:r>
      <w:r w:rsidR="00AA39D8">
        <w:rPr>
          <w:rFonts w:hint="eastAsia"/>
        </w:rPr>
        <w:instrText>REF _Ref197850893 \h</w:instrText>
      </w:r>
      <w:r w:rsidR="00AA39D8">
        <w:instrText xml:space="preserve"> </w:instrText>
      </w:r>
      <w:r w:rsidR="00AA39D8">
        <w:fldChar w:fldCharType="separate"/>
      </w:r>
      <w:r w:rsidR="00AA39D8">
        <w:rPr>
          <w:rFonts w:hint="eastAsia"/>
        </w:rPr>
        <w:t>图</w:t>
      </w:r>
      <w:r w:rsidR="00AA39D8">
        <w:rPr>
          <w:rFonts w:hint="eastAsia"/>
        </w:rPr>
        <w:t xml:space="preserve"> </w:t>
      </w:r>
      <w:r w:rsidR="00AA39D8">
        <w:rPr>
          <w:noProof/>
        </w:rPr>
        <w:t>3</w:t>
      </w:r>
      <w:r w:rsidR="00AA39D8">
        <w:t>.</w:t>
      </w:r>
      <w:r w:rsidR="00AA39D8">
        <w:rPr>
          <w:noProof/>
        </w:rPr>
        <w:t>6</w:t>
      </w:r>
      <w:r w:rsidR="00AA39D8">
        <w:fldChar w:fldCharType="end"/>
      </w:r>
      <w:r>
        <w:rPr>
          <w:rFonts w:hint="eastAsia"/>
        </w:rPr>
        <w:t>所示</w:t>
      </w:r>
      <w:r w:rsidR="00A02376" w:rsidRPr="00A02376">
        <w:t>在本系统中，默认将</w:t>
      </w:r>
      <w:r w:rsidR="00A02376" w:rsidRPr="00A02376">
        <w:t>BOOT0</w:t>
      </w:r>
      <w:r w:rsidR="00A02376" w:rsidRPr="00A02376">
        <w:t>拉低，系统上电后从用户</w:t>
      </w:r>
      <w:r w:rsidR="00A02376" w:rsidRPr="00A02376">
        <w:t>Flash</w:t>
      </w:r>
      <w:r w:rsidR="00A02376" w:rsidRPr="00A02376">
        <w:t>区启动，确保正常执行已烧录的程序。在程序下载阶段，可临时拉高</w:t>
      </w:r>
      <w:r w:rsidR="00A02376" w:rsidRPr="00A02376">
        <w:t>BOOT0</w:t>
      </w:r>
      <w:r w:rsidR="00A02376" w:rsidRPr="00A02376">
        <w:t>，</w:t>
      </w:r>
      <w:r w:rsidR="00314661">
        <w:t>利用</w:t>
      </w:r>
      <w:r w:rsidR="00A02376" w:rsidRPr="00A02376">
        <w:t>内置</w:t>
      </w:r>
      <w:r w:rsidR="00A02376" w:rsidRPr="00A02376">
        <w:t>Bootloader</w:t>
      </w:r>
      <w:r w:rsidR="00A02376" w:rsidRPr="00A02376">
        <w:t>从串口进行程序烧录，增强了系统的灵活性与可维护性。</w:t>
      </w:r>
    </w:p>
    <w:p w14:paraId="1F5D3466" w14:textId="2C57CD16" w:rsidR="009C6A6E" w:rsidRDefault="009C6A6E" w:rsidP="009C6A6E">
      <w:pPr>
        <w:pStyle w:val="3"/>
        <w:spacing w:before="156" w:after="156"/>
      </w:pPr>
      <w:bookmarkStart w:id="28" w:name="_Toc197812719"/>
      <w:r>
        <w:rPr>
          <w:rFonts w:hint="eastAsia"/>
        </w:rPr>
        <w:t>调试接口</w:t>
      </w:r>
      <w:bookmarkEnd w:id="28"/>
    </w:p>
    <w:p w14:paraId="66AA7367" w14:textId="619472F1" w:rsidR="00A02376" w:rsidRPr="00A02376" w:rsidRDefault="00A02376" w:rsidP="00A02376">
      <w:pPr>
        <w:pStyle w:val="af2"/>
        <w:ind w:firstLine="480"/>
      </w:pPr>
      <w:r w:rsidRPr="00A02376">
        <w:t>调试是嵌入式开发过程中不可或缺的</w:t>
      </w:r>
      <w:r w:rsidR="00D957ED">
        <w:rPr>
          <w:rFonts w:hint="eastAsia"/>
        </w:rPr>
        <w:t>一</w:t>
      </w:r>
      <w:r w:rsidRPr="00A02376">
        <w:t>部分</w:t>
      </w:r>
      <w:r w:rsidR="00D957ED">
        <w:rPr>
          <w:rFonts w:hint="eastAsia"/>
        </w:rPr>
        <w:t>，</w:t>
      </w:r>
      <w:r w:rsidR="00F91A58">
        <w:rPr>
          <w:rFonts w:hint="eastAsia"/>
        </w:rPr>
        <w:t>如</w:t>
      </w:r>
      <w:r w:rsidR="00AA39D8">
        <w:fldChar w:fldCharType="begin"/>
      </w:r>
      <w:r w:rsidR="00AA39D8">
        <w:instrText xml:space="preserve"> </w:instrText>
      </w:r>
      <w:r w:rsidR="00AA39D8">
        <w:rPr>
          <w:rFonts w:hint="eastAsia"/>
        </w:rPr>
        <w:instrText>REF _Ref197850902 \h</w:instrText>
      </w:r>
      <w:r w:rsidR="00AA39D8">
        <w:instrText xml:space="preserve"> </w:instrText>
      </w:r>
      <w:r w:rsidR="00AA39D8">
        <w:fldChar w:fldCharType="separate"/>
      </w:r>
      <w:r w:rsidR="00AA39D8">
        <w:rPr>
          <w:rFonts w:hint="eastAsia"/>
        </w:rPr>
        <w:t>图</w:t>
      </w:r>
      <w:r w:rsidR="00AA39D8">
        <w:rPr>
          <w:rFonts w:hint="eastAsia"/>
        </w:rPr>
        <w:t xml:space="preserve"> </w:t>
      </w:r>
      <w:r w:rsidR="00AA39D8">
        <w:rPr>
          <w:noProof/>
        </w:rPr>
        <w:t>3</w:t>
      </w:r>
      <w:r w:rsidR="00AA39D8">
        <w:t>.</w:t>
      </w:r>
      <w:r w:rsidR="00AA39D8">
        <w:rPr>
          <w:noProof/>
        </w:rPr>
        <w:t>7</w:t>
      </w:r>
      <w:r w:rsidR="00AA39D8">
        <w:fldChar w:fldCharType="end"/>
      </w:r>
      <w:r w:rsidR="00F91A58">
        <w:rPr>
          <w:rFonts w:hint="eastAsia"/>
        </w:rPr>
        <w:t>所示</w:t>
      </w:r>
      <w:r w:rsidRPr="00A02376">
        <w:t>在</w:t>
      </w:r>
      <w:r w:rsidRPr="00A02376">
        <w:t>STM32</w:t>
      </w:r>
      <w:r w:rsidRPr="00A02376">
        <w:t>最小系统中，调试接口主要采用</w:t>
      </w:r>
      <w:r w:rsidRPr="00A02376">
        <w:t>ST-Link</w:t>
      </w:r>
      <w:r w:rsidRPr="00A02376">
        <w:t>所支持的</w:t>
      </w:r>
      <w:r w:rsidRPr="00A02376">
        <w:t>SWD</w:t>
      </w:r>
      <w:r w:rsidRPr="00A02376">
        <w:t>（</w:t>
      </w:r>
      <w:r w:rsidRPr="00A02376">
        <w:t>Serial Wire Debug</w:t>
      </w:r>
      <w:r w:rsidRPr="00A02376">
        <w:t>）两线调试方式。</w:t>
      </w:r>
      <w:r w:rsidRPr="00A02376">
        <w:t>SWD</w:t>
      </w:r>
      <w:r w:rsidRPr="00A02376">
        <w:t>仅需两根信号线（</w:t>
      </w:r>
      <w:r w:rsidRPr="00A02376">
        <w:t>SWDIO</w:t>
      </w:r>
      <w:r w:rsidRPr="00A02376">
        <w:t>、</w:t>
      </w:r>
      <w:r w:rsidRPr="00A02376">
        <w:t>SWCLK</w:t>
      </w:r>
      <w:r w:rsidRPr="00A02376">
        <w:t>）即可实现对芯片的在线</w:t>
      </w:r>
      <w:proofErr w:type="gramStart"/>
      <w:r w:rsidRPr="00A02376">
        <w:t>烧录与断点</w:t>
      </w:r>
      <w:proofErr w:type="gramEnd"/>
      <w:r w:rsidRPr="00A02376">
        <w:t>调试，具有引脚占用少、效率高的优点。</w:t>
      </w:r>
    </w:p>
    <w:p w14:paraId="4DAC6C7E" w14:textId="2475E705" w:rsidR="007C1954" w:rsidRDefault="007C1954" w:rsidP="00F91A58">
      <w:pPr>
        <w:pStyle w:val="2"/>
        <w:spacing w:before="156" w:after="156"/>
      </w:pPr>
      <w:bookmarkStart w:id="29" w:name="_Toc197812720"/>
      <w:r>
        <w:rPr>
          <w:noProof/>
        </w:rPr>
        <w:lastRenderedPageBreak/>
        <mc:AlternateContent>
          <mc:Choice Requires="wps">
            <w:drawing>
              <wp:anchor distT="0" distB="0" distL="114300" distR="114300" simplePos="0" relativeHeight="251679744" behindDoc="0" locked="0" layoutInCell="1" allowOverlap="1" wp14:anchorId="15C8C279" wp14:editId="436A280D">
                <wp:simplePos x="0" y="0"/>
                <wp:positionH relativeFrom="column">
                  <wp:posOffset>1456055</wp:posOffset>
                </wp:positionH>
                <wp:positionV relativeFrom="paragraph">
                  <wp:posOffset>1483360</wp:posOffset>
                </wp:positionV>
                <wp:extent cx="2362200" cy="635"/>
                <wp:effectExtent l="0" t="0" r="0" b="0"/>
                <wp:wrapTopAndBottom/>
                <wp:docPr id="1243251293" name="文本框 1"/>
                <wp:cNvGraphicFramePr/>
                <a:graphic xmlns:a="http://schemas.openxmlformats.org/drawingml/2006/main">
                  <a:graphicData uri="http://schemas.microsoft.com/office/word/2010/wordprocessingShape">
                    <wps:wsp>
                      <wps:cNvSpPr txBox="1"/>
                      <wps:spPr>
                        <a:xfrm>
                          <a:off x="0" y="0"/>
                          <a:ext cx="2362200" cy="635"/>
                        </a:xfrm>
                        <a:prstGeom prst="rect">
                          <a:avLst/>
                        </a:prstGeom>
                        <a:solidFill>
                          <a:prstClr val="white"/>
                        </a:solidFill>
                        <a:ln>
                          <a:noFill/>
                        </a:ln>
                      </wps:spPr>
                      <wps:txbx>
                        <w:txbxContent>
                          <w:p w14:paraId="50DE1AD4" w14:textId="5607DF3D" w:rsidR="00F91A58" w:rsidRPr="003105D1" w:rsidRDefault="00F91A58" w:rsidP="00F91A58">
                            <w:pPr>
                              <w:pStyle w:val="af9"/>
                              <w:spacing w:before="156" w:after="156"/>
                              <w:rPr>
                                <w:noProof/>
                                <w:szCs w:val="21"/>
                              </w:rPr>
                            </w:pPr>
                            <w:bookmarkStart w:id="30" w:name="_Ref197850902"/>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7</w:t>
                            </w:r>
                            <w:r w:rsidR="000E0D1B">
                              <w:fldChar w:fldCharType="end"/>
                            </w:r>
                            <w:bookmarkEnd w:id="30"/>
                            <w:r>
                              <w:rPr>
                                <w:rFonts w:hint="eastAsia"/>
                              </w:rPr>
                              <w:t xml:space="preserve">  </w:t>
                            </w:r>
                            <w:r>
                              <w:rPr>
                                <w:rFonts w:hint="eastAsia"/>
                              </w:rPr>
                              <w:t>调试接口</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C8C279" id="_x0000_s1038" type="#_x0000_t202" style="position:absolute;left:0;text-align:left;margin-left:114.65pt;margin-top:116.8pt;width:186pt;height:.0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" stroked="f">
                <v:textbox style="mso-fit-shape-to-text:t" inset="0,0,0,0">
                  <w:txbxContent>
                    <w:p w14:paraId="50DE1AD4" w14:textId="5607DF3D" w:rsidR="00F91A58" w:rsidRPr="003105D1" w:rsidRDefault="00F91A58" w:rsidP="00F91A58">
                      <w:pPr>
                        <w:pStyle w:val="af9"/>
                        <w:spacing w:before="156" w:after="156"/>
                        <w:rPr>
                          <w:noProof/>
                          <w:szCs w:val="21"/>
                        </w:rPr>
                      </w:pPr>
                      <w:bookmarkStart w:id="31" w:name="_Ref197850902"/>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7</w:t>
                      </w:r>
                      <w:r w:rsidR="000E0D1B">
                        <w:fldChar w:fldCharType="end"/>
                      </w:r>
                      <w:bookmarkEnd w:id="31"/>
                      <w:r>
                        <w:rPr>
                          <w:rFonts w:hint="eastAsia"/>
                        </w:rPr>
                        <w:t xml:space="preserve">  </w:t>
                      </w:r>
                      <w:r>
                        <w:rPr>
                          <w:rFonts w:hint="eastAsia"/>
                        </w:rPr>
                        <w:t>调试接口</w:t>
                      </w:r>
                    </w:p>
                  </w:txbxContent>
                </v:textbox>
                <w10:wrap type="topAndBottom"/>
              </v:shape>
            </w:pict>
          </mc:Fallback>
        </mc:AlternateContent>
      </w:r>
      <w:r>
        <w:rPr>
          <w:rFonts w:hint="eastAsia"/>
          <w:noProof/>
        </w:rPr>
        <w:drawing>
          <wp:anchor distT="0" distB="0" distL="114300" distR="114300" simplePos="0" relativeHeight="251677696" behindDoc="0" locked="0" layoutInCell="1" allowOverlap="1" wp14:anchorId="029C88BB" wp14:editId="30B5A43B">
            <wp:simplePos x="0" y="0"/>
            <wp:positionH relativeFrom="margin">
              <wp:posOffset>1456055</wp:posOffset>
            </wp:positionH>
            <wp:positionV relativeFrom="paragraph">
              <wp:posOffset>0</wp:posOffset>
            </wp:positionV>
            <wp:extent cx="2362530" cy="1428949"/>
            <wp:effectExtent l="0" t="0" r="0" b="0"/>
            <wp:wrapTopAndBottom/>
            <wp:docPr id="1381718357"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718357" name="图片 9" descr="图示&#10;&#10;AI 生成的内容可能不正确。"/>
                    <pic:cNvPicPr/>
                  </pic:nvPicPr>
                  <pic:blipFill>
                    <a:blip r:embed="rId19">
                      <a:extLst>
                        <a:ext uri="{28A0092B-C50C-407E-A947-70E740481C1C}">
                          <a14:useLocalDpi xmlns:a14="http://schemas.microsoft.com/office/drawing/2010/main" val="0"/>
                        </a:ext>
                      </a:extLst>
                    </a:blip>
                    <a:stretch>
                      <a:fillRect/>
                    </a:stretch>
                  </pic:blipFill>
                  <pic:spPr>
                    <a:xfrm>
                      <a:off x="0" y="0"/>
                      <a:ext cx="2362530" cy="1428949"/>
                    </a:xfrm>
                    <a:prstGeom prst="rect">
                      <a:avLst/>
                    </a:prstGeom>
                  </pic:spPr>
                </pic:pic>
              </a:graphicData>
            </a:graphic>
            <wp14:sizeRelH relativeFrom="page">
              <wp14:pctWidth>0</wp14:pctWidth>
            </wp14:sizeRelH>
            <wp14:sizeRelV relativeFrom="page">
              <wp14:pctHeight>0</wp14:pctHeight>
            </wp14:sizeRelV>
          </wp:anchor>
        </w:drawing>
      </w:r>
      <w:r w:rsidR="00F91A58">
        <w:rPr>
          <w:rFonts w:hint="eastAsia"/>
        </w:rPr>
        <w:t>DAC</w:t>
      </w:r>
      <w:r w:rsidR="00F91A58">
        <w:rPr>
          <w:rFonts w:hint="eastAsia"/>
        </w:rPr>
        <w:t>数模转换模块</w:t>
      </w:r>
      <w:bookmarkEnd w:id="29"/>
    </w:p>
    <w:p w14:paraId="6D020219" w14:textId="561F2436" w:rsidR="007C1954" w:rsidRPr="007C1954" w:rsidRDefault="007C1954" w:rsidP="007C1954">
      <w:pPr>
        <w:pStyle w:val="af2"/>
        <w:ind w:firstLine="480"/>
      </w:pPr>
      <w:r w:rsidRPr="007C1954">
        <w:t>在简易流量变送器系统中，为实现液体流量信号向标准模拟量输出（</w:t>
      </w:r>
      <w:r w:rsidRPr="007C1954">
        <w:t>0–5V</w:t>
      </w:r>
      <w:r w:rsidRPr="007C1954">
        <w:t>）之间的线性映射转换，需要将</w:t>
      </w:r>
      <w:r w:rsidRPr="007C1954">
        <w:t>STM32</w:t>
      </w:r>
      <w:r w:rsidRPr="007C1954">
        <w:t>内部处理后的数字量转换为相应的模拟电压信号。由于</w:t>
      </w:r>
      <w:r w:rsidRPr="007C1954">
        <w:t>STM32F103C8T6</w:t>
      </w:r>
      <w:r w:rsidRPr="007C1954">
        <w:t>本身不具备内部</w:t>
      </w:r>
      <w:r w:rsidRPr="007C1954">
        <w:t>DAC</w:t>
      </w:r>
      <w:r w:rsidRPr="007C1954">
        <w:t>数模转换模块，</w:t>
      </w:r>
      <w:r w:rsidR="00D957ED">
        <w:rPr>
          <w:rFonts w:hint="eastAsia"/>
        </w:rPr>
        <w:t>所有</w:t>
      </w:r>
      <w:r w:rsidRPr="007C1954">
        <w:t>本系统引入了外部</w:t>
      </w:r>
      <w:r w:rsidRPr="007C1954">
        <w:t>DAC</w:t>
      </w:r>
      <w:r w:rsidRPr="007C1954">
        <w:t>模块</w:t>
      </w:r>
      <w:r w:rsidRPr="007C1954">
        <w:t>——MCP4725</w:t>
      </w:r>
      <w:r w:rsidRPr="007C1954">
        <w:t>，以实现精确、稳定的模拟电压输出功能</w:t>
      </w:r>
      <w:r w:rsidR="00D957ED">
        <w:rPr>
          <w:rFonts w:hint="eastAsia"/>
        </w:rPr>
        <w:t>，实际模块</w:t>
      </w:r>
      <w:r w:rsidRPr="007C1954">
        <w:t>如</w:t>
      </w:r>
      <w:r w:rsidR="00AA39D8">
        <w:fldChar w:fldCharType="begin"/>
      </w:r>
      <w:r w:rsidR="00AA39D8">
        <w:instrText xml:space="preserve"> REF _Ref197850912 \h </w:instrText>
      </w:r>
      <w:r w:rsidR="00AA39D8">
        <w:fldChar w:fldCharType="separate"/>
      </w:r>
      <w:r w:rsidR="00AA39D8">
        <w:rPr>
          <w:rFonts w:hint="eastAsia"/>
        </w:rPr>
        <w:t>图</w:t>
      </w:r>
      <w:r w:rsidR="00AA39D8">
        <w:rPr>
          <w:rFonts w:hint="eastAsia"/>
        </w:rPr>
        <w:t xml:space="preserve"> </w:t>
      </w:r>
      <w:r w:rsidR="00AA39D8">
        <w:rPr>
          <w:noProof/>
        </w:rPr>
        <w:t>3</w:t>
      </w:r>
      <w:r w:rsidR="00AA39D8">
        <w:t>.</w:t>
      </w:r>
      <w:r w:rsidR="00AA39D8">
        <w:rPr>
          <w:noProof/>
        </w:rPr>
        <w:t>8</w:t>
      </w:r>
      <w:r w:rsidR="00AA39D8">
        <w:fldChar w:fldCharType="end"/>
      </w:r>
      <w:r w:rsidRPr="007C1954">
        <w:t>所示。</w:t>
      </w:r>
    </w:p>
    <w:p w14:paraId="01176AE7" w14:textId="60195C61" w:rsidR="007C1954" w:rsidRPr="007C1954" w:rsidRDefault="007C1954" w:rsidP="007C1954">
      <w:pPr>
        <w:pStyle w:val="af2"/>
        <w:ind w:firstLine="480"/>
      </w:pPr>
      <w:r w:rsidRPr="007C1954">
        <w:t>MCP4725</w:t>
      </w:r>
      <w:r w:rsidRPr="007C1954">
        <w:t>是一款由</w:t>
      </w:r>
      <w:r w:rsidRPr="007C1954">
        <w:t>Microchip</w:t>
      </w:r>
      <w:r w:rsidRPr="007C1954">
        <w:t>公司推出的</w:t>
      </w:r>
      <w:r w:rsidRPr="007C1954">
        <w:t>12</w:t>
      </w:r>
      <w:r w:rsidRPr="007C1954">
        <w:t>位分辨率</w:t>
      </w:r>
      <w:r w:rsidRPr="007C1954">
        <w:t>I²C</w:t>
      </w:r>
      <w:r w:rsidRPr="007C1954">
        <w:t>接口</w:t>
      </w:r>
      <w:r w:rsidRPr="007C1954">
        <w:t>DAC</w:t>
      </w:r>
      <w:r w:rsidRPr="007C1954">
        <w:t>模块，具有体积小巧、输出电压稳定、支持</w:t>
      </w:r>
      <w:r w:rsidRPr="007C1954">
        <w:t>EEPROM</w:t>
      </w:r>
      <w:r w:rsidRPr="007C1954">
        <w:t>写入等特点。该芯片支持</w:t>
      </w:r>
      <w:r w:rsidR="00314661">
        <w:t>经过</w:t>
      </w:r>
      <w:r w:rsidRPr="007C1954">
        <w:t>I²C</w:t>
      </w:r>
      <w:r w:rsidRPr="007C1954">
        <w:t>总线与主控芯片进行通信，最多可提供</w:t>
      </w:r>
      <w:r w:rsidRPr="007C1954">
        <w:t>4096</w:t>
      </w:r>
      <w:r w:rsidRPr="007C1954">
        <w:t>级模拟输出分辨率，输出电压范围从</w:t>
      </w:r>
      <w:r w:rsidRPr="007C1954">
        <w:t>GND</w:t>
      </w:r>
      <w:r w:rsidRPr="007C1954">
        <w:t>至</w:t>
      </w:r>
      <w:r w:rsidRPr="007C1954">
        <w:t>VCC</w:t>
      </w:r>
      <w:r w:rsidR="00D957ED">
        <w:rPr>
          <w:rFonts w:hint="eastAsia"/>
        </w:rPr>
        <w:t>，</w:t>
      </w:r>
      <w:r w:rsidRPr="007C1954">
        <w:t>一般为</w:t>
      </w:r>
      <w:r w:rsidRPr="007C1954">
        <w:t>3.3V</w:t>
      </w:r>
      <w:r w:rsidRPr="007C1954">
        <w:t>或</w:t>
      </w:r>
      <w:r w:rsidRPr="007C1954">
        <w:t>5V</w:t>
      </w:r>
      <w:r w:rsidRPr="007C1954">
        <w:t>，输出精度高、噪声低，能够很好地满足工业模拟信号输出的需求</w:t>
      </w:r>
      <w:r w:rsidR="00881663">
        <w:fldChar w:fldCharType="begin"/>
      </w:r>
      <w:r w:rsidR="00881663">
        <w:instrText xml:space="preserve"> REF _Ref197814641 \r \h  \* MERGEFORMAT </w:instrText>
      </w:r>
      <w:r w:rsidR="00881663">
        <w:fldChar w:fldCharType="separate"/>
      </w:r>
      <w:r w:rsidR="00881663" w:rsidRPr="00881663">
        <w:rPr>
          <w:vertAlign w:val="superscript"/>
        </w:rPr>
        <w:t>[6]</w:t>
      </w:r>
      <w:r w:rsidR="00881663">
        <w:fldChar w:fldCharType="end"/>
      </w:r>
      <w:r w:rsidRPr="007C1954">
        <w:t>。</w:t>
      </w:r>
    </w:p>
    <w:p w14:paraId="3B78210E" w14:textId="58C01EF3" w:rsidR="007C1954" w:rsidRPr="007C1954" w:rsidRDefault="00D957ED" w:rsidP="007C1954">
      <w:pPr>
        <w:pStyle w:val="af2"/>
        <w:ind w:firstLine="480"/>
      </w:pPr>
      <w:r>
        <w:rPr>
          <w:noProof/>
        </w:rPr>
        <mc:AlternateContent>
          <mc:Choice Requires="wps">
            <w:drawing>
              <wp:anchor distT="0" distB="0" distL="114300" distR="114300" simplePos="0" relativeHeight="251704320" behindDoc="0" locked="0" layoutInCell="1" allowOverlap="1" wp14:anchorId="4DD5B25B" wp14:editId="017353E1">
                <wp:simplePos x="0" y="0"/>
                <wp:positionH relativeFrom="margin">
                  <wp:align>center</wp:align>
                </wp:positionH>
                <wp:positionV relativeFrom="paragraph">
                  <wp:posOffset>3303905</wp:posOffset>
                </wp:positionV>
                <wp:extent cx="1797050" cy="635"/>
                <wp:effectExtent l="0" t="0" r="0" b="3810"/>
                <wp:wrapTopAndBottom/>
                <wp:docPr id="881212140" name="文本框 1"/>
                <wp:cNvGraphicFramePr/>
                <a:graphic xmlns:a="http://schemas.openxmlformats.org/drawingml/2006/main">
                  <a:graphicData uri="http://schemas.microsoft.com/office/word/2010/wordprocessingShape">
                    <wps:wsp>
                      <wps:cNvSpPr txBox="1"/>
                      <wps:spPr>
                        <a:xfrm>
                          <a:off x="0" y="0"/>
                          <a:ext cx="1797050" cy="635"/>
                        </a:xfrm>
                        <a:prstGeom prst="rect">
                          <a:avLst/>
                        </a:prstGeom>
                        <a:solidFill>
                          <a:prstClr val="white"/>
                        </a:solidFill>
                        <a:ln>
                          <a:noFill/>
                        </a:ln>
                      </wps:spPr>
                      <wps:txbx>
                        <w:txbxContent>
                          <w:p w14:paraId="635D360F" w14:textId="68E32512" w:rsidR="00443F2C" w:rsidRPr="0028352C" w:rsidRDefault="00443F2C" w:rsidP="00443F2C">
                            <w:pPr>
                              <w:pStyle w:val="af9"/>
                              <w:spacing w:before="156" w:after="156"/>
                              <w:rPr>
                                <w:noProof/>
                                <w:sz w:val="24"/>
                                <w:szCs w:val="21"/>
                              </w:rPr>
                            </w:pPr>
                            <w:bookmarkStart w:id="32" w:name="_Ref197850912"/>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8</w:t>
                            </w:r>
                            <w:r w:rsidR="000E0D1B">
                              <w:fldChar w:fldCharType="end"/>
                            </w:r>
                            <w:bookmarkEnd w:id="32"/>
                            <w:r>
                              <w:rPr>
                                <w:rFonts w:hint="eastAsia"/>
                              </w:rPr>
                              <w:t xml:space="preserve">  DAC</w:t>
                            </w:r>
                            <w:r>
                              <w:rPr>
                                <w:rFonts w:hint="eastAsia"/>
                              </w:rPr>
                              <w:t>数模转换模块</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DD5B25B" id="_x0000_s1039" type="#_x0000_t202" style="position:absolute;left:0;text-align:left;margin-left:0;margin-top:260.15pt;width:141.5pt;height:.05pt;z-index:25170432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" stroked="f">
                <v:textbox style="mso-fit-shape-to-text:t" inset="0,0,0,0">
                  <w:txbxContent>
                    <w:p w14:paraId="635D360F" w14:textId="68E32512" w:rsidR="00443F2C" w:rsidRPr="0028352C" w:rsidRDefault="00443F2C" w:rsidP="00443F2C">
                      <w:pPr>
                        <w:pStyle w:val="af9"/>
                        <w:spacing w:before="156" w:after="156"/>
                        <w:rPr>
                          <w:noProof/>
                          <w:sz w:val="24"/>
                          <w:szCs w:val="21"/>
                        </w:rPr>
                      </w:pPr>
                      <w:bookmarkStart w:id="33" w:name="_Ref197850912"/>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8</w:t>
                      </w:r>
                      <w:r w:rsidR="000E0D1B">
                        <w:fldChar w:fldCharType="end"/>
                      </w:r>
                      <w:bookmarkEnd w:id="33"/>
                      <w:r>
                        <w:rPr>
                          <w:rFonts w:hint="eastAsia"/>
                        </w:rPr>
                        <w:t xml:space="preserve">  DAC</w:t>
                      </w:r>
                      <w:r>
                        <w:rPr>
                          <w:rFonts w:hint="eastAsia"/>
                        </w:rPr>
                        <w:t>数模转换模块</w:t>
                      </w:r>
                    </w:p>
                  </w:txbxContent>
                </v:textbox>
                <w10:wrap type="topAndBottom" anchorx="margin"/>
              </v:shape>
            </w:pict>
          </mc:Fallback>
        </mc:AlternateContent>
      </w:r>
      <w:r>
        <w:rPr>
          <w:rFonts w:hint="eastAsia"/>
          <w:noProof/>
        </w:rPr>
        <w:drawing>
          <wp:anchor distT="0" distB="0" distL="114300" distR="114300" simplePos="0" relativeHeight="251680768" behindDoc="0" locked="0" layoutInCell="1" allowOverlap="1" wp14:anchorId="3F015069" wp14:editId="49ADECD2">
            <wp:simplePos x="0" y="0"/>
            <wp:positionH relativeFrom="margin">
              <wp:align>center</wp:align>
            </wp:positionH>
            <wp:positionV relativeFrom="paragraph">
              <wp:posOffset>2340582</wp:posOffset>
            </wp:positionV>
            <wp:extent cx="942975" cy="990600"/>
            <wp:effectExtent l="0" t="0" r="9525" b="0"/>
            <wp:wrapTopAndBottom/>
            <wp:docPr id="7789376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22143" t="16209" r="20403" b="23444"/>
                    <a:stretch/>
                  </pic:blipFill>
                  <pic:spPr bwMode="auto">
                    <a:xfrm>
                      <a:off x="0" y="0"/>
                      <a:ext cx="942975" cy="990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C1954" w:rsidRPr="007C1954">
        <w:t>在本设计中，</w:t>
      </w:r>
      <w:r w:rsidR="007C1954" w:rsidRPr="007C1954">
        <w:t>STM32</w:t>
      </w:r>
      <w:r w:rsidR="00314661">
        <w:t>利用</w:t>
      </w:r>
      <w:r w:rsidR="007C1954" w:rsidRPr="007C1954">
        <w:t>I²C</w:t>
      </w:r>
      <w:r w:rsidR="007C1954" w:rsidRPr="007C1954">
        <w:t>接口向</w:t>
      </w:r>
      <w:r w:rsidR="007C1954" w:rsidRPr="007C1954">
        <w:t>MCP4725</w:t>
      </w:r>
      <w:r w:rsidR="007C1954" w:rsidRPr="007C1954">
        <w:t>写入计算后的数字量，</w:t>
      </w:r>
      <w:r>
        <w:rPr>
          <w:rFonts w:hint="eastAsia"/>
        </w:rPr>
        <w:t>这个</w:t>
      </w:r>
      <w:r w:rsidR="007C1954" w:rsidRPr="007C1954">
        <w:t>模块随即将数字值转换为模拟电压信号输出</w:t>
      </w:r>
      <w:r>
        <w:rPr>
          <w:rFonts w:hint="eastAsia"/>
        </w:rPr>
        <w:t>，</w:t>
      </w:r>
      <w:r w:rsidR="007C1954" w:rsidRPr="007C1954">
        <w:t>实现液体流量向工业标准电流信号的映射输出</w:t>
      </w:r>
      <w:r>
        <w:rPr>
          <w:rFonts w:hint="eastAsia"/>
        </w:rPr>
        <w:t>，电流</w:t>
      </w:r>
      <w:r w:rsidR="007C1954" w:rsidRPr="007C1954">
        <w:t>信号可以稳定传输至远端上位机或</w:t>
      </w:r>
      <w:r w:rsidR="007C1954" w:rsidRPr="007C1954">
        <w:t>PLC</w:t>
      </w:r>
      <w:r w:rsidR="007C1954" w:rsidRPr="007C1954">
        <w:t>系统，实现远程监控与控制。</w:t>
      </w:r>
      <w:r w:rsidR="007C1954" w:rsidRPr="007C1954">
        <w:t>MCP4725</w:t>
      </w:r>
      <w:r w:rsidR="007C1954" w:rsidRPr="007C1954">
        <w:t>模块支持非易失性</w:t>
      </w:r>
      <w:r w:rsidR="007C1954" w:rsidRPr="007C1954">
        <w:t>EEPROM</w:t>
      </w:r>
      <w:r w:rsidR="007C1954" w:rsidRPr="007C1954">
        <w:t>存储功能，允许用户将默认输出值写入芯片内置存储器中，使其在系统断电重启后仍能保留上次的输出状态</w:t>
      </w:r>
      <w:r>
        <w:rPr>
          <w:rFonts w:hint="eastAsia"/>
        </w:rPr>
        <w:t>，</w:t>
      </w:r>
      <w:r w:rsidR="007C1954" w:rsidRPr="007C1954">
        <w:t>这对于需要掉电记忆或初始化状态保持的应用场景具有明显优势。</w:t>
      </w:r>
      <w:r w:rsidR="007C1954" w:rsidRPr="007C1954">
        <w:t>MCP4725</w:t>
      </w:r>
      <w:r w:rsidR="007C1954" w:rsidRPr="007C1954">
        <w:t>模块的供电与逻辑电平支持</w:t>
      </w:r>
      <w:r w:rsidR="007C1954" w:rsidRPr="007C1954">
        <w:t>3.3V</w:t>
      </w:r>
      <w:r w:rsidR="007C1954" w:rsidRPr="007C1954">
        <w:t>，完美兼容</w:t>
      </w:r>
      <w:r w:rsidR="007C1954" w:rsidRPr="007C1954">
        <w:t>STM32F103C8T6</w:t>
      </w:r>
      <w:r w:rsidR="007C1954" w:rsidRPr="007C1954">
        <w:t>的</w:t>
      </w:r>
      <w:r w:rsidR="007C1954" w:rsidRPr="007C1954">
        <w:t>I/O</w:t>
      </w:r>
      <w:r w:rsidR="007C1954" w:rsidRPr="007C1954">
        <w:t>电平，简化了电平转换电路的设计</w:t>
      </w:r>
      <w:r w:rsidR="00881663">
        <w:fldChar w:fldCharType="begin"/>
      </w:r>
      <w:r w:rsidR="00881663">
        <w:instrText xml:space="preserve"> REF _Ref197814659 \r \h  \* MERGEFORMAT </w:instrText>
      </w:r>
      <w:r w:rsidR="00881663">
        <w:fldChar w:fldCharType="separate"/>
      </w:r>
      <w:r w:rsidR="00881663" w:rsidRPr="00881663">
        <w:rPr>
          <w:vertAlign w:val="superscript"/>
        </w:rPr>
        <w:t>[7]</w:t>
      </w:r>
      <w:r w:rsidR="00881663">
        <w:fldChar w:fldCharType="end"/>
      </w:r>
      <w:r w:rsidR="007C1954" w:rsidRPr="007C1954">
        <w:t>。</w:t>
      </w:r>
    </w:p>
    <w:p w14:paraId="523425B4" w14:textId="77777777" w:rsidR="007C1954" w:rsidRDefault="007C1954" w:rsidP="007C1954">
      <w:pPr>
        <w:sectPr w:rsidR="007C1954">
          <w:pgSz w:w="11906" w:h="16838"/>
          <w:pgMar w:top="1440" w:right="1800" w:bottom="1440" w:left="1800" w:header="851" w:footer="992" w:gutter="0"/>
          <w:cols w:space="425"/>
          <w:docGrid w:type="lines" w:linePitch="312"/>
        </w:sectPr>
      </w:pPr>
    </w:p>
    <w:p w14:paraId="389C6888" w14:textId="1E91881C" w:rsidR="007C1954" w:rsidRDefault="007C1954" w:rsidP="00D248B5">
      <w:pPr>
        <w:pStyle w:val="2"/>
        <w:spacing w:before="156" w:after="156"/>
      </w:pPr>
      <w:bookmarkStart w:id="34" w:name="_Toc197812721"/>
      <w:r>
        <w:rPr>
          <w:rFonts w:hint="eastAsia"/>
        </w:rPr>
        <w:lastRenderedPageBreak/>
        <w:t>涡轮流量传感器</w:t>
      </w:r>
      <w:bookmarkEnd w:id="34"/>
    </w:p>
    <w:p w14:paraId="64E91E04" w14:textId="728AF396" w:rsidR="00D248B5" w:rsidRPr="00D248B5" w:rsidRDefault="00D248B5" w:rsidP="00D248B5">
      <w:pPr>
        <w:pStyle w:val="af2"/>
        <w:ind w:firstLine="480"/>
      </w:pPr>
      <w:r w:rsidRPr="00D248B5">
        <w:t>在本设计的简易流量变送器系统中，流量检测作为整个信号链路的起点，对于系统的精度与稳定性具有至关重要的意义。为实现对液体流量的实时采集与后续转换，本系统选用了</w:t>
      </w:r>
      <w:r w:rsidRPr="00D248B5">
        <w:t>YF-S401</w:t>
      </w:r>
      <w:r w:rsidRPr="00D248B5">
        <w:t>涡轮流量传感器作为主要检测器件。如</w:t>
      </w:r>
      <w:r w:rsidR="00AA39D8">
        <w:fldChar w:fldCharType="begin"/>
      </w:r>
      <w:r w:rsidR="00AA39D8">
        <w:instrText xml:space="preserve"> REF _Ref197850920 \h </w:instrText>
      </w:r>
      <w:r w:rsidR="00AA39D8">
        <w:fldChar w:fldCharType="separate"/>
      </w:r>
      <w:r w:rsidR="00AA39D8">
        <w:rPr>
          <w:rFonts w:hint="eastAsia"/>
        </w:rPr>
        <w:t>图</w:t>
      </w:r>
      <w:r w:rsidR="00AA39D8">
        <w:rPr>
          <w:rFonts w:hint="eastAsia"/>
        </w:rPr>
        <w:t xml:space="preserve"> </w:t>
      </w:r>
      <w:r w:rsidR="00AA39D8">
        <w:rPr>
          <w:noProof/>
        </w:rPr>
        <w:t>3</w:t>
      </w:r>
      <w:r w:rsidR="00AA39D8">
        <w:t>.</w:t>
      </w:r>
      <w:r w:rsidR="00AA39D8">
        <w:rPr>
          <w:noProof/>
        </w:rPr>
        <w:t>9</w:t>
      </w:r>
      <w:r w:rsidR="00AA39D8">
        <w:fldChar w:fldCharType="end"/>
      </w:r>
      <w:r w:rsidRPr="00D248B5">
        <w:t>所示。</w:t>
      </w:r>
    </w:p>
    <w:p w14:paraId="5E316893" w14:textId="73C0C8B6" w:rsidR="00D248B5" w:rsidRPr="00D248B5" w:rsidRDefault="00D248B5" w:rsidP="00D248B5">
      <w:pPr>
        <w:pStyle w:val="af2"/>
        <w:ind w:firstLine="480"/>
      </w:pPr>
      <w:r w:rsidRPr="00D248B5">
        <w:t>YF-S401</w:t>
      </w:r>
      <w:r w:rsidRPr="00D248B5">
        <w:t>是一款基于霍尔效应原理的涡轮式流量传感器，内部结构主要包括叶轮组件、霍尔元件以及导流塑料壳体。当液体流经传感器内部时，会带动叶轮旋转，叶轮中嵌入的磁体在转动过程中不断触发内部的霍尔传感器，从而在传感器的输出</w:t>
      </w:r>
      <w:proofErr w:type="gramStart"/>
      <w:r w:rsidRPr="00D248B5">
        <w:t>端形成</w:t>
      </w:r>
      <w:proofErr w:type="gramEnd"/>
      <w:r w:rsidRPr="00D248B5">
        <w:t>连续的脉冲信号。该信号的频率与流经的液体流速成正比，能够以非接触方式实现流量感知，具备响应快、可靠性高等优点</w:t>
      </w:r>
      <w:r w:rsidR="00881663">
        <w:fldChar w:fldCharType="begin"/>
      </w:r>
      <w:r w:rsidR="00881663">
        <w:instrText xml:space="preserve"> REF _Ref197814670 \r \h  \* MERGEFORMAT </w:instrText>
      </w:r>
      <w:r w:rsidR="00881663">
        <w:fldChar w:fldCharType="separate"/>
      </w:r>
      <w:r w:rsidR="00881663" w:rsidRPr="00881663">
        <w:rPr>
          <w:vertAlign w:val="superscript"/>
        </w:rPr>
        <w:t>[8]</w:t>
      </w:r>
      <w:r w:rsidR="00881663">
        <w:fldChar w:fldCharType="end"/>
      </w:r>
      <w:r w:rsidRPr="00D248B5">
        <w:t>。</w:t>
      </w:r>
    </w:p>
    <w:p w14:paraId="2885C98A" w14:textId="45E0F151" w:rsidR="00D248B5" w:rsidRPr="00D248B5" w:rsidRDefault="00D248B5" w:rsidP="00D248B5">
      <w:pPr>
        <w:pStyle w:val="af2"/>
        <w:ind w:firstLine="480"/>
      </w:pPr>
      <w:r w:rsidRPr="00D248B5">
        <w:t>YF-S401</w:t>
      </w:r>
      <w:r w:rsidRPr="00D248B5">
        <w:t>传感器采用标准</w:t>
      </w:r>
      <w:r>
        <w:rPr>
          <w:rFonts w:hint="eastAsia"/>
        </w:rPr>
        <w:t>6mm</w:t>
      </w:r>
      <w:r w:rsidRPr="00D248B5">
        <w:t>外螺纹接口，安装方便，机械强度高，适用于多种小型液体输送系统。在硬件设计中，传感器的工作电压通常为</w:t>
      </w:r>
      <w:r w:rsidRPr="00D248B5">
        <w:t>5V</w:t>
      </w:r>
      <w:r w:rsidRPr="00D248B5">
        <w:t>，输出为标准的方波信号，兼容</w:t>
      </w:r>
      <w:r w:rsidRPr="00D248B5">
        <w:t>STM32F103C8T6</w:t>
      </w:r>
      <w:r w:rsidRPr="00D248B5">
        <w:t>的</w:t>
      </w:r>
      <w:r w:rsidRPr="00D248B5">
        <w:t>GPIO</w:t>
      </w:r>
      <w:r w:rsidRPr="00D248B5">
        <w:t>输入电平，因此可直接连接至微控制器，无需额外电平转换或信号调理电路</w:t>
      </w:r>
      <w:r w:rsidR="00881663">
        <w:fldChar w:fldCharType="begin"/>
      </w:r>
      <w:r w:rsidR="00881663">
        <w:instrText xml:space="preserve"> REF _Ref197814689 \r \h  \* MERGEFORMAT </w:instrText>
      </w:r>
      <w:r w:rsidR="00881663">
        <w:fldChar w:fldCharType="separate"/>
      </w:r>
      <w:r w:rsidR="00881663" w:rsidRPr="00881663">
        <w:rPr>
          <w:vertAlign w:val="superscript"/>
        </w:rPr>
        <w:t>[9]</w:t>
      </w:r>
      <w:r w:rsidR="00881663">
        <w:fldChar w:fldCharType="end"/>
      </w:r>
      <w:r w:rsidRPr="00D248B5">
        <w:t>。</w:t>
      </w:r>
    </w:p>
    <w:p w14:paraId="39D5A008" w14:textId="77777777" w:rsidR="00443F2C" w:rsidRDefault="00443F2C" w:rsidP="00443F2C">
      <w:pPr>
        <w:pStyle w:val="af2"/>
        <w:ind w:firstLine="480"/>
      </w:pPr>
      <w:r>
        <w:rPr>
          <w:noProof/>
        </w:rPr>
        <mc:AlternateContent>
          <mc:Choice Requires="wps">
            <w:drawing>
              <wp:anchor distT="0" distB="0" distL="114300" distR="114300" simplePos="0" relativeHeight="251706368" behindDoc="0" locked="0" layoutInCell="1" allowOverlap="1" wp14:anchorId="429B22E1" wp14:editId="723FA952">
                <wp:simplePos x="0" y="0"/>
                <wp:positionH relativeFrom="column">
                  <wp:posOffset>1894205</wp:posOffset>
                </wp:positionH>
                <wp:positionV relativeFrom="paragraph">
                  <wp:posOffset>2966085</wp:posOffset>
                </wp:positionV>
                <wp:extent cx="1479550" cy="635"/>
                <wp:effectExtent l="0" t="0" r="0" b="0"/>
                <wp:wrapTopAndBottom/>
                <wp:docPr id="336605435" name="文本框 1"/>
                <wp:cNvGraphicFramePr/>
                <a:graphic xmlns:a="http://schemas.openxmlformats.org/drawingml/2006/main">
                  <a:graphicData uri="http://schemas.microsoft.com/office/word/2010/wordprocessingShape">
                    <wps:wsp>
                      <wps:cNvSpPr txBox="1"/>
                      <wps:spPr>
                        <a:xfrm>
                          <a:off x="0" y="0"/>
                          <a:ext cx="1479550" cy="635"/>
                        </a:xfrm>
                        <a:prstGeom prst="rect">
                          <a:avLst/>
                        </a:prstGeom>
                        <a:solidFill>
                          <a:prstClr val="white"/>
                        </a:solidFill>
                        <a:ln>
                          <a:noFill/>
                        </a:ln>
                      </wps:spPr>
                      <wps:txbx>
                        <w:txbxContent>
                          <w:p w14:paraId="0C31515A" w14:textId="384171B9" w:rsidR="00443F2C" w:rsidRPr="00443F2C" w:rsidRDefault="00443F2C" w:rsidP="00443F2C">
                            <w:pPr>
                              <w:pStyle w:val="af9"/>
                              <w:spacing w:before="156" w:after="156"/>
                              <w:rPr>
                                <w:b/>
                                <w:bCs/>
                                <w:noProof/>
                                <w:sz w:val="24"/>
                                <w:szCs w:val="21"/>
                              </w:rPr>
                            </w:pPr>
                            <w:bookmarkStart w:id="35" w:name="_Ref197850920"/>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9</w:t>
                            </w:r>
                            <w:r w:rsidR="000E0D1B">
                              <w:fldChar w:fldCharType="end"/>
                            </w:r>
                            <w:bookmarkEnd w:id="35"/>
                            <w:r>
                              <w:rPr>
                                <w:rFonts w:hint="eastAsia"/>
                              </w:rPr>
                              <w:t xml:space="preserve">  </w:t>
                            </w:r>
                            <w:r>
                              <w:rPr>
                                <w:rFonts w:hint="eastAsia"/>
                              </w:rPr>
                              <w:t>涡轮流量传感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9B22E1" id="_x0000_s1040" type="#_x0000_t202" style="position:absolute;left:0;text-align:left;margin-left:149.15pt;margin-top:233.55pt;width:116.5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" stroked="f">
                <v:textbox style="mso-fit-shape-to-text:t" inset="0,0,0,0">
                  <w:txbxContent>
                    <w:p w14:paraId="0C31515A" w14:textId="384171B9" w:rsidR="00443F2C" w:rsidRPr="00443F2C" w:rsidRDefault="00443F2C" w:rsidP="00443F2C">
                      <w:pPr>
                        <w:pStyle w:val="af9"/>
                        <w:spacing w:before="156" w:after="156"/>
                        <w:rPr>
                          <w:b/>
                          <w:bCs/>
                          <w:noProof/>
                          <w:sz w:val="24"/>
                          <w:szCs w:val="21"/>
                        </w:rPr>
                      </w:pPr>
                      <w:bookmarkStart w:id="36" w:name="_Ref197850920"/>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9</w:t>
                      </w:r>
                      <w:r w:rsidR="000E0D1B">
                        <w:fldChar w:fldCharType="end"/>
                      </w:r>
                      <w:bookmarkEnd w:id="36"/>
                      <w:r>
                        <w:rPr>
                          <w:rFonts w:hint="eastAsia"/>
                        </w:rPr>
                        <w:t xml:space="preserve">  </w:t>
                      </w:r>
                      <w:r>
                        <w:rPr>
                          <w:rFonts w:hint="eastAsia"/>
                        </w:rPr>
                        <w:t>涡轮流量传感器</w:t>
                      </w:r>
                    </w:p>
                  </w:txbxContent>
                </v:textbox>
                <w10:wrap type="topAndBottom"/>
              </v:shape>
            </w:pict>
          </mc:Fallback>
        </mc:AlternateContent>
      </w:r>
      <w:r>
        <w:rPr>
          <w:noProof/>
        </w:rPr>
        <w:drawing>
          <wp:anchor distT="0" distB="0" distL="114300" distR="114300" simplePos="0" relativeHeight="251683840" behindDoc="0" locked="0" layoutInCell="1" allowOverlap="1" wp14:anchorId="0F3764A5" wp14:editId="04C71E6C">
            <wp:simplePos x="0" y="0"/>
            <wp:positionH relativeFrom="margin">
              <wp:align>center</wp:align>
            </wp:positionH>
            <wp:positionV relativeFrom="paragraph">
              <wp:posOffset>1429385</wp:posOffset>
            </wp:positionV>
            <wp:extent cx="1479550" cy="1479550"/>
            <wp:effectExtent l="0" t="0" r="6350" b="6350"/>
            <wp:wrapTopAndBottom/>
            <wp:docPr id="70301209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012098" name="图片 703012098"/>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479550" cy="1479550"/>
                    </a:xfrm>
                    <a:prstGeom prst="rect">
                      <a:avLst/>
                    </a:prstGeom>
                  </pic:spPr>
                </pic:pic>
              </a:graphicData>
            </a:graphic>
            <wp14:sizeRelH relativeFrom="page">
              <wp14:pctWidth>0</wp14:pctWidth>
            </wp14:sizeRelH>
            <wp14:sizeRelV relativeFrom="page">
              <wp14:pctHeight>0</wp14:pctHeight>
            </wp14:sizeRelV>
          </wp:anchor>
        </w:drawing>
      </w:r>
      <w:r w:rsidR="00D248B5" w:rsidRPr="00D248B5">
        <w:t>在本系统中，</w:t>
      </w:r>
      <w:r w:rsidR="00D248B5" w:rsidRPr="00D248B5">
        <w:t>YF-S401</w:t>
      </w:r>
      <w:r w:rsidR="00D248B5" w:rsidRPr="00D248B5">
        <w:t>连接至</w:t>
      </w:r>
      <w:r w:rsidR="00D248B5" w:rsidRPr="00D248B5">
        <w:t>STM32</w:t>
      </w:r>
      <w:r w:rsidR="00D248B5" w:rsidRPr="00D248B5">
        <w:t>的外部中断引脚，配合定时逻辑完成脉冲读取。</w:t>
      </w:r>
      <w:r w:rsidR="00D248B5" w:rsidRPr="00D248B5">
        <w:t>STM32</w:t>
      </w:r>
      <w:r w:rsidR="00D248B5" w:rsidRPr="00D248B5">
        <w:t>根据设定的采样周期记录单位时间内接收到的脉冲数量，并据此完成后续的软件计算与流量推导。在数据未被处理前，该脉冲信号本质上是一种数字事件，因此具备良好的抗干扰能力，尤其适合在实际工业与半工业环境中使用。</w:t>
      </w:r>
    </w:p>
    <w:p w14:paraId="5F98AE75" w14:textId="7F1DEB37" w:rsidR="009C6A6E" w:rsidRDefault="00D248B5" w:rsidP="00443F2C">
      <w:pPr>
        <w:pStyle w:val="2"/>
        <w:spacing w:before="156" w:after="156"/>
      </w:pPr>
      <w:bookmarkStart w:id="37" w:name="_Toc197812722"/>
      <w:r>
        <w:rPr>
          <w:rFonts w:hint="eastAsia"/>
        </w:rPr>
        <w:t>液晶显示模块</w:t>
      </w:r>
      <w:bookmarkEnd w:id="37"/>
    </w:p>
    <w:p w14:paraId="1CB2F494" w14:textId="362D71BE" w:rsidR="00D248B5" w:rsidRPr="00D248B5" w:rsidRDefault="00D248B5" w:rsidP="00D248B5">
      <w:pPr>
        <w:pStyle w:val="af2"/>
        <w:ind w:firstLine="480"/>
      </w:pPr>
      <w:r w:rsidRPr="00D248B5">
        <w:t>在简易流量变送器系统中，为了实现对液体流量、电压、电流等运行状态的实时可视化显示，提升用户对设备运行情况的直观掌控，系统选用了基于</w:t>
      </w:r>
      <w:r w:rsidRPr="00D248B5">
        <w:t>I²C</w:t>
      </w:r>
      <w:r w:rsidRPr="00D248B5">
        <w:t>接口的</w:t>
      </w:r>
      <w:r w:rsidRPr="00D248B5">
        <w:t xml:space="preserve"> OLED</w:t>
      </w:r>
      <w:r w:rsidRPr="00D248B5">
        <w:t>液晶显示模块</w:t>
      </w:r>
      <w:r w:rsidRPr="00D248B5">
        <w:t xml:space="preserve"> </w:t>
      </w:r>
      <w:r w:rsidRPr="00D248B5">
        <w:t>作为人机交互界面。如</w:t>
      </w:r>
      <w:r w:rsidR="00AA39D8">
        <w:fldChar w:fldCharType="begin"/>
      </w:r>
      <w:r w:rsidR="00AA39D8">
        <w:instrText xml:space="preserve"> REF _Ref197850925 \h </w:instrText>
      </w:r>
      <w:r w:rsidR="00AA39D8">
        <w:fldChar w:fldCharType="separate"/>
      </w:r>
      <w:r w:rsidR="00AA39D8">
        <w:rPr>
          <w:rFonts w:hint="eastAsia"/>
        </w:rPr>
        <w:t>图</w:t>
      </w:r>
      <w:r w:rsidR="00AA39D8">
        <w:rPr>
          <w:rFonts w:hint="eastAsia"/>
        </w:rPr>
        <w:t xml:space="preserve"> </w:t>
      </w:r>
      <w:r w:rsidR="00AA39D8">
        <w:rPr>
          <w:noProof/>
        </w:rPr>
        <w:t>3</w:t>
      </w:r>
      <w:r w:rsidR="00AA39D8">
        <w:t>.</w:t>
      </w:r>
      <w:r w:rsidR="00AA39D8">
        <w:rPr>
          <w:noProof/>
        </w:rPr>
        <w:t>10</w:t>
      </w:r>
      <w:r w:rsidR="00AA39D8">
        <w:fldChar w:fldCharType="end"/>
      </w:r>
      <w:r w:rsidRPr="00D248B5">
        <w:t>所示。</w:t>
      </w:r>
    </w:p>
    <w:p w14:paraId="185D8BC3" w14:textId="15ECE55F" w:rsidR="00D248B5" w:rsidRPr="00D248B5" w:rsidRDefault="00D248B5" w:rsidP="00D248B5">
      <w:pPr>
        <w:pStyle w:val="af2"/>
        <w:ind w:firstLine="480"/>
      </w:pPr>
      <w:r w:rsidRPr="00D248B5">
        <w:lastRenderedPageBreak/>
        <w:t>OLED</w:t>
      </w:r>
      <w:r w:rsidRPr="00D248B5">
        <w:t>显示技术具有功耗低、对比度高、视角广、</w:t>
      </w:r>
      <w:proofErr w:type="gramStart"/>
      <w:r w:rsidRPr="00D248B5">
        <w:t>响应快</w:t>
      </w:r>
      <w:proofErr w:type="gramEnd"/>
      <w:r w:rsidRPr="00D248B5">
        <w:t>等显著优点。相</w:t>
      </w:r>
      <w:r w:rsidR="008645B2">
        <w:rPr>
          <w:rFonts w:hint="eastAsia"/>
        </w:rPr>
        <w:t>比</w:t>
      </w:r>
      <w:r w:rsidRPr="00D248B5">
        <w:t>于传统的</w:t>
      </w:r>
      <w:r w:rsidRPr="00D248B5">
        <w:t>LCD</w:t>
      </w:r>
      <w:r w:rsidRPr="00D248B5">
        <w:t>液晶屏，</w:t>
      </w:r>
      <w:r w:rsidRPr="00D248B5">
        <w:t>OLED</w:t>
      </w:r>
      <w:r w:rsidRPr="00D248B5">
        <w:t>无需背光源，具有更薄的结构和更高的显示清晰度，非常适合在嵌入式系统中作为信息输出终端。在本设计中所选用的</w:t>
      </w:r>
      <w:r w:rsidRPr="00D248B5">
        <w:t>OLED</w:t>
      </w:r>
      <w:r w:rsidRPr="00D248B5">
        <w:t>模块通常为</w:t>
      </w:r>
      <w:r w:rsidRPr="00D248B5">
        <w:t>0.96</w:t>
      </w:r>
      <w:r w:rsidRPr="00D248B5">
        <w:t>英寸，分辨率为</w:t>
      </w:r>
      <w:r w:rsidRPr="00D248B5">
        <w:t>128×64</w:t>
      </w:r>
      <w:r w:rsidRPr="00D248B5">
        <w:t>像素，支持图形与文字混合显示，模块内部集成</w:t>
      </w:r>
      <w:r w:rsidRPr="00D248B5">
        <w:t>SSD1306</w:t>
      </w:r>
      <w:r w:rsidRPr="00D248B5">
        <w:t>显示驱动芯片，支持</w:t>
      </w:r>
      <w:r w:rsidRPr="00D248B5">
        <w:t>I²C</w:t>
      </w:r>
      <w:r w:rsidRPr="00D248B5">
        <w:t>通信接口，极大简化了硬件接线与软件控制流程。</w:t>
      </w:r>
    </w:p>
    <w:p w14:paraId="57C781F1" w14:textId="505CB777" w:rsidR="00D248B5" w:rsidRPr="00D248B5" w:rsidRDefault="00D248B5" w:rsidP="00D248B5">
      <w:pPr>
        <w:pStyle w:val="af2"/>
        <w:ind w:firstLine="480"/>
      </w:pPr>
      <w:r w:rsidRPr="00D248B5">
        <w:t>在实际系统中，</w:t>
      </w:r>
      <w:r w:rsidRPr="00D248B5">
        <w:t>OLED</w:t>
      </w:r>
      <w:r w:rsidRPr="00D248B5">
        <w:t>模块</w:t>
      </w:r>
      <w:r w:rsidR="000565FC">
        <w:t>使用</w:t>
      </w:r>
      <w:r w:rsidRPr="00D248B5">
        <w:t>SCL</w:t>
      </w:r>
      <w:r w:rsidRPr="00D248B5">
        <w:t>和</w:t>
      </w:r>
      <w:r w:rsidRPr="00D248B5">
        <w:t>SDA</w:t>
      </w:r>
      <w:r w:rsidRPr="00D248B5">
        <w:t>与</w:t>
      </w:r>
      <w:r w:rsidRPr="00D248B5">
        <w:t>STM32F103C8T6</w:t>
      </w:r>
      <w:r w:rsidRPr="00D248B5">
        <w:t>微控制器相连，占用</w:t>
      </w:r>
      <w:r w:rsidRPr="00D248B5">
        <w:t>GPIO</w:t>
      </w:r>
      <w:r w:rsidRPr="00D248B5">
        <w:t>资源极少。</w:t>
      </w:r>
      <w:r w:rsidRPr="00D248B5">
        <w:t>STM32</w:t>
      </w:r>
      <w:r w:rsidR="000565FC">
        <w:t>经过</w:t>
      </w:r>
      <w:r w:rsidRPr="00D248B5">
        <w:t>配置</w:t>
      </w:r>
      <w:r w:rsidRPr="00D248B5">
        <w:t>I²C</w:t>
      </w:r>
      <w:r w:rsidRPr="00D248B5">
        <w:t>总线并调用对应驱动函数，可实现对</w:t>
      </w:r>
      <w:r w:rsidRPr="00D248B5">
        <w:t>OLED</w:t>
      </w:r>
      <w:r w:rsidRPr="00D248B5">
        <w:t>显示内容的灵活更新，包括流量值、输出电压、</w:t>
      </w:r>
      <w:r>
        <w:rPr>
          <w:rFonts w:hint="eastAsia"/>
        </w:rPr>
        <w:t>输出电流</w:t>
      </w:r>
      <w:r w:rsidRPr="00D248B5">
        <w:t>等关键信息。</w:t>
      </w:r>
      <w:proofErr w:type="gramStart"/>
      <w:r w:rsidRPr="00D248B5">
        <w:t>该显示</w:t>
      </w:r>
      <w:proofErr w:type="gramEnd"/>
      <w:r w:rsidRPr="00D248B5">
        <w:t>内容能够实时反映系统当前运行状态，便于用户及时获取设备输出数据并进行必要操作。</w:t>
      </w:r>
    </w:p>
    <w:p w14:paraId="1BD0ED0B" w14:textId="465B208C" w:rsidR="00D248B5" w:rsidRPr="00D248B5" w:rsidRDefault="00443F2C" w:rsidP="00D248B5">
      <w:pPr>
        <w:pStyle w:val="af2"/>
        <w:ind w:firstLine="480"/>
      </w:pPr>
      <w:r>
        <w:rPr>
          <w:noProof/>
        </w:rPr>
        <mc:AlternateContent>
          <mc:Choice Requires="wps">
            <w:drawing>
              <wp:anchor distT="0" distB="0" distL="114300" distR="114300" simplePos="0" relativeHeight="251708416" behindDoc="0" locked="0" layoutInCell="1" allowOverlap="1" wp14:anchorId="30FC87BB" wp14:editId="7CD9498E">
                <wp:simplePos x="0" y="0"/>
                <wp:positionH relativeFrom="column">
                  <wp:posOffset>1637030</wp:posOffset>
                </wp:positionH>
                <wp:positionV relativeFrom="paragraph">
                  <wp:posOffset>2317750</wp:posOffset>
                </wp:positionV>
                <wp:extent cx="2000250" cy="635"/>
                <wp:effectExtent l="0" t="0" r="0" b="0"/>
                <wp:wrapTopAndBottom/>
                <wp:docPr id="1548431287" name="文本框 1"/>
                <wp:cNvGraphicFramePr/>
                <a:graphic xmlns:a="http://schemas.openxmlformats.org/drawingml/2006/main">
                  <a:graphicData uri="http://schemas.microsoft.com/office/word/2010/wordprocessingShape">
                    <wps:wsp>
                      <wps:cNvSpPr txBox="1"/>
                      <wps:spPr>
                        <a:xfrm>
                          <a:off x="0" y="0"/>
                          <a:ext cx="2000250" cy="635"/>
                        </a:xfrm>
                        <a:prstGeom prst="rect">
                          <a:avLst/>
                        </a:prstGeom>
                        <a:solidFill>
                          <a:prstClr val="white"/>
                        </a:solidFill>
                        <a:ln>
                          <a:noFill/>
                        </a:ln>
                      </wps:spPr>
                      <wps:txbx>
                        <w:txbxContent>
                          <w:p w14:paraId="35818F16" w14:textId="4A704418" w:rsidR="00443F2C" w:rsidRPr="005338EA" w:rsidRDefault="00443F2C" w:rsidP="00443F2C">
                            <w:pPr>
                              <w:pStyle w:val="af9"/>
                              <w:spacing w:before="156" w:after="156"/>
                              <w:rPr>
                                <w:noProof/>
                                <w:sz w:val="24"/>
                                <w:szCs w:val="21"/>
                              </w:rPr>
                            </w:pPr>
                            <w:bookmarkStart w:id="38" w:name="_Ref197850925"/>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0</w:t>
                            </w:r>
                            <w:r w:rsidR="000E0D1B">
                              <w:fldChar w:fldCharType="end"/>
                            </w:r>
                            <w:bookmarkEnd w:id="38"/>
                            <w:r>
                              <w:rPr>
                                <w:rFonts w:hint="eastAsia"/>
                              </w:rPr>
                              <w:t xml:space="preserve">  OLED</w:t>
                            </w:r>
                            <w:r>
                              <w:rPr>
                                <w:rFonts w:hint="eastAsia"/>
                              </w:rPr>
                              <w:t>液晶显示模块</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FC87BB" id="_x0000_s1041" type="#_x0000_t202" style="position:absolute;left:0;text-align:left;margin-left:128.9pt;margin-top:182.5pt;width:157.5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" stroked="f">
                <v:textbox style="mso-fit-shape-to-text:t" inset="0,0,0,0">
                  <w:txbxContent>
                    <w:p w14:paraId="35818F16" w14:textId="4A704418" w:rsidR="00443F2C" w:rsidRPr="005338EA" w:rsidRDefault="00443F2C" w:rsidP="00443F2C">
                      <w:pPr>
                        <w:pStyle w:val="af9"/>
                        <w:spacing w:before="156" w:after="156"/>
                        <w:rPr>
                          <w:noProof/>
                          <w:sz w:val="24"/>
                          <w:szCs w:val="21"/>
                        </w:rPr>
                      </w:pPr>
                      <w:bookmarkStart w:id="39" w:name="_Ref197850925"/>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0</w:t>
                      </w:r>
                      <w:r w:rsidR="000E0D1B">
                        <w:fldChar w:fldCharType="end"/>
                      </w:r>
                      <w:bookmarkEnd w:id="39"/>
                      <w:r>
                        <w:rPr>
                          <w:rFonts w:hint="eastAsia"/>
                        </w:rPr>
                        <w:t xml:space="preserve">  OLED</w:t>
                      </w:r>
                      <w:r>
                        <w:rPr>
                          <w:rFonts w:hint="eastAsia"/>
                        </w:rPr>
                        <w:t>液晶显示模块</w:t>
                      </w:r>
                    </w:p>
                  </w:txbxContent>
                </v:textbox>
                <w10:wrap type="topAndBottom"/>
              </v:shape>
            </w:pict>
          </mc:Fallback>
        </mc:AlternateContent>
      </w:r>
      <w:r>
        <w:rPr>
          <w:rFonts w:hint="eastAsia"/>
          <w:noProof/>
        </w:rPr>
        <mc:AlternateContent>
          <mc:Choice Requires="wpg">
            <w:drawing>
              <wp:anchor distT="0" distB="0" distL="114300" distR="114300" simplePos="0" relativeHeight="251688960" behindDoc="0" locked="0" layoutInCell="1" allowOverlap="1" wp14:anchorId="5A24C071" wp14:editId="336D579E">
                <wp:simplePos x="0" y="0"/>
                <wp:positionH relativeFrom="margin">
                  <wp:align>center</wp:align>
                </wp:positionH>
                <wp:positionV relativeFrom="paragraph">
                  <wp:posOffset>1219200</wp:posOffset>
                </wp:positionV>
                <wp:extent cx="2000250" cy="1041400"/>
                <wp:effectExtent l="0" t="0" r="0" b="6350"/>
                <wp:wrapTopAndBottom/>
                <wp:docPr id="482717815" name="组合 14"/>
                <wp:cNvGraphicFramePr/>
                <a:graphic xmlns:a="http://schemas.openxmlformats.org/drawingml/2006/main">
                  <a:graphicData uri="http://schemas.microsoft.com/office/word/2010/wordprocessingGroup">
                    <wpg:wgp>
                      <wpg:cNvGrpSpPr/>
                      <wpg:grpSpPr>
                        <a:xfrm>
                          <a:off x="0" y="0"/>
                          <a:ext cx="2000250" cy="1041400"/>
                          <a:chOff x="0" y="0"/>
                          <a:chExt cx="2964180" cy="1447800"/>
                        </a:xfrm>
                      </wpg:grpSpPr>
                      <pic:pic xmlns:pic="http://schemas.openxmlformats.org/drawingml/2006/picture">
                        <pic:nvPicPr>
                          <pic:cNvPr id="1064980695" name="图片 12"/>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1447800" y="0"/>
                            <a:ext cx="1516380" cy="1447800"/>
                          </a:xfrm>
                          <a:prstGeom prst="rect">
                            <a:avLst/>
                          </a:prstGeom>
                        </pic:spPr>
                      </pic:pic>
                      <pic:pic xmlns:pic="http://schemas.openxmlformats.org/drawingml/2006/picture">
                        <pic:nvPicPr>
                          <pic:cNvPr id="1384796519" name="图片 13"/>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1444625" cy="144716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62A40252" id="组合 14" o:spid="_x0000_s1026" style="position:absolute;margin-left:0;margin-top:96pt;width:157.5pt;height:82pt;z-index:251688960;mso-position-horizontal:center;mso-position-horizontal-relative:margin;mso-width-relative:margin;mso-height-relative:margin" coordsize="29641,14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2" o:spid="_x0000_s1027" type="#_x0000_t75" style="position:absolute;left:14478;width:15163;height:14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">
                  <v:imagedata r:id="rId24" o:title=""/>
                </v:shape>
                <v:shape id="图片 13" o:spid="_x0000_s1028" type="#_x0000_t75" style="position:absolute;width:14446;height:144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">
                  <v:imagedata r:id="rId25" o:title=""/>
                </v:shape>
                <w10:wrap type="topAndBottom" anchorx="margin"/>
              </v:group>
            </w:pict>
          </mc:Fallback>
        </mc:AlternateContent>
      </w:r>
      <w:r w:rsidR="00D248B5" w:rsidRPr="00D248B5">
        <w:t>此外，</w:t>
      </w:r>
      <w:r w:rsidR="00D248B5" w:rsidRPr="00D248B5">
        <w:t>OLED</w:t>
      </w:r>
      <w:r w:rsidR="00D248B5" w:rsidRPr="00D248B5">
        <w:t>模块支持多种字体显示、图形绘制以及动态刷新等功能，为系统界面设计提供了丰富的扩展性。在低光环境下，</w:t>
      </w:r>
      <w:r w:rsidR="00D248B5" w:rsidRPr="00D248B5">
        <w:t>OLED</w:t>
      </w:r>
      <w:r w:rsidR="00D248B5" w:rsidRPr="00D248B5">
        <w:t>自发光的特性使其依然具备良好的可读性；而在白天强光下，其高对比度也保证了显示内容的清晰呈现，极大提升了设备的使用体验。</w:t>
      </w:r>
    </w:p>
    <w:p w14:paraId="4DF00B90" w14:textId="77777777" w:rsidR="004B437A" w:rsidRDefault="004B437A" w:rsidP="004B437A">
      <w:pPr>
        <w:pStyle w:val="2"/>
        <w:spacing w:before="156" w:after="156"/>
      </w:pPr>
      <w:bookmarkStart w:id="40" w:name="_Toc197812723"/>
      <w:r>
        <w:rPr>
          <w:rFonts w:hint="eastAsia"/>
        </w:rPr>
        <w:t>小型水泵</w:t>
      </w:r>
      <w:bookmarkEnd w:id="40"/>
    </w:p>
    <w:p w14:paraId="0AC092C8" w14:textId="60758524" w:rsidR="004B437A" w:rsidRPr="004B437A" w:rsidRDefault="004B437A" w:rsidP="004B437A">
      <w:pPr>
        <w:pStyle w:val="af2"/>
        <w:ind w:firstLine="480"/>
      </w:pPr>
      <w:r w:rsidRPr="004B437A">
        <w:t>在本设计的简易流量变送器系统中，为了构建一个稳定、可控的液体循环环境，确保流量检测模块在无外部水源的情况下持续工作，系统选用了一款</w:t>
      </w:r>
      <w:r w:rsidRPr="004B437A">
        <w:t xml:space="preserve"> 12V </w:t>
      </w:r>
      <w:r w:rsidRPr="004B437A">
        <w:t>直流小型抽水泵作为液体流动驱动装置</w:t>
      </w:r>
      <w:r>
        <w:rPr>
          <w:rFonts w:hint="eastAsia"/>
        </w:rPr>
        <w:t>。</w:t>
      </w:r>
      <w:r w:rsidRPr="004B437A">
        <w:t>如</w:t>
      </w:r>
      <w:r w:rsidR="00AA39D8">
        <w:fldChar w:fldCharType="begin"/>
      </w:r>
      <w:r w:rsidR="00AA39D8">
        <w:instrText xml:space="preserve"> REF _Ref197850932 \h </w:instrText>
      </w:r>
      <w:r w:rsidR="00AA39D8">
        <w:fldChar w:fldCharType="separate"/>
      </w:r>
      <w:r w:rsidR="00AA39D8">
        <w:rPr>
          <w:rFonts w:hint="eastAsia"/>
        </w:rPr>
        <w:t>图</w:t>
      </w:r>
      <w:r w:rsidR="00AA39D8">
        <w:rPr>
          <w:rFonts w:hint="eastAsia"/>
        </w:rPr>
        <w:t xml:space="preserve"> </w:t>
      </w:r>
      <w:r w:rsidR="00AA39D8">
        <w:rPr>
          <w:noProof/>
        </w:rPr>
        <w:t>3</w:t>
      </w:r>
      <w:r w:rsidR="00AA39D8">
        <w:t>.</w:t>
      </w:r>
      <w:r w:rsidR="00AA39D8">
        <w:rPr>
          <w:noProof/>
        </w:rPr>
        <w:t>11</w:t>
      </w:r>
      <w:r w:rsidR="00AA39D8">
        <w:fldChar w:fldCharType="end"/>
      </w:r>
      <w:r w:rsidRPr="004B437A">
        <w:t>所示。</w:t>
      </w:r>
    </w:p>
    <w:p w14:paraId="18CBB10A" w14:textId="1B4EC119" w:rsidR="004B437A" w:rsidRPr="004B437A" w:rsidRDefault="004B437A" w:rsidP="004B437A">
      <w:pPr>
        <w:pStyle w:val="af2"/>
        <w:ind w:firstLine="480"/>
      </w:pPr>
      <w:r w:rsidRPr="004B437A">
        <w:t>该小型抽水泵体积小巧、结构紧凑，采用无刷直流电机作为驱动核心，具有功耗低、噪声小、输出稳定等优点。其泵</w:t>
      </w:r>
      <w:proofErr w:type="gramStart"/>
      <w:r w:rsidRPr="004B437A">
        <w:t>体材</w:t>
      </w:r>
      <w:proofErr w:type="gramEnd"/>
      <w:r w:rsidRPr="004B437A">
        <w:t>质多为防水工程塑料，耐腐蚀性良好，适用于清水或其他低粘度液体的输送。在运行时，水泵</w:t>
      </w:r>
      <w:r w:rsidR="000565FC">
        <w:t>利用</w:t>
      </w:r>
      <w:r w:rsidRPr="004B437A">
        <w:t>旋转内部叶轮对液体施加压力，使液体从进水口吸入并由出水口排出，从而在管道系统中形成稳定的流体通道。</w:t>
      </w:r>
    </w:p>
    <w:p w14:paraId="595390D1" w14:textId="76430825" w:rsidR="004B437A" w:rsidRPr="004B437A" w:rsidRDefault="0060459C" w:rsidP="004B437A">
      <w:pPr>
        <w:pStyle w:val="af2"/>
        <w:ind w:firstLine="480"/>
      </w:pPr>
      <w:r>
        <w:rPr>
          <w:noProof/>
        </w:rPr>
        <w:lastRenderedPageBreak/>
        <mc:AlternateContent>
          <mc:Choice Requires="wps">
            <w:drawing>
              <wp:anchor distT="0" distB="0" distL="114300" distR="114300" simplePos="0" relativeHeight="251695104" behindDoc="0" locked="0" layoutInCell="1" allowOverlap="1" wp14:anchorId="51051185" wp14:editId="15CC3673">
                <wp:simplePos x="0" y="0"/>
                <wp:positionH relativeFrom="column">
                  <wp:posOffset>1741805</wp:posOffset>
                </wp:positionH>
                <wp:positionV relativeFrom="paragraph">
                  <wp:posOffset>3291840</wp:posOffset>
                </wp:positionV>
                <wp:extent cx="1784350" cy="635"/>
                <wp:effectExtent l="0" t="0" r="0" b="0"/>
                <wp:wrapTopAndBottom/>
                <wp:docPr id="580703232" name="文本框 1"/>
                <wp:cNvGraphicFramePr/>
                <a:graphic xmlns:a="http://schemas.openxmlformats.org/drawingml/2006/main">
                  <a:graphicData uri="http://schemas.microsoft.com/office/word/2010/wordprocessingShape">
                    <wps:wsp>
                      <wps:cNvSpPr txBox="1"/>
                      <wps:spPr>
                        <a:xfrm>
                          <a:off x="0" y="0"/>
                          <a:ext cx="1784350" cy="635"/>
                        </a:xfrm>
                        <a:prstGeom prst="rect">
                          <a:avLst/>
                        </a:prstGeom>
                        <a:solidFill>
                          <a:prstClr val="white"/>
                        </a:solidFill>
                        <a:ln>
                          <a:noFill/>
                        </a:ln>
                      </wps:spPr>
                      <wps:txbx>
                        <w:txbxContent>
                          <w:p w14:paraId="057CEEA5" w14:textId="263DB8F4" w:rsidR="0060459C" w:rsidRPr="0084724D" w:rsidRDefault="0060459C" w:rsidP="0060459C">
                            <w:pPr>
                              <w:pStyle w:val="af9"/>
                              <w:spacing w:before="156" w:after="156"/>
                              <w:rPr>
                                <w:noProof/>
                                <w:sz w:val="24"/>
                                <w:szCs w:val="21"/>
                              </w:rPr>
                            </w:pPr>
                            <w:bookmarkStart w:id="41" w:name="_Ref197850932"/>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1</w:t>
                            </w:r>
                            <w:r w:rsidR="000E0D1B">
                              <w:fldChar w:fldCharType="end"/>
                            </w:r>
                            <w:bookmarkEnd w:id="41"/>
                            <w:r>
                              <w:rPr>
                                <w:rFonts w:hint="eastAsia"/>
                              </w:rPr>
                              <w:t xml:space="preserve">  12V</w:t>
                            </w:r>
                            <w:r>
                              <w:rPr>
                                <w:rFonts w:hint="eastAsia"/>
                              </w:rPr>
                              <w:t>直流水泵</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051185" id="_x0000_s1042" type="#_x0000_t202" style="position:absolute;left:0;text-align:left;margin-left:137.15pt;margin-top:259.2pt;width:140.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" stroked="f">
                <v:textbox style="mso-fit-shape-to-text:t" inset="0,0,0,0">
                  <w:txbxContent>
                    <w:p w14:paraId="057CEEA5" w14:textId="263DB8F4" w:rsidR="0060459C" w:rsidRPr="0084724D" w:rsidRDefault="0060459C" w:rsidP="0060459C">
                      <w:pPr>
                        <w:pStyle w:val="af9"/>
                        <w:spacing w:before="156" w:after="156"/>
                        <w:rPr>
                          <w:noProof/>
                          <w:sz w:val="24"/>
                          <w:szCs w:val="21"/>
                        </w:rPr>
                      </w:pPr>
                      <w:bookmarkStart w:id="42" w:name="_Ref197850932"/>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1</w:t>
                      </w:r>
                      <w:r w:rsidR="000E0D1B">
                        <w:fldChar w:fldCharType="end"/>
                      </w:r>
                      <w:bookmarkEnd w:id="42"/>
                      <w:r>
                        <w:rPr>
                          <w:rFonts w:hint="eastAsia"/>
                        </w:rPr>
                        <w:t xml:space="preserve">  12V</w:t>
                      </w:r>
                      <w:r>
                        <w:rPr>
                          <w:rFonts w:hint="eastAsia"/>
                        </w:rPr>
                        <w:t>直流水泵</w:t>
                      </w:r>
                    </w:p>
                  </w:txbxContent>
                </v:textbox>
                <w10:wrap type="topAndBottom"/>
              </v:shape>
            </w:pict>
          </mc:Fallback>
        </mc:AlternateContent>
      </w:r>
      <w:r>
        <w:rPr>
          <w:rFonts w:hint="eastAsia"/>
          <w:noProof/>
        </w:rPr>
        <w:drawing>
          <wp:anchor distT="0" distB="0" distL="114300" distR="114300" simplePos="0" relativeHeight="251692032" behindDoc="0" locked="0" layoutInCell="1" allowOverlap="1" wp14:anchorId="5981A639" wp14:editId="2C270624">
            <wp:simplePos x="0" y="0"/>
            <wp:positionH relativeFrom="margin">
              <wp:align>center</wp:align>
            </wp:positionH>
            <wp:positionV relativeFrom="paragraph">
              <wp:posOffset>1450340</wp:posOffset>
            </wp:positionV>
            <wp:extent cx="1784350" cy="1784350"/>
            <wp:effectExtent l="0" t="0" r="6350" b="6350"/>
            <wp:wrapTopAndBottom/>
            <wp:docPr id="112529385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293854" name="图片 1125293854"/>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784350" cy="1784350"/>
                    </a:xfrm>
                    <a:prstGeom prst="rect">
                      <a:avLst/>
                    </a:prstGeom>
                  </pic:spPr>
                </pic:pic>
              </a:graphicData>
            </a:graphic>
            <wp14:sizeRelH relativeFrom="page">
              <wp14:pctWidth>0</wp14:pctWidth>
            </wp14:sizeRelH>
            <wp14:sizeRelV relativeFrom="page">
              <wp14:pctHeight>0</wp14:pctHeight>
            </wp14:sizeRelV>
          </wp:anchor>
        </w:drawing>
      </w:r>
      <w:r w:rsidR="004B437A" w:rsidRPr="004B437A">
        <w:t>本系统中，水泵的主要作用是推动液体流经</w:t>
      </w:r>
      <w:r w:rsidR="004B437A" w:rsidRPr="004B437A">
        <w:t>YF-S401</w:t>
      </w:r>
      <w:r w:rsidR="004B437A" w:rsidRPr="004B437A">
        <w:t>涡轮流量传感器，实现对液体流速变化的有效检测。由于</w:t>
      </w:r>
      <w:r w:rsidR="004B437A" w:rsidRPr="004B437A">
        <w:t>YF-S401</w:t>
      </w:r>
      <w:r w:rsidR="004B437A" w:rsidRPr="004B437A">
        <w:t>本身为被动型传感器，其流量测量依赖于液体流动产生的机械旋转，因此必须配套水泵等动力装置提供流速驱动。</w:t>
      </w:r>
      <w:r w:rsidR="000565FC">
        <w:t>利用</w:t>
      </w:r>
      <w:r w:rsidR="004B437A" w:rsidRPr="004B437A">
        <w:t>水泵的持续运转，能够保证传感器输出稳定的脉冲信号，供后端</w:t>
      </w:r>
      <w:r w:rsidR="004B437A" w:rsidRPr="004B437A">
        <w:t>STM32</w:t>
      </w:r>
      <w:r w:rsidR="004B437A" w:rsidRPr="004B437A">
        <w:t>微控制器进行流量采集与处理。</w:t>
      </w:r>
    </w:p>
    <w:p w14:paraId="75E78700" w14:textId="4C6E5F72" w:rsidR="004B437A" w:rsidRPr="004B437A" w:rsidRDefault="004B437A" w:rsidP="004B437A">
      <w:pPr>
        <w:pStyle w:val="af2"/>
        <w:ind w:firstLine="480"/>
      </w:pPr>
      <w:r w:rsidRPr="004B437A">
        <w:t>值得一提的是，该水泵顶部集成有一枚手动旋钮，可</w:t>
      </w:r>
      <w:r w:rsidR="000565FC">
        <w:t>使用</w:t>
      </w:r>
      <w:r w:rsidRPr="004B437A">
        <w:t>旋转</w:t>
      </w:r>
      <w:r w:rsidR="000565FC">
        <w:rPr>
          <w:rFonts w:hint="eastAsia"/>
        </w:rPr>
        <w:t>来</w:t>
      </w:r>
      <w:r w:rsidRPr="004B437A">
        <w:t>调节进出水流速大小，从而实现对系统整体液体流量的精细控制。</w:t>
      </w:r>
      <w:r w:rsidR="0060459C">
        <w:rPr>
          <w:rFonts w:hint="eastAsia"/>
        </w:rPr>
        <w:t>如</w:t>
      </w:r>
      <w:r w:rsidR="00AA39D8">
        <w:fldChar w:fldCharType="begin"/>
      </w:r>
      <w:r w:rsidR="00AA39D8">
        <w:instrText xml:space="preserve"> </w:instrText>
      </w:r>
      <w:r w:rsidR="00AA39D8">
        <w:rPr>
          <w:rFonts w:hint="eastAsia"/>
        </w:rPr>
        <w:instrText>REF _Ref197850950 \h</w:instrText>
      </w:r>
      <w:r w:rsidR="00AA39D8">
        <w:instrText xml:space="preserve"> </w:instrText>
      </w:r>
      <w:r w:rsidR="00AA39D8">
        <w:fldChar w:fldCharType="separate"/>
      </w:r>
      <w:r w:rsidR="00AA39D8">
        <w:rPr>
          <w:rFonts w:hint="eastAsia"/>
        </w:rPr>
        <w:t>图</w:t>
      </w:r>
      <w:r w:rsidR="00AA39D8">
        <w:rPr>
          <w:rFonts w:hint="eastAsia"/>
        </w:rPr>
        <w:t xml:space="preserve"> </w:t>
      </w:r>
      <w:r w:rsidR="00AA39D8">
        <w:rPr>
          <w:noProof/>
        </w:rPr>
        <w:t>3</w:t>
      </w:r>
      <w:r w:rsidR="00AA39D8">
        <w:t>.</w:t>
      </w:r>
      <w:r w:rsidR="00AA39D8">
        <w:rPr>
          <w:noProof/>
        </w:rPr>
        <w:t>12</w:t>
      </w:r>
      <w:r w:rsidR="00AA39D8">
        <w:fldChar w:fldCharType="end"/>
      </w:r>
      <w:r w:rsidR="0060459C">
        <w:rPr>
          <w:rFonts w:hint="eastAsia"/>
        </w:rPr>
        <w:t>所示。</w:t>
      </w:r>
      <w:r w:rsidRPr="004B437A">
        <w:t>该功能不仅为系统在不同测试条件下提供了灵活的调节能力，也便于开发阶段对流量范围与系统响应的校准和验证。用户无需改动电路即可直接调整泵速，简化了实验操作，提升了系统的可操作性与灵活性。</w:t>
      </w:r>
    </w:p>
    <w:p w14:paraId="75893E42" w14:textId="57EDA921" w:rsidR="00D248B5" w:rsidRDefault="0060459C" w:rsidP="000A1040">
      <w:pPr>
        <w:pStyle w:val="2"/>
        <w:spacing w:before="156" w:after="156"/>
      </w:pPr>
      <w:bookmarkStart w:id="43" w:name="_Toc197812724"/>
      <w:r>
        <w:rPr>
          <w:noProof/>
        </w:rPr>
        <mc:AlternateContent>
          <mc:Choice Requires="wps">
            <w:drawing>
              <wp:anchor distT="0" distB="0" distL="114300" distR="114300" simplePos="0" relativeHeight="251697152" behindDoc="0" locked="0" layoutInCell="1" allowOverlap="1" wp14:anchorId="6EC67EB9" wp14:editId="56518E27">
                <wp:simplePos x="0" y="0"/>
                <wp:positionH relativeFrom="column">
                  <wp:posOffset>1617980</wp:posOffset>
                </wp:positionH>
                <wp:positionV relativeFrom="paragraph">
                  <wp:posOffset>1491615</wp:posOffset>
                </wp:positionV>
                <wp:extent cx="2032000" cy="635"/>
                <wp:effectExtent l="0" t="0" r="0" b="0"/>
                <wp:wrapTopAndBottom/>
                <wp:docPr id="453488050" name="文本框 1"/>
                <wp:cNvGraphicFramePr/>
                <a:graphic xmlns:a="http://schemas.openxmlformats.org/drawingml/2006/main">
                  <a:graphicData uri="http://schemas.microsoft.com/office/word/2010/wordprocessingShape">
                    <wps:wsp>
                      <wps:cNvSpPr txBox="1"/>
                      <wps:spPr>
                        <a:xfrm>
                          <a:off x="0" y="0"/>
                          <a:ext cx="2032000" cy="635"/>
                        </a:xfrm>
                        <a:prstGeom prst="rect">
                          <a:avLst/>
                        </a:prstGeom>
                        <a:solidFill>
                          <a:prstClr val="white"/>
                        </a:solidFill>
                        <a:ln>
                          <a:noFill/>
                        </a:ln>
                      </wps:spPr>
                      <wps:txbx>
                        <w:txbxContent>
                          <w:p w14:paraId="381E7C17" w14:textId="1BDEDD43" w:rsidR="0060459C" w:rsidRPr="0092629E" w:rsidRDefault="0060459C" w:rsidP="0060459C">
                            <w:pPr>
                              <w:pStyle w:val="af9"/>
                              <w:spacing w:before="156" w:after="156"/>
                              <w:rPr>
                                <w:noProof/>
                                <w:szCs w:val="21"/>
                              </w:rPr>
                            </w:pPr>
                            <w:bookmarkStart w:id="44" w:name="_Ref197850950"/>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2</w:t>
                            </w:r>
                            <w:r w:rsidR="000E0D1B">
                              <w:fldChar w:fldCharType="end"/>
                            </w:r>
                            <w:bookmarkEnd w:id="44"/>
                            <w:r>
                              <w:rPr>
                                <w:rFonts w:hint="eastAsia"/>
                              </w:rPr>
                              <w:t xml:space="preserve">  </w:t>
                            </w:r>
                            <w:r>
                              <w:rPr>
                                <w:rFonts w:hint="eastAsia"/>
                              </w:rPr>
                              <w:t>水泵旋钮</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EC67EB9" id="_x0000_s1043" type="#_x0000_t202" style="position:absolute;left:0;text-align:left;margin-left:127.4pt;margin-top:117.45pt;width:160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" stroked="f">
                <v:textbox style="mso-fit-shape-to-text:t" inset="0,0,0,0">
                  <w:txbxContent>
                    <w:p w14:paraId="381E7C17" w14:textId="1BDEDD43" w:rsidR="0060459C" w:rsidRPr="0092629E" w:rsidRDefault="0060459C" w:rsidP="0060459C">
                      <w:pPr>
                        <w:pStyle w:val="af9"/>
                        <w:spacing w:before="156" w:after="156"/>
                        <w:rPr>
                          <w:noProof/>
                          <w:szCs w:val="21"/>
                        </w:rPr>
                      </w:pPr>
                      <w:bookmarkStart w:id="45" w:name="_Ref197850950"/>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2</w:t>
                      </w:r>
                      <w:r w:rsidR="000E0D1B">
                        <w:fldChar w:fldCharType="end"/>
                      </w:r>
                      <w:bookmarkEnd w:id="45"/>
                      <w:r>
                        <w:rPr>
                          <w:rFonts w:hint="eastAsia"/>
                        </w:rPr>
                        <w:t xml:space="preserve">  </w:t>
                      </w:r>
                      <w:r>
                        <w:rPr>
                          <w:rFonts w:hint="eastAsia"/>
                        </w:rPr>
                        <w:t>水泵旋钮</w:t>
                      </w:r>
                    </w:p>
                  </w:txbxContent>
                </v:textbox>
                <w10:wrap type="topAndBottom"/>
              </v:shape>
            </w:pict>
          </mc:Fallback>
        </mc:AlternateContent>
      </w:r>
      <w:r>
        <w:rPr>
          <w:noProof/>
        </w:rPr>
        <w:drawing>
          <wp:anchor distT="0" distB="0" distL="114300" distR="114300" simplePos="0" relativeHeight="251693056" behindDoc="0" locked="0" layoutInCell="1" allowOverlap="1" wp14:anchorId="23260495" wp14:editId="5057BED7">
            <wp:simplePos x="0" y="0"/>
            <wp:positionH relativeFrom="margin">
              <wp:align>center</wp:align>
            </wp:positionH>
            <wp:positionV relativeFrom="paragraph">
              <wp:posOffset>0</wp:posOffset>
            </wp:positionV>
            <wp:extent cx="2032000" cy="1434465"/>
            <wp:effectExtent l="0" t="0" r="6350" b="0"/>
            <wp:wrapTopAndBottom/>
            <wp:docPr id="391010098" name="图片 17"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010098" name="图片 17" descr="图示&#10;&#10;AI 生成的内容可能不正确。"/>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1" t="28718" r="-1026"/>
                    <a:stretch/>
                  </pic:blipFill>
                  <pic:spPr bwMode="auto">
                    <a:xfrm>
                      <a:off x="0" y="0"/>
                      <a:ext cx="2032000" cy="14344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248B5">
        <w:rPr>
          <w:rFonts w:hint="eastAsia"/>
        </w:rPr>
        <w:t>电源模块</w:t>
      </w:r>
      <w:bookmarkEnd w:id="43"/>
    </w:p>
    <w:p w14:paraId="0F64BB3A" w14:textId="12EA1E5D" w:rsidR="00443F2C" w:rsidRPr="00443F2C" w:rsidRDefault="00443F2C" w:rsidP="00443F2C">
      <w:pPr>
        <w:pStyle w:val="af2"/>
        <w:ind w:firstLine="480"/>
      </w:pPr>
      <w:r w:rsidRPr="00443F2C">
        <w:t>在简易流量变送器的设计中，为确保各功能模块稳定供电、提升系统的整体可靠性，采用了一块基于</w:t>
      </w:r>
      <w:r w:rsidRPr="00443F2C">
        <w:t xml:space="preserve"> XL2596S </w:t>
      </w:r>
      <w:r w:rsidRPr="00443F2C">
        <w:t>降压芯片的电源模块对系统电源进行调节与分配。如</w:t>
      </w:r>
      <w:r w:rsidR="00AA39D8">
        <w:fldChar w:fldCharType="begin"/>
      </w:r>
      <w:r w:rsidR="00AA39D8">
        <w:instrText xml:space="preserve"> REF _Ref197850960 \h </w:instrText>
      </w:r>
      <w:r w:rsidR="00AA39D8">
        <w:fldChar w:fldCharType="separate"/>
      </w:r>
      <w:r w:rsidR="00AA39D8">
        <w:rPr>
          <w:rFonts w:hint="eastAsia"/>
        </w:rPr>
        <w:t>图</w:t>
      </w:r>
      <w:r w:rsidR="00AA39D8">
        <w:rPr>
          <w:rFonts w:hint="eastAsia"/>
        </w:rPr>
        <w:t xml:space="preserve"> </w:t>
      </w:r>
      <w:r w:rsidR="00AA39D8">
        <w:rPr>
          <w:noProof/>
        </w:rPr>
        <w:t>3</w:t>
      </w:r>
      <w:r w:rsidR="00AA39D8">
        <w:t>.</w:t>
      </w:r>
      <w:r w:rsidR="00AA39D8">
        <w:rPr>
          <w:noProof/>
        </w:rPr>
        <w:t>13</w:t>
      </w:r>
      <w:r w:rsidR="00AA39D8">
        <w:fldChar w:fldCharType="end"/>
      </w:r>
      <w:r w:rsidRPr="00443F2C">
        <w:t>所示。</w:t>
      </w:r>
    </w:p>
    <w:p w14:paraId="266F4F34" w14:textId="77777777" w:rsidR="00443F2C" w:rsidRPr="00443F2C" w:rsidRDefault="00443F2C" w:rsidP="00443F2C">
      <w:pPr>
        <w:pStyle w:val="af2"/>
        <w:ind w:firstLine="480"/>
      </w:pPr>
      <w:r w:rsidRPr="00443F2C">
        <w:t xml:space="preserve">XL2596S </w:t>
      </w:r>
      <w:r w:rsidRPr="00443F2C">
        <w:t>是一款高效、稳定的</w:t>
      </w:r>
      <w:r w:rsidRPr="00443F2C">
        <w:t xml:space="preserve"> DC-DC </w:t>
      </w:r>
      <w:r w:rsidRPr="00443F2C">
        <w:t>降压型电源管理芯片，广泛应用于工业控制、电源适配器、嵌入式设备等场景。其具备输入电压宽、输出电压稳定、</w:t>
      </w:r>
      <w:r w:rsidRPr="00443F2C">
        <w:lastRenderedPageBreak/>
        <w:t>负载能力强、效率高达</w:t>
      </w:r>
      <w:r w:rsidRPr="00443F2C">
        <w:t xml:space="preserve"> 75%</w:t>
      </w:r>
      <w:r w:rsidRPr="00443F2C">
        <w:t>～</w:t>
      </w:r>
      <w:r w:rsidRPr="00443F2C">
        <w:t>85%</w:t>
      </w:r>
      <w:r w:rsidRPr="00443F2C">
        <w:t>、外围器件少等显著优势。在本系统中，该模块可将外部输入的</w:t>
      </w:r>
      <w:r w:rsidRPr="00443F2C">
        <w:t>12V</w:t>
      </w:r>
      <w:r w:rsidRPr="00443F2C">
        <w:t>直流电压稳压转换为系统所需的</w:t>
      </w:r>
      <w:r w:rsidRPr="00443F2C">
        <w:t xml:space="preserve"> 5V</w:t>
      </w:r>
      <w:r w:rsidRPr="00443F2C">
        <w:t>、</w:t>
      </w:r>
      <w:r w:rsidRPr="00443F2C">
        <w:t xml:space="preserve">3.3V </w:t>
      </w:r>
      <w:r w:rsidRPr="00443F2C">
        <w:t>或其他可调电压等级，分别用于</w:t>
      </w:r>
      <w:r w:rsidRPr="00443F2C">
        <w:t xml:space="preserve"> DAC </w:t>
      </w:r>
      <w:r w:rsidRPr="00443F2C">
        <w:t>模块、</w:t>
      </w:r>
      <w:r w:rsidRPr="00443F2C">
        <w:t xml:space="preserve">OLED </w:t>
      </w:r>
      <w:r w:rsidRPr="00443F2C">
        <w:t>显示模块、传感器及其他功能单元的供电。</w:t>
      </w:r>
    </w:p>
    <w:p w14:paraId="173E3B09" w14:textId="5216F57D" w:rsidR="00443F2C" w:rsidRPr="00443F2C" w:rsidRDefault="00443F2C" w:rsidP="00443F2C">
      <w:pPr>
        <w:pStyle w:val="af2"/>
        <w:ind w:firstLine="480"/>
      </w:pPr>
      <w:r w:rsidRPr="00443F2C">
        <w:t>具体而言，系统中使用的</w:t>
      </w:r>
      <w:r w:rsidRPr="00443F2C">
        <w:t xml:space="preserve"> MCP4725 </w:t>
      </w:r>
      <w:r w:rsidRPr="00443F2C">
        <w:t>数模转换模块、</w:t>
      </w:r>
      <w:r>
        <w:rPr>
          <w:rFonts w:hint="eastAsia"/>
        </w:rPr>
        <w:t>涡轮流量传感器</w:t>
      </w:r>
      <w:r w:rsidRPr="00443F2C">
        <w:t>等对供电电压要求</w:t>
      </w:r>
      <w:r w:rsidR="00BF514B">
        <w:rPr>
          <w:rFonts w:hint="eastAsia"/>
        </w:rPr>
        <w:t>稍微偏</w:t>
      </w:r>
      <w:r w:rsidRPr="00443F2C">
        <w:t>高</w:t>
      </w:r>
      <w:r w:rsidR="00BF514B">
        <w:rPr>
          <w:rFonts w:hint="eastAsia"/>
        </w:rPr>
        <w:t>一点</w:t>
      </w:r>
      <w:r w:rsidRPr="00443F2C">
        <w:t>，需稳定的</w:t>
      </w:r>
      <w:r w:rsidRPr="00443F2C">
        <w:t xml:space="preserve"> 3.3V </w:t>
      </w:r>
      <w:r w:rsidRPr="00443F2C">
        <w:t>或</w:t>
      </w:r>
      <w:r w:rsidRPr="00443F2C">
        <w:t xml:space="preserve"> 5V </w:t>
      </w:r>
      <w:r w:rsidRPr="00443F2C">
        <w:t>电压以保证输出线性度和精度。</w:t>
      </w:r>
      <w:r w:rsidRPr="00443F2C">
        <w:t xml:space="preserve">XL2596S </w:t>
      </w:r>
      <w:r w:rsidRPr="00443F2C">
        <w:t>模块</w:t>
      </w:r>
      <w:r w:rsidR="000565FC">
        <w:t>经过</w:t>
      </w:r>
      <w:r w:rsidRPr="00443F2C">
        <w:t>精密的反馈控制和</w:t>
      </w:r>
      <w:r w:rsidRPr="00443F2C">
        <w:t>PWM</w:t>
      </w:r>
      <w:r w:rsidRPr="00443F2C">
        <w:t>调制，能够提供纹波小、</w:t>
      </w:r>
      <w:proofErr w:type="gramStart"/>
      <w:r w:rsidRPr="00443F2C">
        <w:t>响应快</w:t>
      </w:r>
      <w:proofErr w:type="gramEnd"/>
      <w:r w:rsidRPr="00443F2C">
        <w:t>的直流电源，有效避免电源干扰对信号处理模块的影响。此外，该模块集成多圈可调电位器，用户可根据不同模块的实际电压需求手动调节输出电压范围，从而为系统提供高度灵活的电源支持。</w:t>
      </w:r>
    </w:p>
    <w:p w14:paraId="496B8423" w14:textId="20C3A53B" w:rsidR="00443F2C" w:rsidRPr="00443F2C" w:rsidRDefault="00443F2C" w:rsidP="00443F2C">
      <w:pPr>
        <w:pStyle w:val="af2"/>
        <w:ind w:firstLine="480"/>
      </w:pPr>
      <w:r w:rsidRPr="00443F2C">
        <w:t>在硬件结构中，电源模块的输入</w:t>
      </w:r>
      <w:proofErr w:type="gramStart"/>
      <w:r w:rsidRPr="00443F2C">
        <w:t>端</w:t>
      </w:r>
      <w:r w:rsidR="000565FC">
        <w:t>利用</w:t>
      </w:r>
      <w:proofErr w:type="gramEnd"/>
      <w:r w:rsidRPr="00443F2C">
        <w:t>接线端子或</w:t>
      </w:r>
      <w:r w:rsidRPr="00443F2C">
        <w:t>DC</w:t>
      </w:r>
      <w:r w:rsidRPr="00443F2C">
        <w:t>头与外部</w:t>
      </w:r>
      <w:r w:rsidRPr="00443F2C">
        <w:t>12V</w:t>
      </w:r>
      <w:r w:rsidRPr="00443F2C">
        <w:t>电源相连，输出端则</w:t>
      </w:r>
      <w:r w:rsidR="000565FC">
        <w:t>经过</w:t>
      </w:r>
      <w:r w:rsidRPr="00443F2C">
        <w:t>稳压后的多路引线向系统各功能模块分配所需电压。为提升模块稳定性与安全性，该电源模块还配备有过流保护、过</w:t>
      </w:r>
      <w:proofErr w:type="gramStart"/>
      <w:r w:rsidRPr="00443F2C">
        <w:t>温保护</w:t>
      </w:r>
      <w:proofErr w:type="gramEnd"/>
      <w:r w:rsidRPr="00443F2C">
        <w:t>等功能，避免异常条件下损坏核心器件。</w:t>
      </w:r>
    </w:p>
    <w:p w14:paraId="3CB91193" w14:textId="6C7EADB3" w:rsidR="00443F2C" w:rsidRPr="00443F2C" w:rsidRDefault="00394372" w:rsidP="00443F2C">
      <w:pPr>
        <w:pStyle w:val="af2"/>
        <w:ind w:firstLine="480"/>
      </w:pPr>
      <w:r>
        <w:rPr>
          <w:noProof/>
        </w:rPr>
        <mc:AlternateContent>
          <mc:Choice Requires="wps">
            <w:drawing>
              <wp:anchor distT="0" distB="0" distL="114300" distR="114300" simplePos="0" relativeHeight="251702272" behindDoc="0" locked="0" layoutInCell="1" allowOverlap="1" wp14:anchorId="31288CC1" wp14:editId="46706D07">
                <wp:simplePos x="0" y="0"/>
                <wp:positionH relativeFrom="margin">
                  <wp:align>center</wp:align>
                </wp:positionH>
                <wp:positionV relativeFrom="paragraph">
                  <wp:posOffset>2406015</wp:posOffset>
                </wp:positionV>
                <wp:extent cx="2703830" cy="635"/>
                <wp:effectExtent l="0" t="0" r="1270" b="3810"/>
                <wp:wrapTopAndBottom/>
                <wp:docPr id="830263899" name="文本框 1"/>
                <wp:cNvGraphicFramePr/>
                <a:graphic xmlns:a="http://schemas.openxmlformats.org/drawingml/2006/main">
                  <a:graphicData uri="http://schemas.microsoft.com/office/word/2010/wordprocessingShape">
                    <wps:wsp>
                      <wps:cNvSpPr txBox="1"/>
                      <wps:spPr>
                        <a:xfrm>
                          <a:off x="0" y="0"/>
                          <a:ext cx="2703830" cy="635"/>
                        </a:xfrm>
                        <a:prstGeom prst="rect">
                          <a:avLst/>
                        </a:prstGeom>
                        <a:solidFill>
                          <a:prstClr val="white"/>
                        </a:solidFill>
                        <a:ln>
                          <a:noFill/>
                        </a:ln>
                      </wps:spPr>
                      <wps:txbx>
                        <w:txbxContent>
                          <w:p w14:paraId="5461F1A4" w14:textId="33CECBCE" w:rsidR="00443F2C" w:rsidRPr="00C22553" w:rsidRDefault="00443F2C" w:rsidP="00443F2C">
                            <w:pPr>
                              <w:pStyle w:val="af9"/>
                              <w:spacing w:before="156" w:after="156"/>
                              <w:rPr>
                                <w:noProof/>
                                <w:szCs w:val="21"/>
                              </w:rPr>
                            </w:pPr>
                            <w:bookmarkStart w:id="46" w:name="_Ref197850960"/>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3</w:t>
                            </w:r>
                            <w:r w:rsidR="000E0D1B">
                              <w:fldChar w:fldCharType="end"/>
                            </w:r>
                            <w:bookmarkEnd w:id="46"/>
                            <w:r>
                              <w:rPr>
                                <w:rFonts w:hint="eastAsia"/>
                              </w:rPr>
                              <w:t xml:space="preserve">  </w:t>
                            </w:r>
                            <w:r>
                              <w:rPr>
                                <w:rFonts w:hint="eastAsia"/>
                              </w:rPr>
                              <w:t>电源模块</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288CC1" id="_x0000_s1044" type="#_x0000_t202" style="position:absolute;left:0;text-align:left;margin-left:0;margin-top:189.45pt;width:212.9pt;height:.05pt;z-index:25170227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" stroked="f">
                <v:textbox style="mso-fit-shape-to-text:t" inset="0,0,0,0">
                  <w:txbxContent>
                    <w:p w14:paraId="5461F1A4" w14:textId="33CECBCE" w:rsidR="00443F2C" w:rsidRPr="00C22553" w:rsidRDefault="00443F2C" w:rsidP="00443F2C">
                      <w:pPr>
                        <w:pStyle w:val="af9"/>
                        <w:spacing w:before="156" w:after="156"/>
                        <w:rPr>
                          <w:noProof/>
                          <w:szCs w:val="21"/>
                        </w:rPr>
                      </w:pPr>
                      <w:bookmarkStart w:id="47" w:name="_Ref197850960"/>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3</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3</w:t>
                      </w:r>
                      <w:r w:rsidR="000E0D1B">
                        <w:fldChar w:fldCharType="end"/>
                      </w:r>
                      <w:bookmarkEnd w:id="47"/>
                      <w:r>
                        <w:rPr>
                          <w:rFonts w:hint="eastAsia"/>
                        </w:rPr>
                        <w:t xml:space="preserve">  </w:t>
                      </w:r>
                      <w:r>
                        <w:rPr>
                          <w:rFonts w:hint="eastAsia"/>
                        </w:rPr>
                        <w:t>电源模块</w:t>
                      </w:r>
                    </w:p>
                  </w:txbxContent>
                </v:textbox>
                <w10:wrap type="topAndBottom" anchorx="margin"/>
              </v:shape>
            </w:pict>
          </mc:Fallback>
        </mc:AlternateContent>
      </w:r>
      <w:r>
        <w:rPr>
          <w:noProof/>
        </w:rPr>
        <mc:AlternateContent>
          <mc:Choice Requires="wpg">
            <w:drawing>
              <wp:anchor distT="0" distB="0" distL="114300" distR="114300" simplePos="0" relativeHeight="251700224" behindDoc="0" locked="0" layoutInCell="1" allowOverlap="1" wp14:anchorId="75274F99" wp14:editId="58708287">
                <wp:simplePos x="0" y="0"/>
                <wp:positionH relativeFrom="margin">
                  <wp:posOffset>1297305</wp:posOffset>
                </wp:positionH>
                <wp:positionV relativeFrom="paragraph">
                  <wp:posOffset>954405</wp:posOffset>
                </wp:positionV>
                <wp:extent cx="2703830" cy="1460500"/>
                <wp:effectExtent l="0" t="0" r="1270" b="6350"/>
                <wp:wrapTopAndBottom/>
                <wp:docPr id="612497909" name="组合 20"/>
                <wp:cNvGraphicFramePr/>
                <a:graphic xmlns:a="http://schemas.openxmlformats.org/drawingml/2006/main">
                  <a:graphicData uri="http://schemas.microsoft.com/office/word/2010/wordprocessingGroup">
                    <wpg:wgp>
                      <wpg:cNvGrpSpPr/>
                      <wpg:grpSpPr>
                        <a:xfrm>
                          <a:off x="0" y="0"/>
                          <a:ext cx="2703830" cy="1460500"/>
                          <a:chOff x="0" y="0"/>
                          <a:chExt cx="2703830" cy="1460500"/>
                        </a:xfrm>
                      </wpg:grpSpPr>
                      <pic:pic xmlns:pic="http://schemas.openxmlformats.org/drawingml/2006/picture">
                        <pic:nvPicPr>
                          <pic:cNvPr id="406385464" name="图片 19" descr="电子零件&#10;&#10;AI 生成的内容可能不正确。"/>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1346200" y="0"/>
                            <a:ext cx="1357630" cy="1454150"/>
                          </a:xfrm>
                          <a:prstGeom prst="rect">
                            <a:avLst/>
                          </a:prstGeom>
                        </pic:spPr>
                      </pic:pic>
                      <pic:pic xmlns:pic="http://schemas.openxmlformats.org/drawingml/2006/picture">
                        <pic:nvPicPr>
                          <pic:cNvPr id="1576515175" name="图片 18" descr="图示, 工程绘图, 示意图&#10;&#10;AI 生成的内容可能不正确。"/>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6350"/>
                            <a:ext cx="1333500" cy="1454150"/>
                          </a:xfrm>
                          <a:prstGeom prst="rect">
                            <a:avLst/>
                          </a:prstGeom>
                        </pic:spPr>
                      </pic:pic>
                    </wpg:wgp>
                  </a:graphicData>
                </a:graphic>
              </wp:anchor>
            </w:drawing>
          </mc:Choice>
          <mc:Fallback>
            <w:pict>
              <v:group w14:anchorId="066CDD36" id="组合 20" o:spid="_x0000_s1026" style="position:absolute;margin-left:102.15pt;margin-top:75.15pt;width:212.9pt;height:115pt;z-index:251700224;mso-position-horizontal-relative:margin" coordsize="27038,146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9" o:spid="_x0000_s1027" type="#_x0000_t75" alt="电子零件&#10;&#10;AI 生成的内容可能不正确。" style="position:absolute;left:13462;width:13576;height:14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">
                  <v:imagedata r:id="rId30" o:title="电子零件&#10;&#10;AI 生成的内容可能不正确。"/>
                </v:shape>
                <v:shape id="图片 18" o:spid="_x0000_s1028" type="#_x0000_t75" alt="图示, 工程绘图, 示意图&#10;&#10;AI 生成的内容可能不正确。" style="position:absolute;top:63;width:13335;height:145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">
                  <v:imagedata r:id="rId31" o:title="图示, 工程绘图, 示意图&#10;&#10;AI 生成的内容可能不正确。"/>
                </v:shape>
                <w10:wrap type="topAndBottom" anchorx="margin"/>
              </v:group>
            </w:pict>
          </mc:Fallback>
        </mc:AlternateContent>
      </w:r>
      <w:r w:rsidR="00443F2C" w:rsidRPr="00443F2C">
        <w:t>该模块体积小巧，输出能力强，适用于本系统对空间和性能均有一定要求的嵌入式设计环境。</w:t>
      </w:r>
      <w:r w:rsidR="000565FC">
        <w:t>经过</w:t>
      </w:r>
      <w:r w:rsidR="00443F2C" w:rsidRPr="00443F2C">
        <w:t>合理规划与布局，电源模块与主控单元</w:t>
      </w:r>
      <w:r w:rsidR="00443F2C" w:rsidRPr="00443F2C">
        <w:t>STM32</w:t>
      </w:r>
      <w:r w:rsidR="00443F2C" w:rsidRPr="00443F2C">
        <w:t>、</w:t>
      </w:r>
      <w:r w:rsidR="00443F2C" w:rsidRPr="00443F2C">
        <w:t>DAC</w:t>
      </w:r>
      <w:r w:rsidR="00443F2C" w:rsidRPr="00443F2C">
        <w:t>模块、</w:t>
      </w:r>
      <w:r w:rsidR="00443F2C" w:rsidRPr="00443F2C">
        <w:t>OLED</w:t>
      </w:r>
      <w:r w:rsidR="00443F2C" w:rsidRPr="00443F2C">
        <w:t>模块等构建起稳定的供电链路，为系统长期稳定运行奠定了坚实基础。</w:t>
      </w:r>
    </w:p>
    <w:p w14:paraId="27812BB3" w14:textId="77777777" w:rsidR="00394372" w:rsidRDefault="00394372" w:rsidP="00443F2C">
      <w:pPr>
        <w:sectPr w:rsidR="00394372">
          <w:pgSz w:w="11906" w:h="16838"/>
          <w:pgMar w:top="1440" w:right="1800" w:bottom="1440" w:left="1800" w:header="851" w:footer="992" w:gutter="0"/>
          <w:cols w:space="425"/>
          <w:docGrid w:type="lines" w:linePitch="312"/>
        </w:sectPr>
      </w:pPr>
    </w:p>
    <w:p w14:paraId="7192E656" w14:textId="020550A6" w:rsidR="00B0645A" w:rsidRDefault="00B0645A" w:rsidP="00B0645A">
      <w:pPr>
        <w:pStyle w:val="1"/>
        <w:spacing w:before="156" w:after="312"/>
      </w:pPr>
      <w:bookmarkStart w:id="48" w:name="_Toc197812725"/>
      <w:r>
        <w:rPr>
          <w:rFonts w:hint="eastAsia"/>
        </w:rPr>
        <w:lastRenderedPageBreak/>
        <w:t>系统软件设计</w:t>
      </w:r>
      <w:bookmarkEnd w:id="48"/>
    </w:p>
    <w:p w14:paraId="4D244F78" w14:textId="340F345C" w:rsidR="007733FC" w:rsidRDefault="008A1A52" w:rsidP="006A26EF">
      <w:pPr>
        <w:pStyle w:val="2"/>
        <w:spacing w:before="156" w:after="156"/>
      </w:pPr>
      <w:bookmarkStart w:id="49" w:name="_Toc197812726"/>
      <w:r>
        <w:rPr>
          <w:rFonts w:hint="eastAsia"/>
        </w:rPr>
        <w:t>系统主程序设计</w:t>
      </w:r>
      <w:bookmarkEnd w:id="49"/>
    </w:p>
    <w:p w14:paraId="0D637F21" w14:textId="77777777" w:rsidR="00394372" w:rsidRPr="00394372" w:rsidRDefault="00394372" w:rsidP="00394372">
      <w:pPr>
        <w:pStyle w:val="af2"/>
        <w:ind w:firstLine="480"/>
      </w:pPr>
      <w:r w:rsidRPr="00394372">
        <w:t>本简易流量变送器系统的软件设计采用模块化思想构建，以</w:t>
      </w:r>
      <w:r w:rsidRPr="00394372">
        <w:t>STM32F103C8T6</w:t>
      </w:r>
      <w:r w:rsidRPr="00394372">
        <w:t>单片机作为主控核心，围绕流量数据的采集、处理与模拟信号输出构建了完整的控制逻辑。系统主程序通过多模块的协同运行，实现了液体流量的实时测量、电压电流的线性输出以及</w:t>
      </w:r>
      <w:r w:rsidRPr="00394372">
        <w:t>OLED</w:t>
      </w:r>
      <w:r w:rsidRPr="00394372">
        <w:t>屏幕上的信息可视化展示。整个软件运行流程遵循</w:t>
      </w:r>
      <w:r w:rsidRPr="00394372">
        <w:t>“</w:t>
      </w:r>
      <w:r w:rsidRPr="00394372">
        <w:t>初始化</w:t>
      </w:r>
      <w:r w:rsidRPr="00394372">
        <w:t>—</w:t>
      </w:r>
      <w:r w:rsidRPr="00394372">
        <w:t>采集</w:t>
      </w:r>
      <w:r w:rsidRPr="00394372">
        <w:t>—</w:t>
      </w:r>
      <w:r w:rsidRPr="00394372">
        <w:t>计算</w:t>
      </w:r>
      <w:r w:rsidRPr="00394372">
        <w:t>—</w:t>
      </w:r>
      <w:r w:rsidRPr="00394372">
        <w:t>输出</w:t>
      </w:r>
      <w:r w:rsidRPr="00394372">
        <w:t>—</w:t>
      </w:r>
      <w:r w:rsidRPr="00394372">
        <w:t>显示</w:t>
      </w:r>
      <w:r w:rsidRPr="00394372">
        <w:t>”</w:t>
      </w:r>
      <w:r w:rsidRPr="00394372">
        <w:t>的循环逻辑，各环节紧密衔接，具有良好的实时性与稳定性。</w:t>
      </w:r>
    </w:p>
    <w:p w14:paraId="3D10CEAF" w14:textId="62137723" w:rsidR="00394372" w:rsidRPr="00394372" w:rsidRDefault="00394372" w:rsidP="00394372">
      <w:pPr>
        <w:pStyle w:val="af2"/>
        <w:ind w:firstLine="480"/>
      </w:pPr>
      <w:r w:rsidRPr="00394372">
        <w:t>系统通电后首先进行硬件初始化。初始化过程包括</w:t>
      </w:r>
      <w:r w:rsidRPr="00394372">
        <w:t>DAC</w:t>
      </w:r>
      <w:r w:rsidRPr="00394372">
        <w:t>输出模块、</w:t>
      </w:r>
      <w:r w:rsidRPr="00394372">
        <w:t>OLED</w:t>
      </w:r>
      <w:r w:rsidRPr="00394372">
        <w:t>显示模块、按键模块以及流量传感器的驱动配置。在初始化完成后，系统会在</w:t>
      </w:r>
      <w:r w:rsidRPr="00394372">
        <w:t>OLED</w:t>
      </w:r>
      <w:r w:rsidRPr="00394372">
        <w:t>显示屏上提示</w:t>
      </w:r>
      <w:r w:rsidRPr="00394372">
        <w:t>“</w:t>
      </w:r>
      <w:r w:rsidRPr="00394372">
        <w:t>初始化完成</w:t>
      </w:r>
      <w:r w:rsidRPr="00394372">
        <w:t>”</w:t>
      </w:r>
      <w:r w:rsidRPr="00394372">
        <w:t>，以便用户确认系统已正常启动。随后，系统进入主循环状态，开始连续进行流量数据的采集与处理操作。</w:t>
      </w:r>
    </w:p>
    <w:p w14:paraId="48D5E42B" w14:textId="268A6DBC" w:rsidR="00394372" w:rsidRPr="00394372" w:rsidRDefault="00394372" w:rsidP="00394372">
      <w:pPr>
        <w:pStyle w:val="af2"/>
        <w:ind w:firstLine="480"/>
      </w:pPr>
      <w:r w:rsidRPr="00394372">
        <w:t>在主循环中，系统首先判断是否存在新的流量采样数据，若有更新则立即刷新</w:t>
      </w:r>
      <w:r w:rsidRPr="00394372">
        <w:t>OLED</w:t>
      </w:r>
      <w:r w:rsidRPr="00394372">
        <w:t>显示屏上的时间、瞬时流量与累计流量信息。随后，系统根据当前流量值，依据预设的最大流量与最大输出电压之间的线性映射关系，计算出对应的模拟输出电压值。接着，系统根据用户选择的工作模式，将电压转换为相应的电流输出。该系统支持</w:t>
      </w:r>
      <w:r w:rsidRPr="00394372">
        <w:t>0</w:t>
      </w:r>
      <w:r>
        <w:rPr>
          <w:rFonts w:hint="eastAsia"/>
        </w:rPr>
        <w:t>-</w:t>
      </w:r>
      <w:r w:rsidRPr="00394372">
        <w:t>20mA</w:t>
      </w:r>
      <w:r w:rsidRPr="00394372">
        <w:t>与</w:t>
      </w:r>
      <w:r w:rsidRPr="00394372">
        <w:t>4</w:t>
      </w:r>
      <w:r>
        <w:rPr>
          <w:rFonts w:hint="eastAsia"/>
        </w:rPr>
        <w:t>-</w:t>
      </w:r>
      <w:r w:rsidRPr="00394372">
        <w:t>20mA</w:t>
      </w:r>
      <w:r w:rsidRPr="00394372">
        <w:t>两种输出模式，</w:t>
      </w:r>
      <w:r w:rsidR="000565FC">
        <w:t>利用</w:t>
      </w:r>
      <w:r w:rsidRPr="00394372">
        <w:t>按键进行本地切换，适应不同的信号接收设备。计算完成后，系统通过</w:t>
      </w:r>
      <w:r w:rsidRPr="00394372">
        <w:t>MCP4725</w:t>
      </w:r>
      <w:r w:rsidRPr="00394372">
        <w:t>数模转换芯片输出对应电压信号，并在</w:t>
      </w:r>
      <w:r w:rsidRPr="00394372">
        <w:t>OLED</w:t>
      </w:r>
      <w:r w:rsidRPr="00394372">
        <w:t>屏幕上实时显示当前的电压、电流数值及当前工作模式。</w:t>
      </w:r>
    </w:p>
    <w:p w14:paraId="509F223B" w14:textId="46EA6C43" w:rsidR="00394372" w:rsidRPr="00394372" w:rsidRDefault="00394372" w:rsidP="00394372">
      <w:pPr>
        <w:pStyle w:val="af2"/>
        <w:ind w:firstLine="480"/>
      </w:pPr>
      <w:r w:rsidRPr="00394372">
        <w:t>在整个运行过程中，系统以约</w:t>
      </w:r>
      <w:r w:rsidRPr="00394372">
        <w:t>100</w:t>
      </w:r>
      <w:r w:rsidRPr="00394372">
        <w:t>毫秒为一个循环周期，不断更新传感器采样值、模拟输出结果及显示界面，确保系统对流量变化的快速响应。程序主流程采用顺序控制与条件判断相结合的方式实现，运行逻辑清晰，数据处理路径明确，整个控制流程如</w:t>
      </w:r>
      <w:r w:rsidR="00AA39D8">
        <w:fldChar w:fldCharType="begin"/>
      </w:r>
      <w:r w:rsidR="00AA39D8">
        <w:instrText xml:space="preserve"> REF _Ref197850977 \h </w:instrText>
      </w:r>
      <w:r w:rsidR="00AA39D8">
        <w:fldChar w:fldCharType="separate"/>
      </w:r>
      <w:r w:rsidR="00AA39D8">
        <w:rPr>
          <w:rFonts w:hint="eastAsia"/>
        </w:rPr>
        <w:t>图</w:t>
      </w:r>
      <w:r w:rsidR="00AA39D8">
        <w:rPr>
          <w:rFonts w:hint="eastAsia"/>
        </w:rPr>
        <w:t xml:space="preserve"> </w:t>
      </w:r>
      <w:r w:rsidR="00AA39D8">
        <w:rPr>
          <w:noProof/>
        </w:rPr>
        <w:t>4</w:t>
      </w:r>
      <w:r w:rsidR="00AA39D8">
        <w:t>.</w:t>
      </w:r>
      <w:r w:rsidR="00AA39D8">
        <w:rPr>
          <w:noProof/>
        </w:rPr>
        <w:t>1</w:t>
      </w:r>
      <w:r w:rsidR="00AA39D8">
        <w:fldChar w:fldCharType="end"/>
      </w:r>
      <w:r w:rsidRPr="00394372">
        <w:t>所示。</w:t>
      </w:r>
    </w:p>
    <w:p w14:paraId="03F11EC2" w14:textId="77777777" w:rsidR="00394372" w:rsidRPr="00394372" w:rsidRDefault="00394372" w:rsidP="00394372">
      <w:pPr>
        <w:pStyle w:val="af2"/>
        <w:ind w:firstLine="480"/>
      </w:pPr>
      <w:r w:rsidRPr="00394372">
        <w:t>本系统的主程序架构设计充分体现了模块化、结构清晰与任务分明的编程理念。初始化模块负责完成系统启动所需的全部配置，数据处理模块负责将流量转换为标准信号，输出模块则通过</w:t>
      </w:r>
      <w:r w:rsidRPr="00394372">
        <w:t>DAC</w:t>
      </w:r>
      <w:r w:rsidRPr="00394372">
        <w:t>实现高精度的模拟量输出，显示模块保证用户能够实时掌握系统运行状态和输出结果。各功能模块之间通过主程序进行统一调度与协同工作，使系统整体运行高效可靠。</w:t>
      </w:r>
    </w:p>
    <w:p w14:paraId="68DC7FAF" w14:textId="77777777" w:rsidR="00394372" w:rsidRPr="00394372" w:rsidRDefault="00394372" w:rsidP="00394372"/>
    <w:p w14:paraId="4C1EF476" w14:textId="69462EA9" w:rsidR="008A1A52" w:rsidRDefault="00312FD0" w:rsidP="00312FD0">
      <w:pPr>
        <w:pStyle w:val="2"/>
        <w:spacing w:before="156" w:after="156"/>
      </w:pPr>
      <w:bookmarkStart w:id="50" w:name="_Toc197812727"/>
      <w:r>
        <w:rPr>
          <w:noProof/>
        </w:rPr>
        <w:lastRenderedPageBreak/>
        <mc:AlternateContent>
          <mc:Choice Requires="wps">
            <w:drawing>
              <wp:anchor distT="0" distB="0" distL="114300" distR="114300" simplePos="0" relativeHeight="251714560" behindDoc="0" locked="0" layoutInCell="1" allowOverlap="1" wp14:anchorId="02EB452B" wp14:editId="21F207FE">
                <wp:simplePos x="0" y="0"/>
                <wp:positionH relativeFrom="column">
                  <wp:posOffset>1804035</wp:posOffset>
                </wp:positionH>
                <wp:positionV relativeFrom="paragraph">
                  <wp:posOffset>3562350</wp:posOffset>
                </wp:positionV>
                <wp:extent cx="1666240" cy="635"/>
                <wp:effectExtent l="0" t="0" r="0" b="0"/>
                <wp:wrapTopAndBottom/>
                <wp:docPr id="1886118307" name="文本框 1"/>
                <wp:cNvGraphicFramePr/>
                <a:graphic xmlns:a="http://schemas.openxmlformats.org/drawingml/2006/main">
                  <a:graphicData uri="http://schemas.microsoft.com/office/word/2010/wordprocessingShape">
                    <wps:wsp>
                      <wps:cNvSpPr txBox="1"/>
                      <wps:spPr>
                        <a:xfrm>
                          <a:off x="0" y="0"/>
                          <a:ext cx="1666240" cy="635"/>
                        </a:xfrm>
                        <a:prstGeom prst="rect">
                          <a:avLst/>
                        </a:prstGeom>
                        <a:solidFill>
                          <a:prstClr val="white"/>
                        </a:solidFill>
                        <a:ln>
                          <a:noFill/>
                        </a:ln>
                      </wps:spPr>
                      <wps:txbx>
                        <w:txbxContent>
                          <w:p w14:paraId="2C32A6FF" w14:textId="24C7DD99" w:rsidR="00312FD0" w:rsidRPr="00736254" w:rsidRDefault="00312FD0" w:rsidP="00312FD0">
                            <w:pPr>
                              <w:pStyle w:val="af9"/>
                              <w:spacing w:before="156" w:after="156"/>
                              <w:rPr>
                                <w:noProof/>
                                <w:szCs w:val="21"/>
                              </w:rPr>
                            </w:pPr>
                            <w:bookmarkStart w:id="51" w:name="_Ref197850977"/>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4</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w:t>
                            </w:r>
                            <w:r w:rsidR="000E0D1B">
                              <w:fldChar w:fldCharType="end"/>
                            </w:r>
                            <w:bookmarkEnd w:id="51"/>
                            <w:r>
                              <w:rPr>
                                <w:rFonts w:hint="eastAsia"/>
                              </w:rPr>
                              <w:t xml:space="preserve">  </w:t>
                            </w:r>
                            <w:r>
                              <w:rPr>
                                <w:rFonts w:hint="eastAsia"/>
                              </w:rPr>
                              <w:t>系统主程序设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2EB452B" id="_x0000_s1045" type="#_x0000_t202" style="position:absolute;left:0;text-align:left;margin-left:142.05pt;margin-top:280.5pt;width:131.2pt;height:.05pt;z-index:251714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" stroked="f">
                <v:textbox style="mso-fit-shape-to-text:t" inset="0,0,0,0">
                  <w:txbxContent>
                    <w:p w14:paraId="2C32A6FF" w14:textId="24C7DD99" w:rsidR="00312FD0" w:rsidRPr="00736254" w:rsidRDefault="00312FD0" w:rsidP="00312FD0">
                      <w:pPr>
                        <w:pStyle w:val="af9"/>
                        <w:spacing w:before="156" w:after="156"/>
                        <w:rPr>
                          <w:noProof/>
                          <w:szCs w:val="21"/>
                        </w:rPr>
                      </w:pPr>
                      <w:bookmarkStart w:id="52" w:name="_Ref197850977"/>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4</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1</w:t>
                      </w:r>
                      <w:r w:rsidR="000E0D1B">
                        <w:fldChar w:fldCharType="end"/>
                      </w:r>
                      <w:bookmarkEnd w:id="52"/>
                      <w:r>
                        <w:rPr>
                          <w:rFonts w:hint="eastAsia"/>
                        </w:rPr>
                        <w:t xml:space="preserve">  </w:t>
                      </w:r>
                      <w:r>
                        <w:rPr>
                          <w:rFonts w:hint="eastAsia"/>
                        </w:rPr>
                        <w:t>系统主程序设计</w:t>
                      </w:r>
                    </w:p>
                  </w:txbxContent>
                </v:textbox>
                <w10:wrap type="topAndBottom"/>
              </v:shape>
            </w:pict>
          </mc:Fallback>
        </mc:AlternateContent>
      </w:r>
      <w:r>
        <w:rPr>
          <w:noProof/>
        </w:rPr>
        <w:drawing>
          <wp:anchor distT="0" distB="0" distL="114300" distR="114300" simplePos="0" relativeHeight="251712512" behindDoc="0" locked="0" layoutInCell="1" allowOverlap="1" wp14:anchorId="0BFF8456" wp14:editId="4A8A78CA">
            <wp:simplePos x="0" y="0"/>
            <wp:positionH relativeFrom="margin">
              <wp:align>center</wp:align>
            </wp:positionH>
            <wp:positionV relativeFrom="paragraph">
              <wp:posOffset>88900</wp:posOffset>
            </wp:positionV>
            <wp:extent cx="1666240" cy="3416300"/>
            <wp:effectExtent l="0" t="0" r="0" b="0"/>
            <wp:wrapTopAndBottom/>
            <wp:docPr id="208158377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583779" name="图片 2081583779"/>
                    <pic:cNvPicPr/>
                  </pic:nvPicPr>
                  <pic:blipFill>
                    <a:blip r:embed="rId32">
                      <a:extLst>
                        <a:ext uri="{28A0092B-C50C-407E-A947-70E740481C1C}">
                          <a14:useLocalDpi xmlns:a14="http://schemas.microsoft.com/office/drawing/2010/main" val="0"/>
                        </a:ext>
                      </a:extLst>
                    </a:blip>
                    <a:stretch>
                      <a:fillRect/>
                    </a:stretch>
                  </pic:blipFill>
                  <pic:spPr>
                    <a:xfrm>
                      <a:off x="0" y="0"/>
                      <a:ext cx="1666240" cy="3416300"/>
                    </a:xfrm>
                    <a:prstGeom prst="rect">
                      <a:avLst/>
                    </a:prstGeom>
                  </pic:spPr>
                </pic:pic>
              </a:graphicData>
            </a:graphic>
            <wp14:sizeRelH relativeFrom="page">
              <wp14:pctWidth>0</wp14:pctWidth>
            </wp14:sizeRelH>
            <wp14:sizeRelV relativeFrom="page">
              <wp14:pctHeight>0</wp14:pctHeight>
            </wp14:sizeRelV>
          </wp:anchor>
        </w:drawing>
      </w:r>
      <w:r w:rsidR="008A1A52" w:rsidRPr="00312FD0">
        <w:t>系统子程序设计</w:t>
      </w:r>
      <w:bookmarkEnd w:id="50"/>
    </w:p>
    <w:p w14:paraId="51CD44BA" w14:textId="4D86923D" w:rsidR="00312FD0" w:rsidRPr="00312FD0" w:rsidRDefault="00312FD0" w:rsidP="00312FD0">
      <w:pPr>
        <w:pStyle w:val="af2"/>
        <w:ind w:firstLine="480"/>
      </w:pPr>
      <w:r w:rsidRPr="00312FD0">
        <w:t>系统子程序设计不仅需要确保各模块之间的协调与通信，还要实现对各项功能的具体控制与数据处理。本节将详细介绍系统中各个关键子程序的设计思路与实现方法，包括数据采集、控制逻辑、通信</w:t>
      </w:r>
      <w:proofErr w:type="gramStart"/>
      <w:r w:rsidRPr="00312FD0">
        <w:t>交互等</w:t>
      </w:r>
      <w:proofErr w:type="gramEnd"/>
      <w:r w:rsidRPr="00312FD0">
        <w:t>模块，确保系统在实际运行中能够高效、稳定地完成预定任务。</w:t>
      </w:r>
    </w:p>
    <w:p w14:paraId="37DBDE92" w14:textId="72C054DB" w:rsidR="00312FD0" w:rsidRDefault="00312FD0" w:rsidP="00312FD0">
      <w:pPr>
        <w:pStyle w:val="3"/>
        <w:spacing w:before="156" w:after="156"/>
      </w:pPr>
      <w:bookmarkStart w:id="53" w:name="_Toc197812728"/>
      <w:r w:rsidRPr="00312FD0">
        <w:rPr>
          <w:rFonts w:hint="eastAsia"/>
        </w:rPr>
        <w:t>OLED</w:t>
      </w:r>
      <w:r w:rsidRPr="00312FD0">
        <w:rPr>
          <w:rFonts w:hint="eastAsia"/>
        </w:rPr>
        <w:t>子程序设计</w:t>
      </w:r>
      <w:bookmarkEnd w:id="53"/>
    </w:p>
    <w:p w14:paraId="24EF5EB9" w14:textId="77777777" w:rsidR="00983DD6" w:rsidRPr="00983DD6" w:rsidRDefault="00983DD6" w:rsidP="00983DD6">
      <w:pPr>
        <w:pStyle w:val="af2"/>
        <w:ind w:firstLine="480"/>
      </w:pPr>
      <w:r w:rsidRPr="00983DD6">
        <w:t>在本系统中，为实现对液体流量、输出电压电流等数据的实时可视化显示，选用了基于</w:t>
      </w:r>
      <w:r w:rsidRPr="00983DD6">
        <w:t>SSD1306</w:t>
      </w:r>
      <w:r w:rsidRPr="00983DD6">
        <w:t>控制芯片、支持</w:t>
      </w:r>
      <w:r w:rsidRPr="00983DD6">
        <w:t>I²C</w:t>
      </w:r>
      <w:r w:rsidRPr="00983DD6">
        <w:t>通信的</w:t>
      </w:r>
      <w:r w:rsidRPr="00983DD6">
        <w:t>0.96</w:t>
      </w:r>
      <w:r w:rsidRPr="00983DD6">
        <w:t>英寸</w:t>
      </w:r>
      <w:r w:rsidRPr="00983DD6">
        <w:t>OLED</w:t>
      </w:r>
      <w:r w:rsidRPr="00983DD6">
        <w:t>显示模块。该模块具有功耗低、对比度高、响应速度快等优点，适合嵌入式设备中使用。</w:t>
      </w:r>
    </w:p>
    <w:p w14:paraId="0E11A618" w14:textId="77777777" w:rsidR="00983DD6" w:rsidRPr="00983DD6" w:rsidRDefault="00983DD6" w:rsidP="00983DD6">
      <w:pPr>
        <w:pStyle w:val="af2"/>
        <w:ind w:firstLine="480"/>
      </w:pPr>
      <w:r w:rsidRPr="00983DD6">
        <w:t>OLED</w:t>
      </w:r>
      <w:r w:rsidRPr="00983DD6">
        <w:t>子程序采用模块化设计，主要包括初始化、字符显示、图形绘制和动态显示四个部分。初始化部分通过配置</w:t>
      </w:r>
      <w:r w:rsidRPr="00983DD6">
        <w:t>SSD1306</w:t>
      </w:r>
      <w:r w:rsidRPr="00983DD6">
        <w:t>寄存器，使</w:t>
      </w:r>
      <w:r w:rsidRPr="00983DD6">
        <w:t>OLED</w:t>
      </w:r>
      <w:r w:rsidRPr="00983DD6">
        <w:t>进入正常显示状态。字符显示模块支持常规</w:t>
      </w:r>
      <w:r w:rsidRPr="00983DD6">
        <w:t>ASCII</w:t>
      </w:r>
      <w:r w:rsidRPr="00983DD6">
        <w:t>字符与汉字显示，系统内置</w:t>
      </w:r>
      <w:r w:rsidRPr="00983DD6">
        <w:t>16×16</w:t>
      </w:r>
      <w:r w:rsidRPr="00983DD6">
        <w:t>点阵字库，实现了中文界面的输出功能。为提升界面表现力，图形绘制模块支持基本几何图形如点、线、矩形等的显示，便于后续拓展更丰富的图形界面。动态显示部分则实现了屏幕内容的滚动与刷新，使数据显示更加灵活、生动。</w:t>
      </w:r>
    </w:p>
    <w:p w14:paraId="561D93C0" w14:textId="77777777" w:rsidR="00983DD6" w:rsidRPr="00983DD6" w:rsidRDefault="00983DD6" w:rsidP="00983DD6">
      <w:pPr>
        <w:pStyle w:val="af2"/>
        <w:ind w:firstLine="480"/>
      </w:pPr>
      <w:r w:rsidRPr="00983DD6">
        <w:t>通信方面，系统通过</w:t>
      </w:r>
      <w:r w:rsidRPr="00983DD6">
        <w:t>STM32</w:t>
      </w:r>
      <w:r w:rsidRPr="00983DD6">
        <w:t>的</w:t>
      </w:r>
      <w:r w:rsidRPr="00983DD6">
        <w:t>I²C</w:t>
      </w:r>
      <w:r w:rsidRPr="00983DD6">
        <w:t>接口向</w:t>
      </w:r>
      <w:r w:rsidRPr="00983DD6">
        <w:t>OLED</w:t>
      </w:r>
      <w:r w:rsidRPr="00983DD6">
        <w:t>发送控制命令与数据。程</w:t>
      </w:r>
      <w:r w:rsidRPr="00983DD6">
        <w:lastRenderedPageBreak/>
        <w:t>序中对通信地址、指令序列等进行了统一管理，提升了代码的可读性与移植性。通过该显示模块，用户可以实时获取系统工作状态，增强了整机的人机交互体验。</w:t>
      </w:r>
    </w:p>
    <w:p w14:paraId="47BA0CF5" w14:textId="5D377FFA" w:rsidR="00983DD6" w:rsidRPr="00983DD6" w:rsidRDefault="00983DD6" w:rsidP="00983DD6">
      <w:pPr>
        <w:pStyle w:val="af2"/>
        <w:ind w:firstLine="480"/>
      </w:pPr>
      <w:r>
        <w:rPr>
          <w:noProof/>
        </w:rPr>
        <mc:AlternateContent>
          <mc:Choice Requires="wps">
            <w:drawing>
              <wp:anchor distT="0" distB="0" distL="114300" distR="114300" simplePos="0" relativeHeight="251717632" behindDoc="0" locked="0" layoutInCell="1" allowOverlap="1" wp14:anchorId="0A4D16DA" wp14:editId="1EE20C61">
                <wp:simplePos x="0" y="0"/>
                <wp:positionH relativeFrom="margin">
                  <wp:align>center</wp:align>
                </wp:positionH>
                <wp:positionV relativeFrom="paragraph">
                  <wp:posOffset>3930650</wp:posOffset>
                </wp:positionV>
                <wp:extent cx="1657350" cy="635"/>
                <wp:effectExtent l="0" t="0" r="0" b="3810"/>
                <wp:wrapTopAndBottom/>
                <wp:docPr id="1903683821" name="文本框 1"/>
                <wp:cNvGraphicFramePr/>
                <a:graphic xmlns:a="http://schemas.openxmlformats.org/drawingml/2006/main">
                  <a:graphicData uri="http://schemas.microsoft.com/office/word/2010/wordprocessingShape">
                    <wps:wsp>
                      <wps:cNvSpPr txBox="1"/>
                      <wps:spPr>
                        <a:xfrm>
                          <a:off x="0" y="0"/>
                          <a:ext cx="1657350" cy="635"/>
                        </a:xfrm>
                        <a:prstGeom prst="rect">
                          <a:avLst/>
                        </a:prstGeom>
                        <a:solidFill>
                          <a:prstClr val="white"/>
                        </a:solidFill>
                        <a:ln>
                          <a:noFill/>
                        </a:ln>
                      </wps:spPr>
                      <wps:txbx>
                        <w:txbxContent>
                          <w:p w14:paraId="603C85CB" w14:textId="43AF4A43" w:rsidR="00983DD6" w:rsidRPr="0057056A" w:rsidRDefault="00983DD6" w:rsidP="00983DD6">
                            <w:pPr>
                              <w:pStyle w:val="af9"/>
                              <w:spacing w:before="156" w:after="156"/>
                              <w:rPr>
                                <w:noProof/>
                                <w:sz w:val="24"/>
                                <w:szCs w:val="21"/>
                              </w:rPr>
                            </w:pPr>
                            <w:bookmarkStart w:id="54" w:name="_Ref197850993"/>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4</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2</w:t>
                            </w:r>
                            <w:r w:rsidR="000E0D1B">
                              <w:fldChar w:fldCharType="end"/>
                            </w:r>
                            <w:bookmarkEnd w:id="54"/>
                            <w:r>
                              <w:rPr>
                                <w:rFonts w:hint="eastAsia"/>
                              </w:rPr>
                              <w:t xml:space="preserve">  OLED</w:t>
                            </w:r>
                            <w:r>
                              <w:rPr>
                                <w:rFonts w:hint="eastAsia"/>
                              </w:rPr>
                              <w:t>子程序设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A4D16DA" id="_x0000_s1046" type="#_x0000_t202" style="position:absolute;left:0;text-align:left;margin-left:0;margin-top:309.5pt;width:130.5pt;height:.05pt;z-index:251717632;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" stroked="f">
                <v:textbox style="mso-fit-shape-to-text:t" inset="0,0,0,0">
                  <w:txbxContent>
                    <w:p w14:paraId="603C85CB" w14:textId="43AF4A43" w:rsidR="00983DD6" w:rsidRPr="0057056A" w:rsidRDefault="00983DD6" w:rsidP="00983DD6">
                      <w:pPr>
                        <w:pStyle w:val="af9"/>
                        <w:spacing w:before="156" w:after="156"/>
                        <w:rPr>
                          <w:noProof/>
                          <w:sz w:val="24"/>
                          <w:szCs w:val="21"/>
                        </w:rPr>
                      </w:pPr>
                      <w:bookmarkStart w:id="55" w:name="_Ref197850993"/>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4</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2</w:t>
                      </w:r>
                      <w:r w:rsidR="000E0D1B">
                        <w:fldChar w:fldCharType="end"/>
                      </w:r>
                      <w:bookmarkEnd w:id="55"/>
                      <w:r>
                        <w:rPr>
                          <w:rFonts w:hint="eastAsia"/>
                        </w:rPr>
                        <w:t xml:space="preserve">  OLED</w:t>
                      </w:r>
                      <w:r>
                        <w:rPr>
                          <w:rFonts w:hint="eastAsia"/>
                        </w:rPr>
                        <w:t>子程序设计</w:t>
                      </w:r>
                    </w:p>
                  </w:txbxContent>
                </v:textbox>
                <w10:wrap type="topAndBottom" anchorx="margin"/>
              </v:shape>
            </w:pict>
          </mc:Fallback>
        </mc:AlternateContent>
      </w:r>
      <w:r>
        <w:rPr>
          <w:rFonts w:hint="eastAsia"/>
          <w:noProof/>
        </w:rPr>
        <w:drawing>
          <wp:anchor distT="0" distB="0" distL="114300" distR="114300" simplePos="0" relativeHeight="251715584" behindDoc="0" locked="0" layoutInCell="1" allowOverlap="1" wp14:anchorId="26B3F6F2" wp14:editId="243F1A92">
            <wp:simplePos x="0" y="0"/>
            <wp:positionH relativeFrom="margin">
              <wp:posOffset>2101850</wp:posOffset>
            </wp:positionH>
            <wp:positionV relativeFrom="paragraph">
              <wp:posOffset>577850</wp:posOffset>
            </wp:positionV>
            <wp:extent cx="876935" cy="3302000"/>
            <wp:effectExtent l="0" t="0" r="0" b="0"/>
            <wp:wrapTopAndBottom/>
            <wp:docPr id="762089136" name="图片 18"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089136" name="图片 18" descr="图示, 示意图&#10;&#10;AI 生成的内容可能不正确。"/>
                    <pic:cNvPicPr/>
                  </pic:nvPicPr>
                  <pic:blipFill>
                    <a:blip r:embed="rId33">
                      <a:extLst>
                        <a:ext uri="{28A0092B-C50C-407E-A947-70E740481C1C}">
                          <a14:useLocalDpi xmlns:a14="http://schemas.microsoft.com/office/drawing/2010/main" val="0"/>
                        </a:ext>
                      </a:extLst>
                    </a:blip>
                    <a:stretch>
                      <a:fillRect/>
                    </a:stretch>
                  </pic:blipFill>
                  <pic:spPr>
                    <a:xfrm>
                      <a:off x="0" y="0"/>
                      <a:ext cx="876935" cy="3302000"/>
                    </a:xfrm>
                    <a:prstGeom prst="rect">
                      <a:avLst/>
                    </a:prstGeom>
                  </pic:spPr>
                </pic:pic>
              </a:graphicData>
            </a:graphic>
            <wp14:sizeRelH relativeFrom="page">
              <wp14:pctWidth>0</wp14:pctWidth>
            </wp14:sizeRelH>
            <wp14:sizeRelV relativeFrom="page">
              <wp14:pctHeight>0</wp14:pctHeight>
            </wp14:sizeRelV>
          </wp:anchor>
        </w:drawing>
      </w:r>
      <w:r w:rsidRPr="00983DD6">
        <w:t>OLED</w:t>
      </w:r>
      <w:r w:rsidRPr="00983DD6">
        <w:t>子程序的整体执行流程如</w:t>
      </w:r>
      <w:r w:rsidR="00AA39D8">
        <w:fldChar w:fldCharType="begin"/>
      </w:r>
      <w:r w:rsidR="00AA39D8">
        <w:instrText xml:space="preserve"> REF _Ref197850993 \h </w:instrText>
      </w:r>
      <w:r w:rsidR="00AA39D8">
        <w:fldChar w:fldCharType="separate"/>
      </w:r>
      <w:r w:rsidR="00AA39D8">
        <w:rPr>
          <w:rFonts w:hint="eastAsia"/>
        </w:rPr>
        <w:t>图</w:t>
      </w:r>
      <w:r w:rsidR="00AA39D8">
        <w:rPr>
          <w:rFonts w:hint="eastAsia"/>
        </w:rPr>
        <w:t xml:space="preserve"> </w:t>
      </w:r>
      <w:r w:rsidR="00AA39D8">
        <w:rPr>
          <w:noProof/>
        </w:rPr>
        <w:t>4</w:t>
      </w:r>
      <w:r w:rsidR="00AA39D8">
        <w:t>.</w:t>
      </w:r>
      <w:r w:rsidR="00AA39D8">
        <w:rPr>
          <w:noProof/>
        </w:rPr>
        <w:t>2</w:t>
      </w:r>
      <w:r w:rsidR="00AA39D8">
        <w:fldChar w:fldCharType="end"/>
      </w:r>
      <w:r w:rsidRPr="00983DD6">
        <w:t>所示，清晰地展示了各功能模块之间的调用关系和逻辑顺序，便于后期维护与升级。</w:t>
      </w:r>
    </w:p>
    <w:p w14:paraId="0ECAAA9B" w14:textId="3908C5A3" w:rsidR="00312FD0" w:rsidRDefault="00312FD0" w:rsidP="00312FD0">
      <w:pPr>
        <w:pStyle w:val="3"/>
        <w:spacing w:before="156" w:after="156"/>
      </w:pPr>
      <w:bookmarkStart w:id="56" w:name="_Toc197812729"/>
      <w:r>
        <w:rPr>
          <w:rFonts w:hint="eastAsia"/>
        </w:rPr>
        <w:t>DAC</w:t>
      </w:r>
      <w:r>
        <w:rPr>
          <w:rFonts w:hint="eastAsia"/>
        </w:rPr>
        <w:t>数模转换模块子程序设计</w:t>
      </w:r>
      <w:bookmarkEnd w:id="56"/>
    </w:p>
    <w:p w14:paraId="4EE4039F" w14:textId="49A51A17" w:rsidR="00983DD6" w:rsidRPr="00983DD6" w:rsidRDefault="00983DD6" w:rsidP="00983DD6">
      <w:pPr>
        <w:pStyle w:val="af2"/>
        <w:ind w:firstLine="480"/>
      </w:pPr>
      <w:r w:rsidRPr="00983DD6">
        <w:t>为了实现系统中电压信号的精确输出功能，本设计选用了基于</w:t>
      </w:r>
      <w:r w:rsidRPr="00983DD6">
        <w:t>I²C</w:t>
      </w:r>
      <w:r w:rsidRPr="00983DD6">
        <w:t>通信接口的</w:t>
      </w:r>
      <w:r w:rsidRPr="00983DD6">
        <w:t>12</w:t>
      </w:r>
      <w:r w:rsidRPr="00983DD6">
        <w:t>位数模转换模块</w:t>
      </w:r>
      <w:r w:rsidRPr="00983DD6">
        <w:t>MCP4725</w:t>
      </w:r>
      <w:r w:rsidRPr="00983DD6">
        <w:t>。该芯片可直接将</w:t>
      </w:r>
      <w:r w:rsidRPr="00983DD6">
        <w:t>MCU</w:t>
      </w:r>
      <w:r w:rsidRPr="00983DD6">
        <w:t>输出的数字量转换为稳定的模拟电压信号，用于后续电流变换或模拟量控制环节。为确保模块在</w:t>
      </w:r>
      <w:r w:rsidRPr="00983DD6">
        <w:t>STM32</w:t>
      </w:r>
      <w:r w:rsidRPr="00983DD6">
        <w:t>系统中的稳定运行，</w:t>
      </w:r>
      <w:r w:rsidR="00AA39D8">
        <w:rPr>
          <w:rFonts w:hint="eastAsia"/>
        </w:rPr>
        <w:t>如</w:t>
      </w:r>
      <w:r w:rsidR="00AA39D8">
        <w:fldChar w:fldCharType="begin"/>
      </w:r>
      <w:r w:rsidR="00AA39D8">
        <w:instrText xml:space="preserve"> </w:instrText>
      </w:r>
      <w:r w:rsidR="00AA39D8">
        <w:rPr>
          <w:rFonts w:hint="eastAsia"/>
        </w:rPr>
        <w:instrText>REF _Ref197851045 \h</w:instrText>
      </w:r>
      <w:r w:rsidR="00AA39D8">
        <w:instrText xml:space="preserve"> </w:instrText>
      </w:r>
      <w:r w:rsidR="00AA39D8">
        <w:fldChar w:fldCharType="separate"/>
      </w:r>
      <w:r w:rsidR="00AA39D8">
        <w:rPr>
          <w:rFonts w:hint="eastAsia"/>
        </w:rPr>
        <w:t>图</w:t>
      </w:r>
      <w:r w:rsidR="00AA39D8">
        <w:rPr>
          <w:rFonts w:hint="eastAsia"/>
        </w:rPr>
        <w:t xml:space="preserve"> </w:t>
      </w:r>
      <w:r w:rsidR="00AA39D8">
        <w:rPr>
          <w:noProof/>
        </w:rPr>
        <w:t>4</w:t>
      </w:r>
      <w:r w:rsidR="00AA39D8">
        <w:t>.</w:t>
      </w:r>
      <w:r w:rsidR="00AA39D8">
        <w:rPr>
          <w:noProof/>
        </w:rPr>
        <w:t>3</w:t>
      </w:r>
      <w:r w:rsidR="00AA39D8">
        <w:fldChar w:fldCharType="end"/>
      </w:r>
      <w:r w:rsidR="00AA39D8">
        <w:rPr>
          <w:rFonts w:hint="eastAsia"/>
        </w:rPr>
        <w:t>所示</w:t>
      </w:r>
      <w:r w:rsidRPr="00983DD6">
        <w:t>编写了完整的</w:t>
      </w:r>
      <w:r w:rsidRPr="00983DD6">
        <w:t>MCP4725</w:t>
      </w:r>
      <w:r w:rsidRPr="00983DD6">
        <w:t>驱动子程序，实现对</w:t>
      </w:r>
      <w:r w:rsidRPr="00983DD6">
        <w:t>DAC</w:t>
      </w:r>
      <w:r w:rsidRPr="00983DD6">
        <w:t>模块的初始化、起止信号控制、数据写入与应答判断等关键功能。</w:t>
      </w:r>
    </w:p>
    <w:p w14:paraId="1C6BC4D4" w14:textId="77777777" w:rsidR="00983DD6" w:rsidRPr="00983DD6" w:rsidRDefault="00983DD6" w:rsidP="00983DD6">
      <w:pPr>
        <w:pStyle w:val="af2"/>
        <w:ind w:firstLine="480"/>
      </w:pPr>
      <w:r w:rsidRPr="00983DD6">
        <w:t>首先，系统在初始化过程中对</w:t>
      </w:r>
      <w:r w:rsidRPr="00983DD6">
        <w:t>SCL</w:t>
      </w:r>
      <w:r w:rsidRPr="00983DD6">
        <w:t>与</w:t>
      </w:r>
      <w:r w:rsidRPr="00983DD6">
        <w:t>SDA</w:t>
      </w:r>
      <w:r w:rsidRPr="00983DD6">
        <w:t>两条通信引脚进行配置，使其</w:t>
      </w:r>
      <w:proofErr w:type="gramStart"/>
      <w:r w:rsidRPr="00983DD6">
        <w:t>处于开漏输出</w:t>
      </w:r>
      <w:proofErr w:type="gramEnd"/>
      <w:r w:rsidRPr="00983DD6">
        <w:t>模式，并拉高线路以表示</w:t>
      </w:r>
      <w:r w:rsidRPr="00983DD6">
        <w:t>I²C</w:t>
      </w:r>
      <w:r w:rsidRPr="00983DD6">
        <w:t>总线的空闲状态。初始化函数中同时开启了相应</w:t>
      </w:r>
      <w:r w:rsidRPr="00983DD6">
        <w:t>GPIO</w:t>
      </w:r>
      <w:r w:rsidRPr="00983DD6">
        <w:t>口的时钟资源，为后续通信做好准备。</w:t>
      </w:r>
    </w:p>
    <w:p w14:paraId="6D6AB93A" w14:textId="77777777" w:rsidR="00983DD6" w:rsidRPr="00983DD6" w:rsidRDefault="00983DD6" w:rsidP="00983DD6">
      <w:pPr>
        <w:pStyle w:val="af2"/>
        <w:ind w:firstLine="480"/>
      </w:pPr>
      <w:r w:rsidRPr="00983DD6">
        <w:t>在</w:t>
      </w:r>
      <w:r w:rsidRPr="00983DD6">
        <w:t>I²C</w:t>
      </w:r>
      <w:r w:rsidRPr="00983DD6">
        <w:t>通信流程中，采用了软件模拟方式实现起始位与停止位的时序控制。起始信号通过</w:t>
      </w:r>
      <w:r w:rsidRPr="00983DD6">
        <w:t>SDA</w:t>
      </w:r>
      <w:r w:rsidRPr="00983DD6">
        <w:t>线在</w:t>
      </w:r>
      <w:r w:rsidRPr="00983DD6">
        <w:t>SCL</w:t>
      </w:r>
      <w:r w:rsidRPr="00983DD6">
        <w:t>为高电平期间由高变低来生成，而停止信号则在</w:t>
      </w:r>
      <w:r w:rsidRPr="00983DD6">
        <w:t>SCL</w:t>
      </w:r>
      <w:r w:rsidRPr="00983DD6">
        <w:t>为高电平期间由低变高来实现。这种控制方式严格遵循</w:t>
      </w:r>
      <w:r w:rsidRPr="00983DD6">
        <w:t>I²C</w:t>
      </w:r>
      <w:r w:rsidRPr="00983DD6">
        <w:t>协议要求，保证通信稳定性。</w:t>
      </w:r>
    </w:p>
    <w:p w14:paraId="3250D976" w14:textId="0B3CAAC9" w:rsidR="00983DD6" w:rsidRPr="00983DD6" w:rsidRDefault="00983DD6" w:rsidP="00983DD6">
      <w:pPr>
        <w:pStyle w:val="af2"/>
        <w:ind w:firstLine="480"/>
      </w:pPr>
      <w:r w:rsidRPr="00983DD6">
        <w:lastRenderedPageBreak/>
        <w:t>在数据传输过程中，主控芯片按照从高位到低位的顺序依次发送八位数据，通过</w:t>
      </w:r>
      <w:r w:rsidRPr="00983DD6">
        <w:t>SDA</w:t>
      </w:r>
      <w:r w:rsidRPr="00983DD6">
        <w:t>引脚输出逻辑电平，并在每个位的发送过程中控制</w:t>
      </w:r>
      <w:r w:rsidRPr="00983DD6">
        <w:t>SCL</w:t>
      </w:r>
      <w:r w:rsidRPr="00983DD6">
        <w:t>时钟线产生时序。子程序设计中充分考虑了</w:t>
      </w:r>
      <w:r w:rsidRPr="00983DD6">
        <w:t>I²C</w:t>
      </w:r>
      <w:r w:rsidRPr="00983DD6">
        <w:t>协议中</w:t>
      </w:r>
      <w:r w:rsidRPr="00983DD6">
        <w:t>“</w:t>
      </w:r>
      <w:r w:rsidRPr="00983DD6">
        <w:t>数据只能在</w:t>
      </w:r>
      <w:r w:rsidRPr="00983DD6">
        <w:t>SCL</w:t>
      </w:r>
      <w:r w:rsidRPr="00983DD6">
        <w:t>为低电平时改变</w:t>
      </w:r>
      <w:r w:rsidRPr="00983DD6">
        <w:t>”</w:t>
      </w:r>
      <w:r w:rsidRPr="00983DD6">
        <w:t>的通信规范，使每一位数据都在正确的时机被从设备接收。此外，通过第九个时钟周期从机返回的</w:t>
      </w:r>
      <w:proofErr w:type="gramStart"/>
      <w:r w:rsidRPr="00983DD6">
        <w:t>应答位</w:t>
      </w:r>
      <w:proofErr w:type="gramEnd"/>
      <w:r w:rsidRPr="00983DD6">
        <w:t>判断通信是否成功，若</w:t>
      </w:r>
      <w:proofErr w:type="gramStart"/>
      <w:r w:rsidRPr="00983DD6">
        <w:t>返回低</w:t>
      </w:r>
      <w:proofErr w:type="gramEnd"/>
      <w:r w:rsidRPr="00983DD6">
        <w:t>电平，则表示从设备应答有效。</w:t>
      </w:r>
    </w:p>
    <w:p w14:paraId="62B35337" w14:textId="245042F7" w:rsidR="00983DD6" w:rsidRPr="00983DD6" w:rsidRDefault="00983DD6" w:rsidP="00983DD6">
      <w:pPr>
        <w:pStyle w:val="af2"/>
        <w:ind w:firstLine="480"/>
      </w:pPr>
      <w:r w:rsidRPr="00983DD6">
        <w:t>对于从设备到主机的数据读取，系统先将</w:t>
      </w:r>
      <w:r w:rsidRPr="00983DD6">
        <w:t>SDA</w:t>
      </w:r>
      <w:r w:rsidRPr="00983DD6">
        <w:t>配置为输入模式，主控通过提升</w:t>
      </w:r>
      <w:r w:rsidRPr="00983DD6">
        <w:t>SCL</w:t>
      </w:r>
      <w:r w:rsidRPr="00983DD6">
        <w:t>电平来依次读取每一位数据，并最终根据需要发送</w:t>
      </w:r>
      <w:r w:rsidRPr="00983DD6">
        <w:t>ACK</w:t>
      </w:r>
      <w:r w:rsidRPr="00983DD6">
        <w:t>或</w:t>
      </w:r>
      <w:r w:rsidRPr="00983DD6">
        <w:t>NACK</w:t>
      </w:r>
      <w:r w:rsidRPr="00983DD6">
        <w:t>信号，以告知从设备是否继续传输数据。</w:t>
      </w:r>
    </w:p>
    <w:p w14:paraId="148C4C89" w14:textId="7B7BDFC2" w:rsidR="00983DD6" w:rsidRPr="00983DD6" w:rsidRDefault="006A4F84" w:rsidP="00983DD6">
      <w:pPr>
        <w:pStyle w:val="af2"/>
        <w:ind w:firstLine="480"/>
      </w:pPr>
      <w:r>
        <w:rPr>
          <w:noProof/>
        </w:rPr>
        <mc:AlternateContent>
          <mc:Choice Requires="wps">
            <w:drawing>
              <wp:anchor distT="0" distB="0" distL="114300" distR="114300" simplePos="0" relativeHeight="251720704" behindDoc="0" locked="0" layoutInCell="1" allowOverlap="1" wp14:anchorId="5A441D9F" wp14:editId="50F19A72">
                <wp:simplePos x="0" y="0"/>
                <wp:positionH relativeFrom="margin">
                  <wp:align>center</wp:align>
                </wp:positionH>
                <wp:positionV relativeFrom="paragraph">
                  <wp:posOffset>4540250</wp:posOffset>
                </wp:positionV>
                <wp:extent cx="2203450" cy="635"/>
                <wp:effectExtent l="0" t="0" r="6350" b="3810"/>
                <wp:wrapTopAndBottom/>
                <wp:docPr id="279525776" name="文本框 1"/>
                <wp:cNvGraphicFramePr/>
                <a:graphic xmlns:a="http://schemas.openxmlformats.org/drawingml/2006/main">
                  <a:graphicData uri="http://schemas.microsoft.com/office/word/2010/wordprocessingShape">
                    <wps:wsp>
                      <wps:cNvSpPr txBox="1"/>
                      <wps:spPr>
                        <a:xfrm>
                          <a:off x="0" y="0"/>
                          <a:ext cx="2203450" cy="635"/>
                        </a:xfrm>
                        <a:prstGeom prst="rect">
                          <a:avLst/>
                        </a:prstGeom>
                        <a:solidFill>
                          <a:prstClr val="white"/>
                        </a:solidFill>
                        <a:ln>
                          <a:noFill/>
                        </a:ln>
                      </wps:spPr>
                      <wps:txbx>
                        <w:txbxContent>
                          <w:p w14:paraId="4A0CAAD6" w14:textId="4D452403" w:rsidR="006A4F84" w:rsidRPr="00CC7F52" w:rsidRDefault="006A4F84" w:rsidP="006A4F84">
                            <w:pPr>
                              <w:pStyle w:val="af9"/>
                              <w:spacing w:before="156" w:after="156"/>
                              <w:rPr>
                                <w:noProof/>
                                <w:sz w:val="24"/>
                                <w:szCs w:val="21"/>
                              </w:rPr>
                            </w:pPr>
                            <w:bookmarkStart w:id="57" w:name="_Ref197851045"/>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4</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3</w:t>
                            </w:r>
                            <w:r w:rsidR="000E0D1B">
                              <w:fldChar w:fldCharType="end"/>
                            </w:r>
                            <w:bookmarkEnd w:id="57"/>
                            <w:r>
                              <w:rPr>
                                <w:rFonts w:hint="eastAsia"/>
                              </w:rPr>
                              <w:t xml:space="preserve">  DAC</w:t>
                            </w:r>
                            <w:r>
                              <w:rPr>
                                <w:rFonts w:hint="eastAsia"/>
                              </w:rPr>
                              <w:t>模块子程序设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A441D9F" id="_x0000_s1047" type="#_x0000_t202" style="position:absolute;left:0;text-align:left;margin-left:0;margin-top:357.5pt;width:173.5pt;height:.05pt;z-index:25172070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" stroked="f">
                <v:textbox style="mso-fit-shape-to-text:t" inset="0,0,0,0">
                  <w:txbxContent>
                    <w:p w14:paraId="4A0CAAD6" w14:textId="4D452403" w:rsidR="006A4F84" w:rsidRPr="00CC7F52" w:rsidRDefault="006A4F84" w:rsidP="006A4F84">
                      <w:pPr>
                        <w:pStyle w:val="af9"/>
                        <w:spacing w:before="156" w:after="156"/>
                        <w:rPr>
                          <w:noProof/>
                          <w:sz w:val="24"/>
                          <w:szCs w:val="21"/>
                        </w:rPr>
                      </w:pPr>
                      <w:bookmarkStart w:id="58" w:name="_Ref197851045"/>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4</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3</w:t>
                      </w:r>
                      <w:r w:rsidR="000E0D1B">
                        <w:fldChar w:fldCharType="end"/>
                      </w:r>
                      <w:bookmarkEnd w:id="58"/>
                      <w:r>
                        <w:rPr>
                          <w:rFonts w:hint="eastAsia"/>
                        </w:rPr>
                        <w:t xml:space="preserve">  DAC</w:t>
                      </w:r>
                      <w:r>
                        <w:rPr>
                          <w:rFonts w:hint="eastAsia"/>
                        </w:rPr>
                        <w:t>模块子程序设计</w:t>
                      </w:r>
                    </w:p>
                  </w:txbxContent>
                </v:textbox>
                <w10:wrap type="topAndBottom" anchorx="margin"/>
              </v:shape>
            </w:pict>
          </mc:Fallback>
        </mc:AlternateContent>
      </w:r>
      <w:r>
        <w:rPr>
          <w:noProof/>
        </w:rPr>
        <w:drawing>
          <wp:anchor distT="0" distB="0" distL="114300" distR="114300" simplePos="0" relativeHeight="251718656" behindDoc="0" locked="0" layoutInCell="1" allowOverlap="1" wp14:anchorId="5447A483" wp14:editId="6DD4D9FD">
            <wp:simplePos x="0" y="0"/>
            <wp:positionH relativeFrom="margin">
              <wp:align>center</wp:align>
            </wp:positionH>
            <wp:positionV relativeFrom="paragraph">
              <wp:posOffset>1123950</wp:posOffset>
            </wp:positionV>
            <wp:extent cx="1729105" cy="3384550"/>
            <wp:effectExtent l="0" t="0" r="4445" b="6350"/>
            <wp:wrapTopAndBottom/>
            <wp:docPr id="1846929746" name="图片 1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929746" name="图片 19" descr="图示&#10;&#10;AI 生成的内容可能不正确。"/>
                    <pic:cNvPicPr/>
                  </pic:nvPicPr>
                  <pic:blipFill>
                    <a:blip r:embed="rId34">
                      <a:extLst>
                        <a:ext uri="{28A0092B-C50C-407E-A947-70E740481C1C}">
                          <a14:useLocalDpi xmlns:a14="http://schemas.microsoft.com/office/drawing/2010/main" val="0"/>
                        </a:ext>
                      </a:extLst>
                    </a:blip>
                    <a:stretch>
                      <a:fillRect/>
                    </a:stretch>
                  </pic:blipFill>
                  <pic:spPr>
                    <a:xfrm>
                      <a:off x="0" y="0"/>
                      <a:ext cx="1729105" cy="3384550"/>
                    </a:xfrm>
                    <a:prstGeom prst="rect">
                      <a:avLst/>
                    </a:prstGeom>
                  </pic:spPr>
                </pic:pic>
              </a:graphicData>
            </a:graphic>
            <wp14:sizeRelH relativeFrom="page">
              <wp14:pctWidth>0</wp14:pctWidth>
            </wp14:sizeRelH>
            <wp14:sizeRelV relativeFrom="page">
              <wp14:pctHeight>0</wp14:pctHeight>
            </wp14:sizeRelV>
          </wp:anchor>
        </w:drawing>
      </w:r>
      <w:r w:rsidR="00983DD6" w:rsidRPr="00983DD6">
        <w:t>MCP4725</w:t>
      </w:r>
      <w:r w:rsidR="00983DD6" w:rsidRPr="00983DD6">
        <w:t>的数据写入函数将目标模拟电压</w:t>
      </w:r>
      <w:proofErr w:type="gramStart"/>
      <w:r w:rsidR="00983DD6" w:rsidRPr="00983DD6">
        <w:t>值分为</w:t>
      </w:r>
      <w:proofErr w:type="gramEnd"/>
      <w:r w:rsidR="00983DD6" w:rsidRPr="00983DD6">
        <w:t>高四位与低八位后分别传输，通过连续字节写入的方式将数值写入</w:t>
      </w:r>
      <w:r w:rsidR="00983DD6" w:rsidRPr="00983DD6">
        <w:t>DAC</w:t>
      </w:r>
      <w:r w:rsidR="00983DD6" w:rsidRPr="00983DD6">
        <w:t>寄存器，从而完成数模转换过程。该设计使得用户仅需设定所需的输出电压值，系统即可自动完成数字到模拟信号的转换，并通过</w:t>
      </w:r>
      <w:r w:rsidR="00983DD6" w:rsidRPr="00983DD6">
        <w:t>DAC</w:t>
      </w:r>
      <w:r w:rsidR="00983DD6" w:rsidRPr="00983DD6">
        <w:t>模块输出稳定的模拟电压。</w:t>
      </w:r>
    </w:p>
    <w:p w14:paraId="3D8B5658" w14:textId="28D7984E" w:rsidR="00312FD0" w:rsidRDefault="00312FD0" w:rsidP="00312FD0">
      <w:pPr>
        <w:pStyle w:val="3"/>
        <w:spacing w:before="156" w:after="156"/>
      </w:pPr>
      <w:bookmarkStart w:id="59" w:name="_Toc197812730"/>
      <w:r>
        <w:rPr>
          <w:rFonts w:hint="eastAsia"/>
        </w:rPr>
        <w:t>按键模块子程序设计</w:t>
      </w:r>
      <w:bookmarkEnd w:id="59"/>
    </w:p>
    <w:p w14:paraId="0DFD90C4" w14:textId="77777777" w:rsidR="006A4F84" w:rsidRPr="006A4F84" w:rsidRDefault="006A4F84" w:rsidP="006A4F84">
      <w:pPr>
        <w:pStyle w:val="af2"/>
        <w:ind w:firstLine="480"/>
      </w:pPr>
      <w:r w:rsidRPr="006A4F84">
        <w:t>在本系统中，为了实现多种输出模式的切换与人机交互功能，设计了基于外部中断的按键输入模块。用户可通过按键操作在电压输出、</w:t>
      </w:r>
      <w:r w:rsidRPr="006A4F84">
        <w:t>20mA</w:t>
      </w:r>
      <w:r w:rsidRPr="006A4F84">
        <w:t>恒流输出与</w:t>
      </w:r>
      <w:r w:rsidRPr="006A4F84">
        <w:t>16mA</w:t>
      </w:r>
      <w:r w:rsidRPr="006A4F84">
        <w:t>恒流输出等不同模式之间进行切换，从而提升系统的灵活性与可控性。</w:t>
      </w:r>
    </w:p>
    <w:p w14:paraId="53A77470" w14:textId="4EFDADB4" w:rsidR="006A4F84" w:rsidRPr="006A4F84" w:rsidRDefault="006A4F84" w:rsidP="006A4F84">
      <w:pPr>
        <w:pStyle w:val="af2"/>
        <w:ind w:firstLine="480"/>
      </w:pPr>
      <w:r w:rsidRPr="006A4F84">
        <w:lastRenderedPageBreak/>
        <w:t>该模块采用</w:t>
      </w:r>
      <w:r w:rsidRPr="006A4F84">
        <w:t>STM32F103</w:t>
      </w:r>
      <w:r w:rsidRPr="006A4F84">
        <w:t>系列单片机的外部中断功能，对三个独立按键通道进行检测，分别对应</w:t>
      </w:r>
      <w:r w:rsidRPr="006A4F84">
        <w:t>GPIOB</w:t>
      </w:r>
      <w:r w:rsidRPr="006A4F84">
        <w:t>端口的</w:t>
      </w:r>
      <w:r w:rsidRPr="006A4F84">
        <w:t>PB0</w:t>
      </w:r>
      <w:r w:rsidRPr="006A4F84">
        <w:t>、</w:t>
      </w:r>
      <w:r w:rsidRPr="006A4F84">
        <w:t>PB1</w:t>
      </w:r>
      <w:r w:rsidRPr="006A4F84">
        <w:t>与</w:t>
      </w:r>
      <w:r w:rsidRPr="006A4F84">
        <w:t>PB10</w:t>
      </w:r>
      <w:r w:rsidRPr="006A4F84">
        <w:t>引脚。</w:t>
      </w:r>
      <w:r w:rsidR="00AA39D8">
        <w:rPr>
          <w:rFonts w:hint="eastAsia"/>
        </w:rPr>
        <w:t>如</w:t>
      </w:r>
      <w:r w:rsidR="00AA39D8">
        <w:fldChar w:fldCharType="begin"/>
      </w:r>
      <w:r w:rsidR="00AA39D8">
        <w:instrText xml:space="preserve"> </w:instrText>
      </w:r>
      <w:r w:rsidR="00AA39D8">
        <w:rPr>
          <w:rFonts w:hint="eastAsia"/>
        </w:rPr>
        <w:instrText>REF _Ref197851084 \h</w:instrText>
      </w:r>
      <w:r w:rsidR="00AA39D8">
        <w:instrText xml:space="preserve"> </w:instrText>
      </w:r>
      <w:r w:rsidR="00AA39D8">
        <w:fldChar w:fldCharType="separate"/>
      </w:r>
      <w:r w:rsidR="00AA39D8">
        <w:rPr>
          <w:rFonts w:hint="eastAsia"/>
        </w:rPr>
        <w:t>图</w:t>
      </w:r>
      <w:r w:rsidR="00AA39D8">
        <w:rPr>
          <w:rFonts w:hint="eastAsia"/>
        </w:rPr>
        <w:t xml:space="preserve"> </w:t>
      </w:r>
      <w:r w:rsidR="00AA39D8">
        <w:rPr>
          <w:noProof/>
        </w:rPr>
        <w:t>4</w:t>
      </w:r>
      <w:r w:rsidR="00AA39D8">
        <w:t>.</w:t>
      </w:r>
      <w:r w:rsidR="00AA39D8">
        <w:rPr>
          <w:noProof/>
        </w:rPr>
        <w:t>4</w:t>
      </w:r>
      <w:r w:rsidR="00AA39D8">
        <w:fldChar w:fldCharType="end"/>
      </w:r>
      <w:r w:rsidR="00AA39D8">
        <w:rPr>
          <w:rFonts w:hint="eastAsia"/>
        </w:rPr>
        <w:t>所示在</w:t>
      </w:r>
      <w:r w:rsidRPr="006A4F84">
        <w:t>初始化函数中通过配置各引脚为上拉输入模式，并使能对应的中断线路（</w:t>
      </w:r>
      <w:r w:rsidRPr="006A4F84">
        <w:t>EXTI0</w:t>
      </w:r>
      <w:r w:rsidRPr="006A4F84">
        <w:t>、</w:t>
      </w:r>
      <w:r w:rsidRPr="006A4F84">
        <w:t>EXTI1</w:t>
      </w:r>
      <w:r w:rsidRPr="006A4F84">
        <w:t>及</w:t>
      </w:r>
      <w:r w:rsidRPr="006A4F84">
        <w:t>EXTI15_10</w:t>
      </w:r>
      <w:r w:rsidRPr="006A4F84">
        <w:t>），实现了对按键状态变化的高效捕获。中断触发方式选用下降沿触发，以避免因按键抖动带来的误触发现象。</w:t>
      </w:r>
    </w:p>
    <w:p w14:paraId="5A2AC03B" w14:textId="04FCB2E9" w:rsidR="006A4F84" w:rsidRPr="006A4F84" w:rsidRDefault="006A4F84" w:rsidP="006A4F84">
      <w:pPr>
        <w:pStyle w:val="af2"/>
        <w:ind w:firstLine="480"/>
      </w:pPr>
      <w:r w:rsidRPr="006A4F84">
        <w:t>在中断服务函数中，系统通过判断具体触发的中断线路，设置全局变量以反映当前按键的按下状态。例如，若检测到</w:t>
      </w:r>
      <w:r w:rsidRPr="006A4F84">
        <w:t>PB0</w:t>
      </w:r>
      <w:r w:rsidRPr="006A4F84">
        <w:t>触发中断，则将全局变量置为特定值，用于在主程序中判断并响应相应的显示或输出模式。通过标志变量的方式而非在中断中直</w:t>
      </w:r>
      <w:proofErr w:type="gramStart"/>
      <w:r w:rsidRPr="006A4F84">
        <w:t>接处理</w:t>
      </w:r>
      <w:proofErr w:type="gramEnd"/>
      <w:r w:rsidRPr="006A4F84">
        <w:t>业务逻辑，有效地避免了中断嵌套和处理延时的问题，提升了系统运行的稳定性与响应效率。</w:t>
      </w:r>
    </w:p>
    <w:p w14:paraId="351D8594" w14:textId="1C1637D4" w:rsidR="006A4F84" w:rsidRPr="006A4F84" w:rsidRDefault="006F6D14" w:rsidP="006A4F84">
      <w:pPr>
        <w:pStyle w:val="af2"/>
        <w:ind w:firstLine="480"/>
      </w:pPr>
      <w:r>
        <w:rPr>
          <w:noProof/>
        </w:rPr>
        <mc:AlternateContent>
          <mc:Choice Requires="wps">
            <w:drawing>
              <wp:anchor distT="0" distB="0" distL="114300" distR="114300" simplePos="0" relativeHeight="251723776" behindDoc="0" locked="0" layoutInCell="1" allowOverlap="1" wp14:anchorId="1B686E53" wp14:editId="3C783E1B">
                <wp:simplePos x="0" y="0"/>
                <wp:positionH relativeFrom="column">
                  <wp:posOffset>1072515</wp:posOffset>
                </wp:positionH>
                <wp:positionV relativeFrom="paragraph">
                  <wp:posOffset>4381500</wp:posOffset>
                </wp:positionV>
                <wp:extent cx="3129280" cy="635"/>
                <wp:effectExtent l="0" t="0" r="0" b="0"/>
                <wp:wrapTopAndBottom/>
                <wp:docPr id="1169566231" name="文本框 1"/>
                <wp:cNvGraphicFramePr/>
                <a:graphic xmlns:a="http://schemas.openxmlformats.org/drawingml/2006/main">
                  <a:graphicData uri="http://schemas.microsoft.com/office/word/2010/wordprocessingShape">
                    <wps:wsp>
                      <wps:cNvSpPr txBox="1"/>
                      <wps:spPr>
                        <a:xfrm>
                          <a:off x="0" y="0"/>
                          <a:ext cx="3129280" cy="635"/>
                        </a:xfrm>
                        <a:prstGeom prst="rect">
                          <a:avLst/>
                        </a:prstGeom>
                        <a:solidFill>
                          <a:prstClr val="white"/>
                        </a:solidFill>
                        <a:ln>
                          <a:noFill/>
                        </a:ln>
                      </wps:spPr>
                      <wps:txbx>
                        <w:txbxContent>
                          <w:p w14:paraId="6B6D74B5" w14:textId="76B6D4C2" w:rsidR="006F6D14" w:rsidRPr="00362E39" w:rsidRDefault="006F6D14" w:rsidP="006F6D14">
                            <w:pPr>
                              <w:pStyle w:val="af9"/>
                              <w:spacing w:before="156" w:after="156"/>
                              <w:rPr>
                                <w:noProof/>
                                <w:sz w:val="24"/>
                                <w:szCs w:val="21"/>
                              </w:rPr>
                            </w:pPr>
                            <w:bookmarkStart w:id="60" w:name="_Ref197851084"/>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4</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4</w:t>
                            </w:r>
                            <w:r w:rsidR="000E0D1B">
                              <w:fldChar w:fldCharType="end"/>
                            </w:r>
                            <w:bookmarkEnd w:id="60"/>
                            <w:r>
                              <w:rPr>
                                <w:rFonts w:hint="eastAsia"/>
                              </w:rPr>
                              <w:t xml:space="preserve">  </w:t>
                            </w:r>
                            <w:r>
                              <w:rPr>
                                <w:rFonts w:hint="eastAsia"/>
                              </w:rPr>
                              <w:t>按键模块子程序设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686E53" id="_x0000_s1048" type="#_x0000_t202" style="position:absolute;left:0;text-align:left;margin-left:84.45pt;margin-top:345pt;width:246.4pt;height:.05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" stroked="f">
                <v:textbox style="mso-fit-shape-to-text:t" inset="0,0,0,0">
                  <w:txbxContent>
                    <w:p w14:paraId="6B6D74B5" w14:textId="76B6D4C2" w:rsidR="006F6D14" w:rsidRPr="00362E39" w:rsidRDefault="006F6D14" w:rsidP="006F6D14">
                      <w:pPr>
                        <w:pStyle w:val="af9"/>
                        <w:spacing w:before="156" w:after="156"/>
                        <w:rPr>
                          <w:noProof/>
                          <w:sz w:val="24"/>
                          <w:szCs w:val="21"/>
                        </w:rPr>
                      </w:pPr>
                      <w:bookmarkStart w:id="61" w:name="_Ref197851084"/>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4</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4</w:t>
                      </w:r>
                      <w:r w:rsidR="000E0D1B">
                        <w:fldChar w:fldCharType="end"/>
                      </w:r>
                      <w:bookmarkEnd w:id="61"/>
                      <w:r>
                        <w:rPr>
                          <w:rFonts w:hint="eastAsia"/>
                        </w:rPr>
                        <w:t xml:space="preserve">  </w:t>
                      </w:r>
                      <w:r>
                        <w:rPr>
                          <w:rFonts w:hint="eastAsia"/>
                        </w:rPr>
                        <w:t>按键模块子程序设计</w:t>
                      </w:r>
                    </w:p>
                  </w:txbxContent>
                </v:textbox>
                <w10:wrap type="topAndBottom"/>
              </v:shape>
            </w:pict>
          </mc:Fallback>
        </mc:AlternateContent>
      </w:r>
      <w:r>
        <w:rPr>
          <w:noProof/>
        </w:rPr>
        <w:drawing>
          <wp:anchor distT="0" distB="0" distL="114300" distR="114300" simplePos="0" relativeHeight="251721728" behindDoc="0" locked="0" layoutInCell="1" allowOverlap="1" wp14:anchorId="5C774265" wp14:editId="0571A003">
            <wp:simplePos x="0" y="0"/>
            <wp:positionH relativeFrom="margin">
              <wp:align>center</wp:align>
            </wp:positionH>
            <wp:positionV relativeFrom="paragraph">
              <wp:posOffset>1136650</wp:posOffset>
            </wp:positionV>
            <wp:extent cx="3129280" cy="3187700"/>
            <wp:effectExtent l="0" t="0" r="0" b="0"/>
            <wp:wrapTopAndBottom/>
            <wp:docPr id="7225305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530580" name="图片 722530580"/>
                    <pic:cNvPicPr/>
                  </pic:nvPicPr>
                  <pic:blipFill>
                    <a:blip r:embed="rId35">
                      <a:extLst>
                        <a:ext uri="{28A0092B-C50C-407E-A947-70E740481C1C}">
                          <a14:useLocalDpi xmlns:a14="http://schemas.microsoft.com/office/drawing/2010/main" val="0"/>
                        </a:ext>
                      </a:extLst>
                    </a:blip>
                    <a:stretch>
                      <a:fillRect/>
                    </a:stretch>
                  </pic:blipFill>
                  <pic:spPr>
                    <a:xfrm>
                      <a:off x="0" y="0"/>
                      <a:ext cx="3129280" cy="3187700"/>
                    </a:xfrm>
                    <a:prstGeom prst="rect">
                      <a:avLst/>
                    </a:prstGeom>
                  </pic:spPr>
                </pic:pic>
              </a:graphicData>
            </a:graphic>
            <wp14:sizeRelH relativeFrom="page">
              <wp14:pctWidth>0</wp14:pctWidth>
            </wp14:sizeRelH>
            <wp14:sizeRelV relativeFrom="page">
              <wp14:pctHeight>0</wp14:pctHeight>
            </wp14:sizeRelV>
          </wp:anchor>
        </w:drawing>
      </w:r>
      <w:r w:rsidR="006A4F84" w:rsidRPr="006A4F84">
        <w:t>此外，为确保中断触发的唯一性，每次中断服务结束后系统都会及时清除中断标志位，防止重复进入中断函数。系统中的优先级配置也进行了合理安排，确保按键输入具有足够的响应优先级，避免因其他中断抢占导致用户操作不及时或失效。</w:t>
      </w:r>
    </w:p>
    <w:p w14:paraId="370D02AA" w14:textId="19C621C4" w:rsidR="00312FD0" w:rsidRDefault="00312FD0" w:rsidP="00312FD0">
      <w:pPr>
        <w:pStyle w:val="3"/>
        <w:spacing w:before="156" w:after="156"/>
      </w:pPr>
      <w:bookmarkStart w:id="62" w:name="_Toc197812731"/>
      <w:r>
        <w:rPr>
          <w:rFonts w:hint="eastAsia"/>
        </w:rPr>
        <w:t>涡轮流量计子程序设计</w:t>
      </w:r>
      <w:bookmarkEnd w:id="62"/>
    </w:p>
    <w:p w14:paraId="35AC9480" w14:textId="77777777" w:rsidR="006F6D14" w:rsidRPr="006F6D14" w:rsidRDefault="006F6D14" w:rsidP="006F6D14">
      <w:pPr>
        <w:pStyle w:val="af2"/>
        <w:ind w:firstLine="480"/>
      </w:pPr>
      <w:r w:rsidRPr="006F6D14">
        <w:t>为实现对液体流速的实时监测与累计流量统计，系统采用了</w:t>
      </w:r>
      <w:r w:rsidRPr="006F6D14">
        <w:t>YF-S401</w:t>
      </w:r>
      <w:r w:rsidRPr="006F6D14">
        <w:t>型号的涡轮流量传感器，该传感器能够根据液体流动驱动内部叶轮旋转，并输出与流</w:t>
      </w:r>
      <w:r w:rsidRPr="006F6D14">
        <w:lastRenderedPageBreak/>
        <w:t>速成正比的脉冲信号。通过对该信号的统计分析，可计算出单位时间内的瞬时流量及累计流量，从而为后续的模拟输出转换提供依据。</w:t>
      </w:r>
    </w:p>
    <w:p w14:paraId="38C9C5D2" w14:textId="3ED9BD7A" w:rsidR="006F6D14" w:rsidRPr="006F6D14" w:rsidRDefault="00AA39D8" w:rsidP="006F6D14">
      <w:pPr>
        <w:pStyle w:val="af2"/>
        <w:ind w:firstLine="480"/>
      </w:pPr>
      <w:r>
        <w:rPr>
          <w:rFonts w:hint="eastAsia"/>
        </w:rPr>
        <w:t>如</w:t>
      </w:r>
      <w:r>
        <w:fldChar w:fldCharType="begin"/>
      </w:r>
      <w:r>
        <w:instrText xml:space="preserve"> </w:instrText>
      </w:r>
      <w:r>
        <w:rPr>
          <w:rFonts w:hint="eastAsia"/>
        </w:rPr>
        <w:instrText>REF _Ref197851106 \h</w:instrText>
      </w:r>
      <w:r>
        <w:instrText xml:space="preserve"> </w:instrText>
      </w:r>
      <w:r>
        <w:fldChar w:fldCharType="separate"/>
      </w:r>
      <w:r>
        <w:rPr>
          <w:rFonts w:hint="eastAsia"/>
        </w:rPr>
        <w:t>图</w:t>
      </w:r>
      <w:r>
        <w:rPr>
          <w:rFonts w:hint="eastAsia"/>
        </w:rPr>
        <w:t xml:space="preserve"> </w:t>
      </w:r>
      <w:r>
        <w:rPr>
          <w:noProof/>
        </w:rPr>
        <w:t>4</w:t>
      </w:r>
      <w:r>
        <w:t>.</w:t>
      </w:r>
      <w:r>
        <w:rPr>
          <w:noProof/>
        </w:rPr>
        <w:t>5</w:t>
      </w:r>
      <w:r>
        <w:fldChar w:fldCharType="end"/>
      </w:r>
      <w:r>
        <w:rPr>
          <w:rFonts w:hint="eastAsia"/>
        </w:rPr>
        <w:t>所示</w:t>
      </w:r>
      <w:r w:rsidR="006F6D14" w:rsidRPr="006F6D14">
        <w:t>本模块程序主要由两个部分组成：一是外部中断用于记录涡轮流量计的脉冲计数；二是定时器中断定周期计算流速及累计流量，并通过串口输出调试信息。</w:t>
      </w:r>
    </w:p>
    <w:p w14:paraId="2FB6E288" w14:textId="7AC36141" w:rsidR="006F6D14" w:rsidRPr="006F6D14" w:rsidRDefault="006F6D14" w:rsidP="006F6D14">
      <w:pPr>
        <w:pStyle w:val="af2"/>
        <w:ind w:firstLine="480"/>
      </w:pPr>
      <w:r w:rsidRPr="006F6D14">
        <w:t>其中，外部中断引脚</w:t>
      </w:r>
      <w:r w:rsidRPr="006F6D14">
        <w:t>PB7</w:t>
      </w:r>
      <w:r w:rsidRPr="006F6D14">
        <w:t>用于连接传感器的信号输出端。每当传感器产生一个下降沿脉冲，外部中断服务函数即会触发，将</w:t>
      </w:r>
      <w:r w:rsidRPr="006F6D14">
        <w:t xml:space="preserve"> </w:t>
      </w:r>
      <w:proofErr w:type="spellStart"/>
      <w:r w:rsidRPr="006F6D14">
        <w:t>pulse_count</w:t>
      </w:r>
      <w:proofErr w:type="spellEnd"/>
      <w:r w:rsidRPr="006F6D14">
        <w:t xml:space="preserve"> </w:t>
      </w:r>
      <w:r w:rsidRPr="006F6D14">
        <w:t>自增一次。该变量用以记录在固定时间段内的脉冲总数。</w:t>
      </w:r>
    </w:p>
    <w:p w14:paraId="161D3BB3" w14:textId="2AE2FA9E" w:rsidR="006F6D14" w:rsidRPr="006F6D14" w:rsidRDefault="006F6D14" w:rsidP="006F6D14">
      <w:pPr>
        <w:pStyle w:val="af2"/>
        <w:ind w:firstLine="480"/>
      </w:pPr>
      <w:r w:rsidRPr="006F6D14">
        <w:t>为实现周期性计算与刷新，系统配置了定时器</w:t>
      </w:r>
      <w:r>
        <w:rPr>
          <w:rFonts w:hint="eastAsia"/>
        </w:rPr>
        <w:t>2</w:t>
      </w:r>
      <w:r w:rsidRPr="006F6D14">
        <w:t>，每</w:t>
      </w:r>
      <w:r w:rsidRPr="006F6D14">
        <w:t>10ms</w:t>
      </w:r>
      <w:r w:rsidRPr="006F6D14">
        <w:t>产生一次中断。在</w:t>
      </w:r>
      <w:r w:rsidRPr="006F6D14">
        <w:t xml:space="preserve"> </w:t>
      </w:r>
      <w:r>
        <w:rPr>
          <w:rFonts w:hint="eastAsia"/>
        </w:rPr>
        <w:t>中断函数</w:t>
      </w:r>
      <w:r w:rsidRPr="006F6D14">
        <w:t>中定义了</w:t>
      </w:r>
      <w:r w:rsidRPr="006F6D14">
        <w:t>100</w:t>
      </w:r>
      <w:r w:rsidRPr="006F6D14">
        <w:t>次中断为一个统计周期，即每秒计算一次瞬时流量。具体</w:t>
      </w:r>
      <w:r w:rsidR="00123608">
        <w:rPr>
          <w:rFonts w:hint="eastAsia"/>
        </w:rPr>
        <w:t>如式</w:t>
      </w:r>
      <w:r w:rsidR="00AA39D8">
        <w:fldChar w:fldCharType="begin"/>
      </w:r>
      <w:r w:rsidR="00AA39D8">
        <w:instrText xml:space="preserve"> </w:instrText>
      </w:r>
      <w:r w:rsidR="00AA39D8">
        <w:rPr>
          <w:rFonts w:hint="eastAsia"/>
        </w:rPr>
        <w:instrText>REF _Ref197851188 \h</w:instrText>
      </w:r>
      <w:r w:rsidR="00AA39D8">
        <w:instrText xml:space="preserve"> </w:instrText>
      </w:r>
      <w:r w:rsidR="00AA39D8">
        <w:fldChar w:fldCharType="separate"/>
      </w:r>
      <w:r w:rsidR="00AA39D8">
        <w:rPr>
          <w:noProof/>
        </w:rPr>
        <w:t>4</w:t>
      </w:r>
      <w:r w:rsidR="00AA39D8">
        <w:t>.</w:t>
      </w:r>
      <w:r w:rsidR="00AA39D8">
        <w:rPr>
          <w:noProof/>
        </w:rPr>
        <w:t>1</w:t>
      </w:r>
      <w:r w:rsidR="00AA39D8">
        <w:fldChar w:fldCharType="end"/>
      </w:r>
      <w:r w:rsidR="00123608">
        <w:rPr>
          <w:rFonts w:hint="eastAsia"/>
        </w:rPr>
        <w:t>所示</w:t>
      </w:r>
      <w:r w:rsidRPr="006F6D14">
        <w:t>：</w:t>
      </w:r>
    </w:p>
    <w:p w14:paraId="105B4714" w14:textId="77777777" w:rsidR="00AA39D8" w:rsidRPr="00AA39D8" w:rsidRDefault="00123608" w:rsidP="00E01698">
      <w:pPr>
        <w:pStyle w:val="afe"/>
        <w:rPr>
          <w:vanish/>
          <w:specVanish/>
        </w:rPr>
      </w:pPr>
      <w:r>
        <w:tab/>
      </w:r>
      <w:r w:rsidR="008F0189" w:rsidRPr="00E01698">
        <w:object w:dxaOrig="720" w:dyaOrig="620" w14:anchorId="7EEC7E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36pt;height:31.5pt" o:ole="">
            <v:imagedata r:id="rId36" o:title=""/>
          </v:shape>
          <o:OLEObject Type="Embed" ProgID="Equation.DSMT4" ShapeID="_x0000_i1043" DrawAspect="Content" ObjectID="_1808464358" r:id="rId37"/>
        </w:object>
      </w:r>
      <w:r w:rsidRPr="00E01698">
        <w:tab/>
      </w:r>
      <w:r w:rsidR="00E01698" w:rsidRPr="00E01698">
        <w:rPr>
          <w:rFonts w:hint="eastAsia"/>
        </w:rPr>
        <w:t>（</w:t>
      </w:r>
    </w:p>
    <w:bookmarkStart w:id="63" w:name="_Ref197851188"/>
    <w:p w14:paraId="672774EB" w14:textId="77777777" w:rsidR="00AA39D8" w:rsidRPr="00AA39D8" w:rsidRDefault="00F11CB0" w:rsidP="00E01698">
      <w:pPr>
        <w:pStyle w:val="afe"/>
        <w:rPr>
          <w:vanish/>
          <w:specVanish/>
        </w:rPr>
      </w:pP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Pr>
          <w:noProof/>
        </w:rPr>
        <w:t>1</w:t>
      </w:r>
      <w:r>
        <w:fldChar w:fldCharType="end"/>
      </w:r>
      <w:bookmarkEnd w:id="63"/>
    </w:p>
    <w:p w14:paraId="5A6453BE" w14:textId="7513D735" w:rsidR="006F6D14" w:rsidRPr="00E01698" w:rsidRDefault="00E01698" w:rsidP="00E01698">
      <w:pPr>
        <w:pStyle w:val="afe"/>
      </w:pPr>
      <w:r w:rsidRPr="00E01698">
        <w:rPr>
          <w:rFonts w:hint="eastAsia"/>
        </w:rPr>
        <w:t>）</w:t>
      </w:r>
    </w:p>
    <w:p w14:paraId="18BBEEE3" w14:textId="676DBDB5" w:rsidR="00123608" w:rsidRDefault="00123608" w:rsidP="00123608">
      <w:pPr>
        <w:pStyle w:val="af2"/>
        <w:ind w:firstLineChars="0" w:firstLine="0"/>
      </w:pPr>
      <w:r>
        <w:rPr>
          <w:rFonts w:hint="eastAsia"/>
        </w:rPr>
        <w:t>式中：</w:t>
      </w:r>
      <w:r>
        <w:rPr>
          <w:rFonts w:hint="eastAsia"/>
        </w:rPr>
        <w:t>Q</w:t>
      </w:r>
      <w:r w:rsidRPr="00123608">
        <w:t>表示瞬时流量（单位：</w:t>
      </w:r>
      <w:r w:rsidRPr="00123608">
        <w:t>L/min</w:t>
      </w:r>
      <w:r w:rsidRPr="00123608">
        <w:t>）</w:t>
      </w:r>
      <w:r>
        <w:rPr>
          <w:rFonts w:hint="eastAsia"/>
        </w:rPr>
        <w:t>;</w:t>
      </w:r>
      <w:r w:rsidRPr="00123608">
        <w:rPr>
          <w:rFonts w:asciiTheme="minorHAnsi" w:eastAsiaTheme="minorEastAsia" w:hAnsiTheme="minorHAnsi"/>
          <w:b/>
          <w:bCs/>
          <w:sz w:val="21"/>
        </w:rPr>
        <w:t xml:space="preserve"> </w:t>
      </w:r>
      <w:r w:rsidRPr="00123608">
        <w:t xml:space="preserve">N </w:t>
      </w:r>
      <w:r w:rsidRPr="00123608">
        <w:t>为单位时间内检测到的脉冲数</w:t>
      </w:r>
      <w:r w:rsidRPr="00123608">
        <w:rPr>
          <w:rFonts w:hint="eastAsia"/>
        </w:rPr>
        <w:t>;</w:t>
      </w:r>
      <w:r w:rsidRPr="00123608">
        <w:t xml:space="preserve"> K </w:t>
      </w:r>
      <w:r w:rsidRPr="00123608">
        <w:t>为脉冲因子，本系统中采用</w:t>
      </w:r>
      <w:r w:rsidRPr="00123608">
        <w:t xml:space="preserve"> K = 39.5</w:t>
      </w:r>
      <w:r w:rsidRPr="00123608">
        <w:t>，即每升流量对应</w:t>
      </w:r>
      <w:r w:rsidRPr="00123608">
        <w:t>39.5</w:t>
      </w:r>
      <w:r w:rsidRPr="00123608">
        <w:t>个脉冲</w:t>
      </w:r>
      <w:r>
        <w:rPr>
          <w:rFonts w:hint="eastAsia"/>
        </w:rPr>
        <w:t>。</w:t>
      </w:r>
    </w:p>
    <w:p w14:paraId="243438F8" w14:textId="1E7A40F2" w:rsidR="00123608" w:rsidRDefault="00123608" w:rsidP="00123608">
      <w:pPr>
        <w:pStyle w:val="af2"/>
        <w:ind w:firstLine="480"/>
      </w:pPr>
      <w:r w:rsidRPr="00123608">
        <w:t>在每秒更新的定时器中断中，系统根据上式计算当前流量</w:t>
      </w:r>
      <w:r w:rsidRPr="00123608">
        <w:t xml:space="preserve"> </w:t>
      </w:r>
      <w:proofErr w:type="spellStart"/>
      <w:r w:rsidRPr="00123608">
        <w:t>flow_rate</w:t>
      </w:r>
      <w:proofErr w:type="spellEnd"/>
      <w:r w:rsidRPr="00123608">
        <w:t>，并通过积分方法计算累计流量</w:t>
      </w:r>
      <w:r w:rsidRPr="00123608">
        <w:t xml:space="preserve"> </w:t>
      </w:r>
      <w:proofErr w:type="spellStart"/>
      <w:r w:rsidRPr="00123608">
        <w:t>total_flow</w:t>
      </w:r>
      <w:proofErr w:type="spellEnd"/>
      <w:r w:rsidRPr="00123608">
        <w:t>，其计算方法为</w:t>
      </w:r>
      <w:r>
        <w:rPr>
          <w:rFonts w:hint="eastAsia"/>
        </w:rPr>
        <w:t>如式</w:t>
      </w:r>
      <w:r w:rsidR="00AA39D8">
        <w:fldChar w:fldCharType="begin"/>
      </w:r>
      <w:r w:rsidR="00AA39D8">
        <w:instrText xml:space="preserve"> </w:instrText>
      </w:r>
      <w:r w:rsidR="00AA39D8">
        <w:rPr>
          <w:rFonts w:hint="eastAsia"/>
        </w:rPr>
        <w:instrText>REF _Ref197851228 \h</w:instrText>
      </w:r>
      <w:r w:rsidR="00AA39D8">
        <w:instrText xml:space="preserve"> </w:instrText>
      </w:r>
      <w:r w:rsidR="00AA39D8">
        <w:fldChar w:fldCharType="separate"/>
      </w:r>
      <w:r w:rsidR="00AA39D8">
        <w:rPr>
          <w:noProof/>
        </w:rPr>
        <w:t>4</w:t>
      </w:r>
      <w:r w:rsidR="00AA39D8">
        <w:t>.</w:t>
      </w:r>
      <w:r w:rsidR="00AA39D8">
        <w:rPr>
          <w:noProof/>
        </w:rPr>
        <w:t>2</w:t>
      </w:r>
      <w:r w:rsidR="00AA39D8">
        <w:fldChar w:fldCharType="end"/>
      </w:r>
      <w:r>
        <w:rPr>
          <w:rFonts w:hint="eastAsia"/>
        </w:rPr>
        <w:t>所示：</w:t>
      </w:r>
      <w:r w:rsidRPr="00123608">
        <w:rPr>
          <w:position w:val="-4"/>
        </w:rPr>
        <w:object w:dxaOrig="180" w:dyaOrig="279" w14:anchorId="656910A8">
          <v:shape id="_x0000_i1026" type="#_x0000_t75" style="width:9pt;height:13.5pt" o:ole="">
            <v:imagedata r:id="rId38" o:title=""/>
          </v:shape>
          <o:OLEObject Type="Embed" ProgID="Equation.DSMT4" ShapeID="_x0000_i1026" DrawAspect="Content" ObjectID="_1808464359" r:id="rId39"/>
        </w:object>
      </w:r>
    </w:p>
    <w:p w14:paraId="23030653" w14:textId="77777777" w:rsidR="00AA39D8" w:rsidRPr="00AA39D8" w:rsidRDefault="00E01698" w:rsidP="00E01698">
      <w:pPr>
        <w:pStyle w:val="afe"/>
        <w:rPr>
          <w:vanish/>
          <w:specVanish/>
        </w:rPr>
      </w:pPr>
      <w:r>
        <w:tab/>
      </w:r>
      <w:r w:rsidRPr="00E01698">
        <w:object w:dxaOrig="1980" w:dyaOrig="620" w14:anchorId="61886D14">
          <v:shape id="_x0000_i1027" type="#_x0000_t75" style="width:99pt;height:31.5pt" o:ole="">
            <v:imagedata r:id="rId40" o:title=""/>
          </v:shape>
          <o:OLEObject Type="Embed" ProgID="Equation.DSMT4" ShapeID="_x0000_i1027" DrawAspect="Content" ObjectID="_1808464360" r:id="rId41"/>
        </w:object>
      </w:r>
      <w:r w:rsidRPr="00E01698">
        <w:tab/>
      </w:r>
      <w:r>
        <w:rPr>
          <w:rFonts w:hint="eastAsia"/>
        </w:rPr>
        <w:t>（</w:t>
      </w:r>
    </w:p>
    <w:bookmarkStart w:id="64" w:name="_Ref197851228"/>
    <w:p w14:paraId="1F7E2584" w14:textId="77777777" w:rsidR="00AA39D8" w:rsidRPr="00AA39D8" w:rsidRDefault="00F11CB0" w:rsidP="00E01698">
      <w:pPr>
        <w:pStyle w:val="afe"/>
        <w:rPr>
          <w:vanish/>
          <w:specVanish/>
        </w:rPr>
      </w:pP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Pr>
          <w:noProof/>
        </w:rPr>
        <w:t>2</w:t>
      </w:r>
      <w:r>
        <w:fldChar w:fldCharType="end"/>
      </w:r>
      <w:bookmarkEnd w:id="64"/>
    </w:p>
    <w:p w14:paraId="64F99869" w14:textId="42AF99C8" w:rsidR="00123608" w:rsidRPr="00E01698" w:rsidRDefault="00E01698" w:rsidP="00E01698">
      <w:pPr>
        <w:pStyle w:val="afe"/>
      </w:pPr>
      <w:r>
        <w:rPr>
          <w:rFonts w:hint="eastAsia"/>
        </w:rPr>
        <w:t>）</w:t>
      </w:r>
    </w:p>
    <w:p w14:paraId="491CBFE4" w14:textId="2C8A512F" w:rsidR="00E01698" w:rsidRPr="00E01698" w:rsidRDefault="00E01698" w:rsidP="00E01698">
      <w:pPr>
        <w:pStyle w:val="af2"/>
        <w:ind w:firstLine="480"/>
      </w:pPr>
      <w:r w:rsidRPr="00E01698">
        <w:t>此式中将单位为</w:t>
      </w:r>
      <w:r w:rsidRPr="00E01698">
        <w:t xml:space="preserve"> L/min </w:t>
      </w:r>
      <w:r w:rsidRPr="00E01698">
        <w:t>的瞬时流量转换为</w:t>
      </w:r>
      <w:r w:rsidRPr="00E01698">
        <w:t xml:space="preserve"> L/s</w:t>
      </w:r>
      <w:r w:rsidRPr="00E01698">
        <w:t>，再累加至总流量变量中，从而实现流量累积功能。每次统计完成后，还会将对应的时间、瞬时流量及累计流量格式化为字符串并标志</w:t>
      </w:r>
      <w:r w:rsidRPr="00E01698">
        <w:t>UART</w:t>
      </w:r>
      <w:r w:rsidRPr="00E01698">
        <w:t>串口准备输出，便于调试与记录。</w:t>
      </w:r>
    </w:p>
    <w:p w14:paraId="1B16E7C8" w14:textId="3E952D64" w:rsidR="00312FD0" w:rsidRDefault="007F3296" w:rsidP="00312FD0">
      <w:pPr>
        <w:pStyle w:val="3"/>
        <w:spacing w:before="156" w:after="156"/>
      </w:pPr>
      <w:bookmarkStart w:id="65" w:name="_Toc197812732"/>
      <w:r>
        <w:rPr>
          <w:noProof/>
        </w:rPr>
        <w:lastRenderedPageBreak/>
        <mc:AlternateContent>
          <mc:Choice Requires="wps">
            <w:drawing>
              <wp:anchor distT="0" distB="0" distL="114300" distR="114300" simplePos="0" relativeHeight="251726848" behindDoc="0" locked="0" layoutInCell="1" allowOverlap="1" wp14:anchorId="7BFB23C6" wp14:editId="5DA45EC9">
                <wp:simplePos x="0" y="0"/>
                <wp:positionH relativeFrom="margin">
                  <wp:align>center</wp:align>
                </wp:positionH>
                <wp:positionV relativeFrom="paragraph">
                  <wp:posOffset>4030980</wp:posOffset>
                </wp:positionV>
                <wp:extent cx="2324100" cy="635"/>
                <wp:effectExtent l="0" t="0" r="0" b="3810"/>
                <wp:wrapTopAndBottom/>
                <wp:docPr id="1475307133" name="文本框 1"/>
                <wp:cNvGraphicFramePr/>
                <a:graphic xmlns:a="http://schemas.openxmlformats.org/drawingml/2006/main">
                  <a:graphicData uri="http://schemas.microsoft.com/office/word/2010/wordprocessingShape">
                    <wps:wsp>
                      <wps:cNvSpPr txBox="1"/>
                      <wps:spPr>
                        <a:xfrm>
                          <a:off x="0" y="0"/>
                          <a:ext cx="2324100" cy="635"/>
                        </a:xfrm>
                        <a:prstGeom prst="rect">
                          <a:avLst/>
                        </a:prstGeom>
                        <a:solidFill>
                          <a:prstClr val="white"/>
                        </a:solidFill>
                        <a:ln>
                          <a:noFill/>
                        </a:ln>
                      </wps:spPr>
                      <wps:txbx>
                        <w:txbxContent>
                          <w:p w14:paraId="6F7A36CC" w14:textId="3BCE54C9" w:rsidR="007F3296" w:rsidRPr="007F3296" w:rsidRDefault="007F3296" w:rsidP="007F3296">
                            <w:pPr>
                              <w:pStyle w:val="af9"/>
                              <w:spacing w:before="156" w:after="156"/>
                            </w:pPr>
                            <w:bookmarkStart w:id="66" w:name="_Ref197851106"/>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4</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5</w:t>
                            </w:r>
                            <w:r w:rsidR="000E0D1B">
                              <w:fldChar w:fldCharType="end"/>
                            </w:r>
                            <w:bookmarkEnd w:id="66"/>
                            <w:r>
                              <w:rPr>
                                <w:rFonts w:hint="eastAsia"/>
                              </w:rPr>
                              <w:t xml:space="preserve">  </w:t>
                            </w:r>
                            <w:r>
                              <w:rPr>
                                <w:rFonts w:hint="eastAsia"/>
                              </w:rPr>
                              <w:t>涡轮流量计子程序设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BFB23C6" id="_x0000_s1049" type="#_x0000_t202" style="position:absolute;left:0;text-align:left;margin-left:0;margin-top:317.4pt;width:183pt;height:.05pt;z-index:25172684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" stroked="f">
                <v:textbox style="mso-fit-shape-to-text:t" inset="0,0,0,0">
                  <w:txbxContent>
                    <w:p w14:paraId="6F7A36CC" w14:textId="3BCE54C9" w:rsidR="007F3296" w:rsidRPr="007F3296" w:rsidRDefault="007F3296" w:rsidP="007F3296">
                      <w:pPr>
                        <w:pStyle w:val="af9"/>
                        <w:spacing w:before="156" w:after="156"/>
                      </w:pPr>
                      <w:bookmarkStart w:id="67" w:name="_Ref197851106"/>
                      <w:r>
                        <w:rPr>
                          <w:rFonts w:hint="eastAsia"/>
                        </w:rPr>
                        <w:t>图</w:t>
                      </w:r>
                      <w:r>
                        <w:rPr>
                          <w:rFonts w:hint="eastAsia"/>
                        </w:rPr>
                        <w:t xml:space="preserve"> </w:t>
                      </w:r>
                      <w:r w:rsidR="000E0D1B">
                        <w:fldChar w:fldCharType="begin"/>
                      </w:r>
                      <w:r w:rsidR="000E0D1B">
                        <w:instrText xml:space="preserve"> </w:instrText>
                      </w:r>
                      <w:r w:rsidR="000E0D1B">
                        <w:rPr>
                          <w:rFonts w:hint="eastAsia"/>
                        </w:rPr>
                        <w:instrText>STYLEREF 1 \s</w:instrText>
                      </w:r>
                      <w:r w:rsidR="000E0D1B">
                        <w:instrText xml:space="preserve"> </w:instrText>
                      </w:r>
                      <w:r w:rsidR="000E0D1B">
                        <w:fldChar w:fldCharType="separate"/>
                      </w:r>
                      <w:r w:rsidR="000E0D1B">
                        <w:rPr>
                          <w:noProof/>
                        </w:rPr>
                        <w:t>4</w:t>
                      </w:r>
                      <w:r w:rsidR="000E0D1B">
                        <w:fldChar w:fldCharType="end"/>
                      </w:r>
                      <w:r w:rsidR="000E0D1B">
                        <w:t>.</w:t>
                      </w:r>
                      <w:r w:rsidR="000E0D1B">
                        <w:fldChar w:fldCharType="begin"/>
                      </w:r>
                      <w:r w:rsidR="000E0D1B">
                        <w:instrText xml:space="preserve"> </w:instrText>
                      </w:r>
                      <w:r w:rsidR="000E0D1B">
                        <w:rPr>
                          <w:rFonts w:hint="eastAsia"/>
                        </w:rPr>
                        <w:instrText xml:space="preserve">SEQ </w:instrText>
                      </w:r>
                      <w:r w:rsidR="000E0D1B">
                        <w:rPr>
                          <w:rFonts w:hint="eastAsia"/>
                        </w:rPr>
                        <w:instrText>图</w:instrText>
                      </w:r>
                      <w:r w:rsidR="000E0D1B">
                        <w:rPr>
                          <w:rFonts w:hint="eastAsia"/>
                        </w:rPr>
                        <w:instrText xml:space="preserve"> \* ARABIC \s 1</w:instrText>
                      </w:r>
                      <w:r w:rsidR="000E0D1B">
                        <w:instrText xml:space="preserve"> </w:instrText>
                      </w:r>
                      <w:r w:rsidR="000E0D1B">
                        <w:fldChar w:fldCharType="separate"/>
                      </w:r>
                      <w:r w:rsidR="000E0D1B">
                        <w:rPr>
                          <w:noProof/>
                        </w:rPr>
                        <w:t>5</w:t>
                      </w:r>
                      <w:r w:rsidR="000E0D1B">
                        <w:fldChar w:fldCharType="end"/>
                      </w:r>
                      <w:bookmarkEnd w:id="67"/>
                      <w:r>
                        <w:rPr>
                          <w:rFonts w:hint="eastAsia"/>
                        </w:rPr>
                        <w:t xml:space="preserve">  </w:t>
                      </w:r>
                      <w:r>
                        <w:rPr>
                          <w:rFonts w:hint="eastAsia"/>
                        </w:rPr>
                        <w:t>涡轮流量计子程序设计</w:t>
                      </w:r>
                    </w:p>
                  </w:txbxContent>
                </v:textbox>
                <w10:wrap type="topAndBottom" anchorx="margin"/>
              </v:shape>
            </w:pict>
          </mc:Fallback>
        </mc:AlternateContent>
      </w:r>
      <w:r>
        <w:rPr>
          <w:noProof/>
        </w:rPr>
        <w:drawing>
          <wp:anchor distT="0" distB="0" distL="114300" distR="114300" simplePos="0" relativeHeight="251724800" behindDoc="0" locked="0" layoutInCell="1" allowOverlap="1" wp14:anchorId="1BFD7585" wp14:editId="01EEED5B">
            <wp:simplePos x="0" y="0"/>
            <wp:positionH relativeFrom="margin">
              <wp:align>center</wp:align>
            </wp:positionH>
            <wp:positionV relativeFrom="paragraph">
              <wp:posOffset>106680</wp:posOffset>
            </wp:positionV>
            <wp:extent cx="2005965" cy="3878580"/>
            <wp:effectExtent l="0" t="0" r="0" b="7620"/>
            <wp:wrapTopAndBottom/>
            <wp:docPr id="1948281829" name="图片 1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281829" name="图片 19" descr="图示&#10;&#10;AI 生成的内容可能不正确。"/>
                    <pic:cNvPicPr/>
                  </pic:nvPicPr>
                  <pic:blipFill>
                    <a:blip r:embed="rId42">
                      <a:extLst>
                        <a:ext uri="{28A0092B-C50C-407E-A947-70E740481C1C}">
                          <a14:useLocalDpi xmlns:a14="http://schemas.microsoft.com/office/drawing/2010/main" val="0"/>
                        </a:ext>
                      </a:extLst>
                    </a:blip>
                    <a:stretch>
                      <a:fillRect/>
                    </a:stretch>
                  </pic:blipFill>
                  <pic:spPr>
                    <a:xfrm>
                      <a:off x="0" y="0"/>
                      <a:ext cx="2005965" cy="3878580"/>
                    </a:xfrm>
                    <a:prstGeom prst="rect">
                      <a:avLst/>
                    </a:prstGeom>
                  </pic:spPr>
                </pic:pic>
              </a:graphicData>
            </a:graphic>
            <wp14:sizeRelH relativeFrom="page">
              <wp14:pctWidth>0</wp14:pctWidth>
            </wp14:sizeRelH>
            <wp14:sizeRelV relativeFrom="page">
              <wp14:pctHeight>0</wp14:pctHeight>
            </wp14:sizeRelV>
          </wp:anchor>
        </w:drawing>
      </w:r>
      <w:r w:rsidR="00312FD0">
        <w:rPr>
          <w:rFonts w:hint="eastAsia"/>
        </w:rPr>
        <w:t>ADC</w:t>
      </w:r>
      <w:r w:rsidR="00312FD0">
        <w:rPr>
          <w:rFonts w:hint="eastAsia"/>
        </w:rPr>
        <w:t>采集电压子程序设计</w:t>
      </w:r>
      <w:bookmarkEnd w:id="65"/>
    </w:p>
    <w:p w14:paraId="3F6420E6" w14:textId="61968C5C" w:rsidR="00F11CB0" w:rsidRDefault="008F0189" w:rsidP="00F11CB0">
      <w:pPr>
        <w:pStyle w:val="af2"/>
        <w:ind w:firstLine="480"/>
      </w:pPr>
      <w:r w:rsidRPr="008F0189">
        <w:rPr>
          <w:position w:val="-4"/>
        </w:rPr>
        <w:object w:dxaOrig="180" w:dyaOrig="279" w14:anchorId="0C0F1D2B">
          <v:shape id="_x0000_i1028" type="#_x0000_t75" style="width:9pt;height:13.5pt" o:ole="">
            <v:imagedata r:id="rId38" o:title=""/>
          </v:shape>
          <o:OLEObject Type="Embed" ProgID="Equation.DSMT4" ShapeID="_x0000_i1028" DrawAspect="Content" ObjectID="_1808464361" r:id="rId43"/>
        </w:object>
      </w:r>
      <w:r w:rsidR="00F11CB0">
        <w:rPr>
          <w:rFonts w:hint="eastAsia"/>
        </w:rPr>
        <w:t>为了实现对流量信号的电压检测，系统采用</w:t>
      </w:r>
      <w:r w:rsidR="00F11CB0">
        <w:rPr>
          <w:rFonts w:hint="eastAsia"/>
        </w:rPr>
        <w:t xml:space="preserve"> STM32F103C8T6 </w:t>
      </w:r>
      <w:r w:rsidR="00F11CB0">
        <w:rPr>
          <w:rFonts w:hint="eastAsia"/>
        </w:rPr>
        <w:t>内部集成的模数转换模块（</w:t>
      </w:r>
      <w:r w:rsidR="00F11CB0">
        <w:rPr>
          <w:rFonts w:hint="eastAsia"/>
        </w:rPr>
        <w:t>ADC</w:t>
      </w:r>
      <w:r w:rsidR="00F11CB0">
        <w:rPr>
          <w:rFonts w:hint="eastAsia"/>
        </w:rPr>
        <w:t>）来对模拟信号进行数字化处理。在本系统中，</w:t>
      </w:r>
      <w:r w:rsidR="00F11CB0">
        <w:rPr>
          <w:rFonts w:hint="eastAsia"/>
        </w:rPr>
        <w:t>ADC</w:t>
      </w:r>
      <w:r w:rsidR="00F11CB0">
        <w:rPr>
          <w:rFonts w:hint="eastAsia"/>
        </w:rPr>
        <w:t>的采样通道选择了通道</w:t>
      </w:r>
      <w:r w:rsidR="00F11CB0">
        <w:rPr>
          <w:rFonts w:hint="eastAsia"/>
        </w:rPr>
        <w:t>0</w:t>
      </w:r>
      <w:r w:rsidR="00F11CB0">
        <w:rPr>
          <w:rFonts w:hint="eastAsia"/>
        </w:rPr>
        <w:t>，对应的物理引脚为</w:t>
      </w:r>
      <w:r w:rsidR="00F11CB0">
        <w:rPr>
          <w:rFonts w:hint="eastAsia"/>
        </w:rPr>
        <w:t>PA0</w:t>
      </w:r>
      <w:r w:rsidR="00F11CB0">
        <w:rPr>
          <w:rFonts w:hint="eastAsia"/>
        </w:rPr>
        <w:t>。该引脚被配置为模拟输入模式，用于接收由流量变送模块输出的模拟电压信号</w:t>
      </w:r>
      <w:r w:rsidR="00881663">
        <w:fldChar w:fldCharType="begin"/>
      </w:r>
      <w:r w:rsidR="00881663">
        <w:instrText xml:space="preserve"> </w:instrText>
      </w:r>
      <w:r w:rsidR="00881663">
        <w:rPr>
          <w:rFonts w:hint="eastAsia"/>
        </w:rPr>
        <w:instrText>REF _Ref197814712 \r \h</w:instrText>
      </w:r>
      <w:r w:rsidR="00881663">
        <w:instrText xml:space="preserve">  \* MERGEFORMAT </w:instrText>
      </w:r>
      <w:r w:rsidR="00881663">
        <w:fldChar w:fldCharType="separate"/>
      </w:r>
      <w:r w:rsidR="00881663" w:rsidRPr="00881663">
        <w:rPr>
          <w:vertAlign w:val="superscript"/>
        </w:rPr>
        <w:t>[10]</w:t>
      </w:r>
      <w:r w:rsidR="00881663">
        <w:fldChar w:fldCharType="end"/>
      </w:r>
      <w:r w:rsidR="00F11CB0">
        <w:rPr>
          <w:rFonts w:hint="eastAsia"/>
        </w:rPr>
        <w:t>。</w:t>
      </w:r>
    </w:p>
    <w:p w14:paraId="0F3F8785" w14:textId="7D88D42F" w:rsidR="00F11CB0" w:rsidRDefault="008A2751" w:rsidP="00F11CB0">
      <w:pPr>
        <w:pStyle w:val="af2"/>
        <w:ind w:firstLine="480"/>
      </w:pPr>
      <w:r>
        <w:rPr>
          <w:rFonts w:hint="eastAsia"/>
        </w:rPr>
        <w:t>如</w:t>
      </w:r>
      <w:r>
        <w:fldChar w:fldCharType="begin"/>
      </w:r>
      <w:r>
        <w:instrText xml:space="preserve"> </w:instrText>
      </w:r>
      <w:r>
        <w:rPr>
          <w:rFonts w:hint="eastAsia"/>
        </w:rPr>
        <w:instrText>REF _Ref197851352 \h</w:instrText>
      </w:r>
      <w:r>
        <w:instrText xml:space="preserve"> </w:instrText>
      </w:r>
      <w:r>
        <w:fldChar w:fldCharType="separate"/>
      </w:r>
      <w:r>
        <w:rPr>
          <w:rFonts w:hint="eastAsia"/>
        </w:rPr>
        <w:t>图</w:t>
      </w:r>
      <w:r>
        <w:rPr>
          <w:rFonts w:hint="eastAsia"/>
        </w:rPr>
        <w:t xml:space="preserve"> </w:t>
      </w:r>
      <w:r>
        <w:rPr>
          <w:noProof/>
        </w:rPr>
        <w:t>4</w:t>
      </w:r>
      <w:r>
        <w:t>.</w:t>
      </w:r>
      <w:r>
        <w:rPr>
          <w:noProof/>
        </w:rPr>
        <w:t>6</w:t>
      </w:r>
      <w:r>
        <w:fldChar w:fldCharType="end"/>
      </w:r>
      <w:r>
        <w:rPr>
          <w:rFonts w:hint="eastAsia"/>
        </w:rPr>
        <w:t>所示</w:t>
      </w:r>
      <w:r w:rsidR="00F11CB0">
        <w:rPr>
          <w:rFonts w:hint="eastAsia"/>
        </w:rPr>
        <w:t>在子程序设计过程中，首先需要开启</w:t>
      </w:r>
      <w:r w:rsidR="00F11CB0">
        <w:rPr>
          <w:rFonts w:hint="eastAsia"/>
        </w:rPr>
        <w:t>ADC</w:t>
      </w:r>
      <w:r w:rsidR="00F11CB0">
        <w:rPr>
          <w:rFonts w:hint="eastAsia"/>
        </w:rPr>
        <w:t>模块及其对应</w:t>
      </w:r>
      <w:r w:rsidR="00F11CB0">
        <w:rPr>
          <w:rFonts w:hint="eastAsia"/>
        </w:rPr>
        <w:t>GPIO</w:t>
      </w:r>
      <w:r w:rsidR="00F11CB0">
        <w:rPr>
          <w:rFonts w:hint="eastAsia"/>
        </w:rPr>
        <w:t>端口的时钟，确保其具备工作能力。随后，将</w:t>
      </w:r>
      <w:r w:rsidR="00F11CB0">
        <w:rPr>
          <w:rFonts w:hint="eastAsia"/>
        </w:rPr>
        <w:t>PA0</w:t>
      </w:r>
      <w:r w:rsidR="00F11CB0">
        <w:rPr>
          <w:rFonts w:hint="eastAsia"/>
        </w:rPr>
        <w:t>配置为模拟输入模式，避免数字输入浮</w:t>
      </w:r>
      <w:proofErr w:type="gramStart"/>
      <w:r w:rsidR="00F11CB0">
        <w:rPr>
          <w:rFonts w:hint="eastAsia"/>
        </w:rPr>
        <w:t>空引起</w:t>
      </w:r>
      <w:proofErr w:type="gramEnd"/>
      <w:r w:rsidR="00F11CB0">
        <w:rPr>
          <w:rFonts w:hint="eastAsia"/>
        </w:rPr>
        <w:t>的干扰。</w:t>
      </w:r>
      <w:r w:rsidR="00F11CB0">
        <w:rPr>
          <w:rFonts w:hint="eastAsia"/>
        </w:rPr>
        <w:t>ADC</w:t>
      </w:r>
      <w:r w:rsidR="00F11CB0">
        <w:rPr>
          <w:rFonts w:hint="eastAsia"/>
        </w:rPr>
        <w:t>模块本身设置为独立工作模式，采用单通道连续转换，允许自动对输入信号进行多次采样。在采样时间方面，选择</w:t>
      </w:r>
      <w:r w:rsidR="00F11CB0">
        <w:rPr>
          <w:rFonts w:hint="eastAsia"/>
        </w:rPr>
        <w:t>55.5</w:t>
      </w:r>
      <w:r w:rsidR="00F11CB0">
        <w:rPr>
          <w:rFonts w:hint="eastAsia"/>
        </w:rPr>
        <w:t>个</w:t>
      </w:r>
      <w:r w:rsidR="00F11CB0">
        <w:rPr>
          <w:rFonts w:hint="eastAsia"/>
        </w:rPr>
        <w:t>ADC</w:t>
      </w:r>
      <w:r w:rsidR="00F11CB0">
        <w:rPr>
          <w:rFonts w:hint="eastAsia"/>
        </w:rPr>
        <w:t>周期作为采样周期，以保证采样值的稳定性和准确性，避免因信号跳</w:t>
      </w:r>
      <w:proofErr w:type="gramStart"/>
      <w:r w:rsidR="00F11CB0">
        <w:rPr>
          <w:rFonts w:hint="eastAsia"/>
        </w:rPr>
        <w:t>变带来</w:t>
      </w:r>
      <w:proofErr w:type="gramEnd"/>
      <w:r w:rsidR="00F11CB0">
        <w:rPr>
          <w:rFonts w:hint="eastAsia"/>
        </w:rPr>
        <w:t>的误差</w:t>
      </w:r>
      <w:r w:rsidR="00881663">
        <w:fldChar w:fldCharType="begin"/>
      </w:r>
      <w:r w:rsidR="00881663">
        <w:instrText xml:space="preserve"> </w:instrText>
      </w:r>
      <w:r w:rsidR="00881663">
        <w:rPr>
          <w:rFonts w:hint="eastAsia"/>
        </w:rPr>
        <w:instrText>REF _Ref197814740 \r \h</w:instrText>
      </w:r>
      <w:r w:rsidR="00881663">
        <w:instrText xml:space="preserve">  \* MERGEFORMAT </w:instrText>
      </w:r>
      <w:r w:rsidR="00881663">
        <w:fldChar w:fldCharType="separate"/>
      </w:r>
      <w:r w:rsidR="00881663" w:rsidRPr="00881663">
        <w:rPr>
          <w:vertAlign w:val="superscript"/>
        </w:rPr>
        <w:t>[11]</w:t>
      </w:r>
      <w:r w:rsidR="00881663">
        <w:fldChar w:fldCharType="end"/>
      </w:r>
      <w:r w:rsidR="00F11CB0">
        <w:rPr>
          <w:rFonts w:hint="eastAsia"/>
        </w:rPr>
        <w:t>。</w:t>
      </w:r>
    </w:p>
    <w:p w14:paraId="64A04EA0" w14:textId="7F8F9CFC" w:rsidR="00F11CB0" w:rsidRDefault="00F11CB0" w:rsidP="00F11CB0">
      <w:pPr>
        <w:pStyle w:val="af2"/>
        <w:ind w:firstLine="480"/>
      </w:pPr>
      <w:r>
        <w:rPr>
          <w:rFonts w:hint="eastAsia"/>
        </w:rPr>
        <w:t>为了提高测量的稳定性和抗干扰能力，系统采用了多次采样取平均值的策略。通过对某一时刻的电压进行多次快速采样，并计算平均值，有效抑制了电源噪声和系统干扰带来的瞬时波动。这一处理过程在嵌入式系统中非常常见，尤其适合对模拟信号精度要求高的场景。</w:t>
      </w:r>
    </w:p>
    <w:p w14:paraId="18CA763E" w14:textId="0D1DBE8E" w:rsidR="008F0189" w:rsidRDefault="00F11CB0" w:rsidP="00F11CB0">
      <w:pPr>
        <w:pStyle w:val="af2"/>
        <w:ind w:firstLine="480"/>
      </w:pPr>
      <w:r>
        <w:rPr>
          <w:rFonts w:hint="eastAsia"/>
        </w:rPr>
        <w:lastRenderedPageBreak/>
        <w:t>经过</w:t>
      </w:r>
      <w:r>
        <w:rPr>
          <w:rFonts w:hint="eastAsia"/>
        </w:rPr>
        <w:t>ADC</w:t>
      </w:r>
      <w:r>
        <w:rPr>
          <w:rFonts w:hint="eastAsia"/>
        </w:rPr>
        <w:t>转换后的数值为</w:t>
      </w:r>
      <w:r>
        <w:rPr>
          <w:rFonts w:hint="eastAsia"/>
        </w:rPr>
        <w:t>12</w:t>
      </w:r>
      <w:r>
        <w:rPr>
          <w:rFonts w:hint="eastAsia"/>
        </w:rPr>
        <w:t>位数字信号，其取值范围为</w:t>
      </w:r>
      <w:r>
        <w:rPr>
          <w:rFonts w:hint="eastAsia"/>
        </w:rPr>
        <w:t>0</w:t>
      </w:r>
      <w:r>
        <w:rPr>
          <w:rFonts w:hint="eastAsia"/>
        </w:rPr>
        <w:t>到</w:t>
      </w:r>
      <w:r>
        <w:rPr>
          <w:rFonts w:hint="eastAsia"/>
        </w:rPr>
        <w:t>4095</w:t>
      </w:r>
      <w:r>
        <w:rPr>
          <w:rFonts w:hint="eastAsia"/>
        </w:rPr>
        <w:t>。由于</w:t>
      </w:r>
      <w:r>
        <w:rPr>
          <w:rFonts w:hint="eastAsia"/>
        </w:rPr>
        <w:t>STM32</w:t>
      </w:r>
      <w:r>
        <w:rPr>
          <w:rFonts w:hint="eastAsia"/>
        </w:rPr>
        <w:t>内部参考电压为</w:t>
      </w:r>
      <w:r>
        <w:rPr>
          <w:rFonts w:hint="eastAsia"/>
        </w:rPr>
        <w:t>3.3V</w:t>
      </w:r>
      <w:r>
        <w:rPr>
          <w:rFonts w:hint="eastAsia"/>
        </w:rPr>
        <w:t>，因此</w:t>
      </w:r>
      <w:r>
        <w:rPr>
          <w:rFonts w:hint="eastAsia"/>
        </w:rPr>
        <w:t>ADC</w:t>
      </w:r>
      <w:r>
        <w:rPr>
          <w:rFonts w:hint="eastAsia"/>
        </w:rPr>
        <w:t>转换结果可通过比例关系计算为对应的电压值。转换公式如式</w:t>
      </w:r>
      <w:r w:rsidR="00AA39D8">
        <w:fldChar w:fldCharType="begin"/>
      </w:r>
      <w:r w:rsidR="00AA39D8">
        <w:instrText xml:space="preserve"> </w:instrText>
      </w:r>
      <w:r w:rsidR="00AA39D8">
        <w:rPr>
          <w:rFonts w:hint="eastAsia"/>
        </w:rPr>
        <w:instrText>REF _Ref197851267 \h</w:instrText>
      </w:r>
      <w:r w:rsidR="00AA39D8">
        <w:instrText xml:space="preserve"> </w:instrText>
      </w:r>
      <w:r w:rsidR="00AA39D8">
        <w:fldChar w:fldCharType="separate"/>
      </w:r>
      <w:r w:rsidR="00AA39D8">
        <w:rPr>
          <w:noProof/>
        </w:rPr>
        <w:t>4</w:t>
      </w:r>
      <w:r w:rsidR="00AA39D8">
        <w:t>.</w:t>
      </w:r>
      <w:r w:rsidR="00AA39D8">
        <w:rPr>
          <w:noProof/>
        </w:rPr>
        <w:t>3</w:t>
      </w:r>
      <w:r w:rsidR="00AA39D8">
        <w:fldChar w:fldCharType="end"/>
      </w:r>
      <w:r>
        <w:rPr>
          <w:rFonts w:hint="eastAsia"/>
        </w:rPr>
        <w:t>所示：</w:t>
      </w:r>
    </w:p>
    <w:p w14:paraId="330D637F" w14:textId="77777777" w:rsidR="00AA39D8" w:rsidRPr="00AA39D8" w:rsidRDefault="00F11CB0" w:rsidP="00F11CB0">
      <w:pPr>
        <w:pStyle w:val="afe"/>
        <w:rPr>
          <w:vanish/>
          <w:specVanish/>
        </w:rPr>
      </w:pPr>
      <w:r>
        <w:tab/>
      </w:r>
      <w:r w:rsidR="005E2A14" w:rsidRPr="00F11CB0">
        <w:rPr>
          <w:position w:val="-32"/>
        </w:rPr>
        <w:object w:dxaOrig="880" w:dyaOrig="700" w14:anchorId="4D286EA5">
          <v:shape id="_x0000_i1029" type="#_x0000_t75" style="width:43.5pt;height:35.25pt" o:ole="">
            <v:imagedata r:id="rId44" o:title=""/>
          </v:shape>
          <o:OLEObject Type="Embed" ProgID="Equation.DSMT4" ShapeID="_x0000_i1029" DrawAspect="Content" ObjectID="_1808464362" r:id="rId45"/>
        </w:object>
      </w:r>
      <w:r>
        <w:tab/>
      </w:r>
      <w:r>
        <w:rPr>
          <w:rFonts w:hint="eastAsia"/>
        </w:rPr>
        <w:t>（</w:t>
      </w:r>
    </w:p>
    <w:bookmarkStart w:id="68" w:name="_Ref197851267"/>
    <w:p w14:paraId="7FF0784E" w14:textId="77777777" w:rsidR="00AA39D8" w:rsidRPr="00AA39D8" w:rsidRDefault="00F11CB0" w:rsidP="00F11CB0">
      <w:pPr>
        <w:pStyle w:val="afe"/>
        <w:rPr>
          <w:vanish/>
          <w:specVanish/>
        </w:rPr>
      </w:pP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w:instrText>
      </w:r>
      <w:r>
        <w:instrText>公式</w:instrText>
      </w:r>
      <w:r>
        <w:instrText xml:space="preserve"> \* ARABIC \s 1 </w:instrText>
      </w:r>
      <w:r>
        <w:fldChar w:fldCharType="separate"/>
      </w:r>
      <w:r>
        <w:rPr>
          <w:noProof/>
        </w:rPr>
        <w:t>3</w:t>
      </w:r>
      <w:r>
        <w:fldChar w:fldCharType="end"/>
      </w:r>
      <w:bookmarkEnd w:id="68"/>
    </w:p>
    <w:p w14:paraId="0E9BE515" w14:textId="221E2231" w:rsidR="00F11CB0" w:rsidRDefault="00F11CB0" w:rsidP="00F11CB0">
      <w:pPr>
        <w:pStyle w:val="afe"/>
      </w:pPr>
      <w:r>
        <w:rPr>
          <w:rFonts w:hint="eastAsia"/>
        </w:rPr>
        <w:t>）</w:t>
      </w:r>
    </w:p>
    <w:p w14:paraId="25352FE5" w14:textId="0BDDF244" w:rsidR="00F11CB0" w:rsidRDefault="00F11CB0" w:rsidP="00F11CB0">
      <w:pPr>
        <w:pStyle w:val="af2"/>
        <w:ind w:firstLineChars="0" w:firstLine="0"/>
      </w:pPr>
      <w:r>
        <w:rPr>
          <w:rFonts w:hint="eastAsia"/>
        </w:rPr>
        <w:t>式中：</w:t>
      </w:r>
      <w:r>
        <w:rPr>
          <w:rFonts w:hint="eastAsia"/>
        </w:rPr>
        <w:t>V</w:t>
      </w:r>
      <w:r w:rsidRPr="00F11CB0">
        <w:rPr>
          <w:rFonts w:hint="eastAsia"/>
          <w:vertAlign w:val="subscript"/>
        </w:rPr>
        <w:t>in</w:t>
      </w:r>
      <w:r>
        <w:rPr>
          <w:rFonts w:hint="eastAsia"/>
        </w:rPr>
        <w:t>为采集到的模拟输入电压（单位：</w:t>
      </w:r>
      <w:r>
        <w:rPr>
          <w:rFonts w:hint="eastAsia"/>
        </w:rPr>
        <w:t>V</w:t>
      </w:r>
      <w:r>
        <w:rPr>
          <w:rFonts w:hint="eastAsia"/>
        </w:rPr>
        <w:t>）；</w:t>
      </w:r>
      <w:r>
        <w:rPr>
          <w:rFonts w:hint="eastAsia"/>
        </w:rPr>
        <w:t>N</w:t>
      </w:r>
      <w:r>
        <w:rPr>
          <w:rFonts w:hint="eastAsia"/>
        </w:rPr>
        <w:t>为</w:t>
      </w:r>
      <w:r>
        <w:rPr>
          <w:rFonts w:hint="eastAsia"/>
        </w:rPr>
        <w:t>ADC</w:t>
      </w:r>
      <w:r>
        <w:rPr>
          <w:rFonts w:hint="eastAsia"/>
        </w:rPr>
        <w:t>转换得到的数字量（范围：</w:t>
      </w:r>
      <w:r>
        <w:rPr>
          <w:rFonts w:hint="eastAsia"/>
        </w:rPr>
        <w:t>0-4095</w:t>
      </w:r>
      <w:r>
        <w:rPr>
          <w:rFonts w:hint="eastAsia"/>
        </w:rPr>
        <w:t>）；</w:t>
      </w:r>
      <w:proofErr w:type="spellStart"/>
      <w:r>
        <w:rPr>
          <w:rFonts w:hint="eastAsia"/>
        </w:rPr>
        <w:t>V</w:t>
      </w:r>
      <w:r w:rsidRPr="00F11CB0">
        <w:rPr>
          <w:rFonts w:hint="eastAsia"/>
          <w:vertAlign w:val="subscript"/>
        </w:rPr>
        <w:t>ref</w:t>
      </w:r>
      <w:proofErr w:type="spellEnd"/>
      <w:r>
        <w:rPr>
          <w:rFonts w:hint="eastAsia"/>
        </w:rPr>
        <w:t>为参考电压（本系统中为</w:t>
      </w:r>
      <w:r>
        <w:rPr>
          <w:rFonts w:hint="eastAsia"/>
        </w:rPr>
        <w:t>3.3V</w:t>
      </w:r>
      <w:r>
        <w:rPr>
          <w:rFonts w:hint="eastAsia"/>
        </w:rPr>
        <w:t>）。</w:t>
      </w:r>
    </w:p>
    <w:p w14:paraId="333D05E0" w14:textId="0264F076" w:rsidR="00F11CB0" w:rsidRPr="00F11CB0" w:rsidRDefault="000E0D1B" w:rsidP="00F11CB0">
      <w:pPr>
        <w:pStyle w:val="af2"/>
        <w:ind w:firstLine="480"/>
      </w:pPr>
      <w:r>
        <w:rPr>
          <w:noProof/>
        </w:rPr>
        <mc:AlternateContent>
          <mc:Choice Requires="wps">
            <w:drawing>
              <wp:anchor distT="0" distB="0" distL="114300" distR="114300" simplePos="0" relativeHeight="251729920" behindDoc="0" locked="0" layoutInCell="1" allowOverlap="1" wp14:anchorId="75698561" wp14:editId="70288202">
                <wp:simplePos x="0" y="0"/>
                <wp:positionH relativeFrom="column">
                  <wp:posOffset>1557655</wp:posOffset>
                </wp:positionH>
                <wp:positionV relativeFrom="paragraph">
                  <wp:posOffset>4973955</wp:posOffset>
                </wp:positionV>
                <wp:extent cx="2159000" cy="635"/>
                <wp:effectExtent l="0" t="0" r="0" b="0"/>
                <wp:wrapTopAndBottom/>
                <wp:docPr id="1481966325" name="文本框 1"/>
                <wp:cNvGraphicFramePr/>
                <a:graphic xmlns:a="http://schemas.openxmlformats.org/drawingml/2006/main">
                  <a:graphicData uri="http://schemas.microsoft.com/office/word/2010/wordprocessingShape">
                    <wps:wsp>
                      <wps:cNvSpPr txBox="1"/>
                      <wps:spPr>
                        <a:xfrm>
                          <a:off x="0" y="0"/>
                          <a:ext cx="2159000" cy="635"/>
                        </a:xfrm>
                        <a:prstGeom prst="rect">
                          <a:avLst/>
                        </a:prstGeom>
                        <a:solidFill>
                          <a:prstClr val="white"/>
                        </a:solidFill>
                        <a:ln>
                          <a:noFill/>
                        </a:ln>
                      </wps:spPr>
                      <wps:txbx>
                        <w:txbxContent>
                          <w:p w14:paraId="652E7B1C" w14:textId="6229C061" w:rsidR="000E0D1B" w:rsidRPr="00AA0E62" w:rsidRDefault="000E0D1B" w:rsidP="000E0D1B">
                            <w:pPr>
                              <w:pStyle w:val="af9"/>
                              <w:spacing w:before="156" w:after="156"/>
                              <w:rPr>
                                <w:noProof/>
                                <w:sz w:val="24"/>
                                <w:szCs w:val="21"/>
                              </w:rPr>
                            </w:pPr>
                            <w:bookmarkStart w:id="69" w:name="_Ref197851340"/>
                            <w:bookmarkStart w:id="70" w:name="_Ref19785135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70"/>
                            <w:r>
                              <w:rPr>
                                <w:rFonts w:hint="eastAsia"/>
                              </w:rPr>
                              <w:t xml:space="preserve">  ADC</w:t>
                            </w:r>
                            <w:r>
                              <w:rPr>
                                <w:rFonts w:hint="eastAsia"/>
                              </w:rPr>
                              <w:t>采集电压子程序设计</w:t>
                            </w:r>
                            <w:bookmarkEnd w:id="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698561" id="_x0000_s1050" type="#_x0000_t202" style="position:absolute;left:0;text-align:left;margin-left:122.65pt;margin-top:391.65pt;width:170pt;height:.05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" stroked="f">
                <v:textbox style="mso-fit-shape-to-text:t" inset="0,0,0,0">
                  <w:txbxContent>
                    <w:p w14:paraId="652E7B1C" w14:textId="6229C061" w:rsidR="000E0D1B" w:rsidRPr="00AA0E62" w:rsidRDefault="000E0D1B" w:rsidP="000E0D1B">
                      <w:pPr>
                        <w:pStyle w:val="af9"/>
                        <w:spacing w:before="156" w:after="156"/>
                        <w:rPr>
                          <w:noProof/>
                          <w:sz w:val="24"/>
                          <w:szCs w:val="21"/>
                        </w:rPr>
                      </w:pPr>
                      <w:bookmarkStart w:id="71" w:name="_Ref197851340"/>
                      <w:bookmarkStart w:id="72" w:name="_Ref19785135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72"/>
                      <w:r>
                        <w:rPr>
                          <w:rFonts w:hint="eastAsia"/>
                        </w:rPr>
                        <w:t xml:space="preserve">  ADC</w:t>
                      </w:r>
                      <w:r>
                        <w:rPr>
                          <w:rFonts w:hint="eastAsia"/>
                        </w:rPr>
                        <w:t>采集电压子程序设计</w:t>
                      </w:r>
                      <w:bookmarkEnd w:id="71"/>
                    </w:p>
                  </w:txbxContent>
                </v:textbox>
                <w10:wrap type="topAndBottom"/>
              </v:shape>
            </w:pict>
          </mc:Fallback>
        </mc:AlternateContent>
      </w:r>
      <w:r>
        <w:rPr>
          <w:noProof/>
        </w:rPr>
        <w:drawing>
          <wp:anchor distT="0" distB="0" distL="114300" distR="114300" simplePos="0" relativeHeight="251727872" behindDoc="0" locked="0" layoutInCell="1" allowOverlap="1" wp14:anchorId="11F09CFC" wp14:editId="7EA812A3">
            <wp:simplePos x="0" y="0"/>
            <wp:positionH relativeFrom="margin">
              <wp:align>center</wp:align>
            </wp:positionH>
            <wp:positionV relativeFrom="paragraph">
              <wp:posOffset>1142609</wp:posOffset>
            </wp:positionV>
            <wp:extent cx="2159000" cy="3774440"/>
            <wp:effectExtent l="0" t="0" r="0" b="0"/>
            <wp:wrapTopAndBottom/>
            <wp:docPr id="1017537006" name="图片 2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537006" name="图片 20" descr="图示&#10;&#10;AI 生成的内容可能不正确。"/>
                    <pic:cNvPicPr/>
                  </pic:nvPicPr>
                  <pic:blipFill>
                    <a:blip r:embed="rId46">
                      <a:extLst>
                        <a:ext uri="{28A0092B-C50C-407E-A947-70E740481C1C}">
                          <a14:useLocalDpi xmlns:a14="http://schemas.microsoft.com/office/drawing/2010/main" val="0"/>
                        </a:ext>
                      </a:extLst>
                    </a:blip>
                    <a:stretch>
                      <a:fillRect/>
                    </a:stretch>
                  </pic:blipFill>
                  <pic:spPr>
                    <a:xfrm>
                      <a:off x="0" y="0"/>
                      <a:ext cx="2159000" cy="3774440"/>
                    </a:xfrm>
                    <a:prstGeom prst="rect">
                      <a:avLst/>
                    </a:prstGeom>
                  </pic:spPr>
                </pic:pic>
              </a:graphicData>
            </a:graphic>
            <wp14:sizeRelH relativeFrom="page">
              <wp14:pctWidth>0</wp14:pctWidth>
            </wp14:sizeRelH>
            <wp14:sizeRelV relativeFrom="page">
              <wp14:pctHeight>0</wp14:pctHeight>
            </wp14:sizeRelV>
          </wp:anchor>
        </w:drawing>
      </w:r>
      <w:r w:rsidR="00F11CB0" w:rsidRPr="00F11CB0">
        <w:rPr>
          <w:rFonts w:hint="eastAsia"/>
        </w:rPr>
        <w:t>通过该方式，系统能够准确获取传感器输出的电压信息，为后续的电流输出控制、电压显示及传感器数据处理提供基础数据支持。该设计方法不仅保证了采样数据的实时性，还提升了系统的整体稳定性和输出精度，是整个流量变送器设计中的关键模块之一。</w:t>
      </w:r>
    </w:p>
    <w:p w14:paraId="20397E9C" w14:textId="77777777" w:rsidR="000E0D1B" w:rsidRDefault="000E0D1B" w:rsidP="008E5062">
      <w:pPr>
        <w:pStyle w:val="1"/>
        <w:spacing w:before="156" w:after="312"/>
        <w:sectPr w:rsidR="000E0D1B">
          <w:pgSz w:w="11906" w:h="16838"/>
          <w:pgMar w:top="1440" w:right="1800" w:bottom="1440" w:left="1800" w:header="851" w:footer="992" w:gutter="0"/>
          <w:cols w:space="425"/>
          <w:docGrid w:type="lines" w:linePitch="312"/>
        </w:sectPr>
      </w:pPr>
      <w:bookmarkStart w:id="73" w:name="_Hlk196695685"/>
    </w:p>
    <w:p w14:paraId="73DD993B" w14:textId="6A403DA8" w:rsidR="00612959" w:rsidRDefault="003B49FF" w:rsidP="008E5062">
      <w:pPr>
        <w:pStyle w:val="1"/>
        <w:spacing w:before="156" w:after="312"/>
      </w:pPr>
      <w:bookmarkStart w:id="74" w:name="_Toc197812733"/>
      <w:r>
        <w:rPr>
          <w:rFonts w:hint="eastAsia"/>
        </w:rPr>
        <w:lastRenderedPageBreak/>
        <w:t>系统测试与分析</w:t>
      </w:r>
      <w:bookmarkEnd w:id="74"/>
    </w:p>
    <w:p w14:paraId="4D8471F4" w14:textId="2D8D3878" w:rsidR="003D1380" w:rsidRDefault="003D1380" w:rsidP="003D1380">
      <w:pPr>
        <w:pStyle w:val="2"/>
        <w:spacing w:before="156" w:after="156"/>
      </w:pPr>
      <w:bookmarkStart w:id="75" w:name="_Toc197812734"/>
      <w:bookmarkEnd w:id="73"/>
      <w:r>
        <w:rPr>
          <w:rFonts w:hint="eastAsia"/>
        </w:rPr>
        <w:t>系统软件</w:t>
      </w:r>
      <w:bookmarkEnd w:id="75"/>
    </w:p>
    <w:p w14:paraId="60D23269" w14:textId="77777777" w:rsidR="00310C2E" w:rsidRPr="00310C2E" w:rsidRDefault="00310C2E" w:rsidP="00310C2E">
      <w:pPr>
        <w:pStyle w:val="af2"/>
        <w:ind w:firstLine="480"/>
      </w:pPr>
      <w:r w:rsidRPr="00310C2E">
        <w:t>本系统的设计不仅涉及硬件电路的构建与优化，还涵盖了软件层面的程序开发与调试工作。在流量变送器的实际运行过程中，软件部分扮演着关键的控制与数据处理角色。系统通过单片机软件控制逻辑实现流量采集、数据处理、数模转换、电流输出和</w:t>
      </w:r>
      <w:r w:rsidRPr="00310C2E">
        <w:t xml:space="preserve"> OLED </w:t>
      </w:r>
      <w:r w:rsidRPr="00310C2E">
        <w:t>显示等功能，各功能模块之间通过主控芯片协调运行，构成完整、可靠的流量测控系统。</w:t>
      </w:r>
    </w:p>
    <w:p w14:paraId="7AE4C779" w14:textId="77777777" w:rsidR="00310C2E" w:rsidRPr="00310C2E" w:rsidRDefault="00310C2E" w:rsidP="00310C2E">
      <w:pPr>
        <w:pStyle w:val="af2"/>
        <w:ind w:firstLine="480"/>
      </w:pPr>
      <w:r w:rsidRPr="00310C2E">
        <w:t>本章将分别介绍系统开发中所使用的代码编写工具以及电路图绘制与</w:t>
      </w:r>
      <w:r w:rsidRPr="00310C2E">
        <w:t xml:space="preserve"> PCB </w:t>
      </w:r>
      <w:r w:rsidRPr="00310C2E">
        <w:t>设计工具，重点说明各软件平台在系统开发过程中的作用与使用方法。</w:t>
      </w:r>
    </w:p>
    <w:p w14:paraId="22838EB5" w14:textId="6799DF00" w:rsidR="00222C84" w:rsidRDefault="003D1380" w:rsidP="00C77B22">
      <w:pPr>
        <w:pStyle w:val="3"/>
        <w:spacing w:before="156" w:after="156"/>
      </w:pPr>
      <w:bookmarkStart w:id="76" w:name="_Toc197812735"/>
      <w:r>
        <w:rPr>
          <w:rFonts w:hint="eastAsia"/>
        </w:rPr>
        <w:t>代码编写工具</w:t>
      </w:r>
      <w:bookmarkEnd w:id="76"/>
    </w:p>
    <w:p w14:paraId="7A9F2AB5" w14:textId="258AE534" w:rsidR="00310C2E" w:rsidRPr="00310C2E" w:rsidRDefault="00310C2E" w:rsidP="00310C2E">
      <w:pPr>
        <w:pStyle w:val="af2"/>
        <w:ind w:firstLine="480"/>
      </w:pPr>
      <w:r w:rsidRPr="00310C2E">
        <w:t>在本系统的开发过程中，代码编写与调试是软件设计的核心环节。为实现系统中各个功能模块的逻辑控制，本文主要使用了</w:t>
      </w:r>
      <w:r w:rsidRPr="00310C2E">
        <w:t xml:space="preserve"> Keil µVision5 </w:t>
      </w:r>
      <w:r w:rsidRPr="00310C2E">
        <w:t>与</w:t>
      </w:r>
      <w:r w:rsidRPr="00310C2E">
        <w:t xml:space="preserve"> Visual Studio Code</w:t>
      </w:r>
      <w:r w:rsidRPr="00310C2E">
        <w:t>两种集成开发环境作为代码开发工具，其中</w:t>
      </w:r>
      <w:r w:rsidRPr="00310C2E">
        <w:t xml:space="preserve"> Keil </w:t>
      </w:r>
      <w:r w:rsidRPr="00310C2E">
        <w:t>主要用于嵌入式固件开发，</w:t>
      </w:r>
      <w:r w:rsidRPr="00310C2E">
        <w:t xml:space="preserve">VS Code </w:t>
      </w:r>
      <w:r w:rsidRPr="00310C2E">
        <w:t>用于配合编写和管理驱动库、测试脚本以及部分</w:t>
      </w:r>
      <w:r w:rsidRPr="00310C2E">
        <w:t xml:space="preserve"> C </w:t>
      </w:r>
      <w:r w:rsidRPr="00310C2E">
        <w:t>语言模块的整理工作。二者各有侧重、协同使用，有效提升了系统开发的效率与代码质量</w:t>
      </w:r>
      <w:r w:rsidR="00881663">
        <w:fldChar w:fldCharType="begin"/>
      </w:r>
      <w:r w:rsidR="00881663">
        <w:instrText xml:space="preserve"> REF _Ref197814757 \r \h  \* MERGEFORMAT </w:instrText>
      </w:r>
      <w:r w:rsidR="00881663">
        <w:fldChar w:fldCharType="separate"/>
      </w:r>
      <w:r w:rsidR="00881663" w:rsidRPr="00881663">
        <w:rPr>
          <w:vertAlign w:val="superscript"/>
        </w:rPr>
        <w:t>[12]</w:t>
      </w:r>
      <w:r w:rsidR="00881663">
        <w:fldChar w:fldCharType="end"/>
      </w:r>
      <w:r w:rsidRPr="00310C2E">
        <w:t>。</w:t>
      </w:r>
    </w:p>
    <w:p w14:paraId="473662C8" w14:textId="77777777" w:rsidR="00310C2E" w:rsidRPr="00310C2E" w:rsidRDefault="00310C2E" w:rsidP="00310C2E">
      <w:pPr>
        <w:pStyle w:val="af2"/>
        <w:ind w:firstLine="480"/>
      </w:pPr>
      <w:r w:rsidRPr="00310C2E">
        <w:t xml:space="preserve">Keil µVision5 </w:t>
      </w:r>
      <w:r w:rsidRPr="00310C2E">
        <w:t>是当前广泛应用于嵌入式开发的集成开发环境，尤其适用于基于</w:t>
      </w:r>
      <w:r w:rsidRPr="00310C2E">
        <w:t xml:space="preserve"> ARM Cortex-M </w:t>
      </w:r>
      <w:r w:rsidRPr="00310C2E">
        <w:t>内核的微控制器平台。在本设计中，</w:t>
      </w:r>
      <w:r w:rsidRPr="00310C2E">
        <w:t xml:space="preserve">Keil </w:t>
      </w:r>
      <w:r w:rsidRPr="00310C2E">
        <w:t>主要用于</w:t>
      </w:r>
      <w:r w:rsidRPr="00310C2E">
        <w:t xml:space="preserve"> STM32F103C8T6 </w:t>
      </w:r>
      <w:r w:rsidRPr="00310C2E">
        <w:t>主控芯片的软件开发，包括</w:t>
      </w:r>
      <w:r w:rsidRPr="00310C2E">
        <w:t xml:space="preserve"> GPIO </w:t>
      </w:r>
      <w:r w:rsidRPr="00310C2E">
        <w:t>初始化、定时器配置、中断服务程序、</w:t>
      </w:r>
      <w:r w:rsidRPr="00310C2E">
        <w:t xml:space="preserve">OLED </w:t>
      </w:r>
      <w:r w:rsidRPr="00310C2E">
        <w:t>显示控制、</w:t>
      </w:r>
      <w:r w:rsidRPr="00310C2E">
        <w:t xml:space="preserve">DAC </w:t>
      </w:r>
      <w:r w:rsidRPr="00310C2E">
        <w:t>数模转换逻辑、电流信号输出控制以及主程序控制流程等。</w:t>
      </w:r>
      <w:r w:rsidRPr="00310C2E">
        <w:t xml:space="preserve">Keil </w:t>
      </w:r>
      <w:r w:rsidRPr="00310C2E">
        <w:t>环境提供了从代码编写、编译、调试到下载的一整套开发工具链，集成了</w:t>
      </w:r>
      <w:r w:rsidRPr="00310C2E">
        <w:t xml:space="preserve"> C </w:t>
      </w:r>
      <w:r w:rsidRPr="00310C2E">
        <w:t>编译器、</w:t>
      </w:r>
      <w:r w:rsidRPr="00310C2E">
        <w:t xml:space="preserve">Flash </w:t>
      </w:r>
      <w:r w:rsidRPr="00310C2E">
        <w:t>编程器和调试器，并与</w:t>
      </w:r>
      <w:r w:rsidRPr="00310C2E">
        <w:t xml:space="preserve"> ST-Link </w:t>
      </w:r>
      <w:r w:rsidRPr="00310C2E">
        <w:t>仿真器高度兼容，能够实现断点设置、单步执行、变量监视等丰富的调试操作，显著提高了系统调试的效率与准确性。在项目开发过程中，开发者通过</w:t>
      </w:r>
      <w:r w:rsidRPr="00310C2E">
        <w:t xml:space="preserve"> Keil </w:t>
      </w:r>
      <w:r w:rsidRPr="00310C2E">
        <w:t>创建多个模块化的源文件，将系统功能分为初始化配置、信号采集、数据处理、模拟输出和信息显示等部分，每部分均采用结构化编程方式编写，有助于代码的维护与功能拓展。</w:t>
      </w:r>
    </w:p>
    <w:p w14:paraId="0C786468" w14:textId="77777777" w:rsidR="00310C2E" w:rsidRPr="00310C2E" w:rsidRDefault="00310C2E" w:rsidP="00310C2E">
      <w:pPr>
        <w:pStyle w:val="af2"/>
        <w:ind w:firstLine="480"/>
      </w:pPr>
      <w:r w:rsidRPr="00310C2E">
        <w:t>在嵌入式开发早期阶段，为提升代码管理的灵活性和可读性，本文引入了</w:t>
      </w:r>
      <w:r w:rsidRPr="00310C2E">
        <w:t xml:space="preserve"> VS Code </w:t>
      </w:r>
      <w:r w:rsidRPr="00310C2E">
        <w:t>作为辅助开发工具。</w:t>
      </w:r>
      <w:r w:rsidRPr="00310C2E">
        <w:t xml:space="preserve">VS Code </w:t>
      </w:r>
      <w:r w:rsidRPr="00310C2E">
        <w:t>是一款轻量级、跨平台的现代化文本编辑器，具有语法高亮、自动补全、</w:t>
      </w:r>
      <w:r w:rsidRPr="00310C2E">
        <w:t xml:space="preserve">Git </w:t>
      </w:r>
      <w:r w:rsidRPr="00310C2E">
        <w:t>集成和插件支持等多种功能，特别适合用于进行模块代码编写与版本控制。在本设计中，</w:t>
      </w:r>
      <w:r w:rsidRPr="00310C2E">
        <w:t xml:space="preserve">VS Code </w:t>
      </w:r>
      <w:r w:rsidRPr="00310C2E">
        <w:t>主要用于编写和管理</w:t>
      </w:r>
      <w:r w:rsidRPr="00310C2E">
        <w:t xml:space="preserve"> </w:t>
      </w:r>
      <w:r w:rsidRPr="00310C2E">
        <w:lastRenderedPageBreak/>
        <w:t xml:space="preserve">OLED </w:t>
      </w:r>
      <w:r w:rsidRPr="00310C2E">
        <w:t>显示驱动、</w:t>
      </w:r>
      <w:r w:rsidRPr="00310C2E">
        <w:t xml:space="preserve">DAC </w:t>
      </w:r>
      <w:r w:rsidRPr="00310C2E">
        <w:t>控制逻辑及与外部设备通信的协议解析部分。这些模块在初期调试时常需频繁修改、测试和集成，</w:t>
      </w:r>
      <w:r w:rsidRPr="00310C2E">
        <w:t xml:space="preserve">VS Code </w:t>
      </w:r>
      <w:r w:rsidRPr="00310C2E">
        <w:t>提供了更快速的编辑响应和便捷的代码导航能力，尤其在搭配</w:t>
      </w:r>
      <w:r w:rsidRPr="00310C2E">
        <w:t xml:space="preserve"> Git </w:t>
      </w:r>
      <w:r w:rsidRPr="00310C2E">
        <w:t>工具进行版本管理时，能够对代码的修改历史进行清晰记录，便于调试时回溯错误或追踪逻辑变更。此外，</w:t>
      </w:r>
      <w:r w:rsidRPr="00310C2E">
        <w:t xml:space="preserve">VS Code </w:t>
      </w:r>
      <w:r w:rsidRPr="00310C2E">
        <w:t>中的</w:t>
      </w:r>
      <w:r w:rsidRPr="00310C2E">
        <w:t xml:space="preserve"> C/C++ </w:t>
      </w:r>
      <w:r w:rsidRPr="00310C2E">
        <w:t>插件、自动补全工具和代码风格规范提示功能，在项目开发早期对提高代码规范性和开发效率具有积极作用。</w:t>
      </w:r>
    </w:p>
    <w:p w14:paraId="2C2E78DA" w14:textId="66AA66A3" w:rsidR="00222C84" w:rsidRDefault="003D1380" w:rsidP="00C77B22">
      <w:pPr>
        <w:pStyle w:val="3"/>
        <w:spacing w:before="156" w:after="156"/>
      </w:pPr>
      <w:bookmarkStart w:id="77" w:name="_Toc197812736"/>
      <w:r>
        <w:rPr>
          <w:rFonts w:hint="eastAsia"/>
        </w:rPr>
        <w:t>硬件绘制工具</w:t>
      </w:r>
      <w:bookmarkEnd w:id="77"/>
    </w:p>
    <w:p w14:paraId="491BBE5D" w14:textId="77777777" w:rsidR="00310C2E" w:rsidRPr="00310C2E" w:rsidRDefault="00310C2E" w:rsidP="00310C2E">
      <w:pPr>
        <w:pStyle w:val="af2"/>
        <w:ind w:firstLine="480"/>
      </w:pPr>
      <w:r w:rsidRPr="00310C2E">
        <w:t>在本系统的硬件设计与实现过程中，电路原理图绘制与印刷电路板（</w:t>
      </w:r>
      <w:r w:rsidRPr="00310C2E">
        <w:t>PCB</w:t>
      </w:r>
      <w:r w:rsidRPr="00310C2E">
        <w:t>）设计是至关重要的环节。为完成系统整体的电路集成与硬件实现，本文主要采用了</w:t>
      </w:r>
      <w:proofErr w:type="gramStart"/>
      <w:r w:rsidRPr="00310C2E">
        <w:t>嘉立创</w:t>
      </w:r>
      <w:proofErr w:type="gramEnd"/>
      <w:r w:rsidRPr="00310C2E">
        <w:t xml:space="preserve"> EDA </w:t>
      </w:r>
      <w:r w:rsidRPr="00310C2E">
        <w:t>作为硬件绘制工具。该工具集成度高、操作简洁、资源丰富，在原理图设计、</w:t>
      </w:r>
      <w:r w:rsidRPr="00310C2E">
        <w:t xml:space="preserve">PCB </w:t>
      </w:r>
      <w:r w:rsidRPr="00310C2E">
        <w:t>布局、规则检查与封装库管理等方面表现出良好的性能，极大地提升了电路设计的效率与准确性。</w:t>
      </w:r>
    </w:p>
    <w:p w14:paraId="4862CC1A" w14:textId="43867D16" w:rsidR="00310C2E" w:rsidRPr="00310C2E" w:rsidRDefault="00310C2E" w:rsidP="00310C2E">
      <w:pPr>
        <w:pStyle w:val="af2"/>
        <w:ind w:firstLine="480"/>
      </w:pPr>
      <w:proofErr w:type="gramStart"/>
      <w:r w:rsidRPr="00310C2E">
        <w:t>嘉立创</w:t>
      </w:r>
      <w:proofErr w:type="gramEnd"/>
      <w:r w:rsidRPr="00310C2E">
        <w:t xml:space="preserve"> EDA </w:t>
      </w:r>
      <w:r w:rsidRPr="00310C2E">
        <w:t>是由</w:t>
      </w:r>
      <w:proofErr w:type="gramStart"/>
      <w:r w:rsidRPr="00310C2E">
        <w:t>嘉立创</w:t>
      </w:r>
      <w:proofErr w:type="gramEnd"/>
      <w:r w:rsidRPr="00310C2E">
        <w:t>公司推出的一款国产化、在线式电子设计自动化工具，具有本地与云端双模式操作功能，尤其适合中小型电子项目的原理图与</w:t>
      </w:r>
      <w:r w:rsidRPr="00310C2E">
        <w:t xml:space="preserve"> PCB </w:t>
      </w:r>
      <w:r w:rsidRPr="00310C2E">
        <w:t>协同设计。在本系统设计中，使用该平台绘制了包括主控电路、电源模块、</w:t>
      </w:r>
      <w:r w:rsidRPr="00310C2E">
        <w:t xml:space="preserve">DAC </w:t>
      </w:r>
      <w:r w:rsidRPr="00310C2E">
        <w:t>模拟输出电路、信号调理模块、</w:t>
      </w:r>
      <w:r w:rsidRPr="00310C2E">
        <w:t xml:space="preserve">OLED </w:t>
      </w:r>
      <w:r w:rsidRPr="00310C2E">
        <w:t>显示电路及外部接口等关键功能单元的完整电路图。通过其丰富的元器件库和自动连线功能，开发者能够迅速完成器件布局和电气连接，进而在短时间内实现系统级电路原型的构建。</w:t>
      </w:r>
    </w:p>
    <w:p w14:paraId="113CE4E1" w14:textId="77777777" w:rsidR="00310C2E" w:rsidRPr="00310C2E" w:rsidRDefault="00310C2E" w:rsidP="00310C2E">
      <w:pPr>
        <w:pStyle w:val="af2"/>
        <w:ind w:firstLine="480"/>
      </w:pPr>
      <w:r w:rsidRPr="00310C2E">
        <w:t>在</w:t>
      </w:r>
      <w:r w:rsidRPr="00310C2E">
        <w:t xml:space="preserve"> PCB </w:t>
      </w:r>
      <w:r w:rsidRPr="00310C2E">
        <w:t>设计方面，</w:t>
      </w:r>
      <w:proofErr w:type="gramStart"/>
      <w:r w:rsidRPr="00310C2E">
        <w:t>嘉立创</w:t>
      </w:r>
      <w:proofErr w:type="gramEnd"/>
      <w:r w:rsidRPr="00310C2E">
        <w:t xml:space="preserve"> EDA </w:t>
      </w:r>
      <w:r w:rsidRPr="00310C2E">
        <w:t>提供了多层板设计支持、自动布线辅助、阻抗控制、</w:t>
      </w:r>
      <w:r w:rsidRPr="00310C2E">
        <w:t>DRC</w:t>
      </w:r>
      <w:r w:rsidRPr="00310C2E">
        <w:t>（设计规则检查）以及</w:t>
      </w:r>
      <w:r w:rsidRPr="00310C2E">
        <w:t xml:space="preserve"> 3D </w:t>
      </w:r>
      <w:r w:rsidRPr="00310C2E">
        <w:t>视图等一系列实用功能。本文所设计的</w:t>
      </w:r>
      <w:r w:rsidRPr="00310C2E">
        <w:t xml:space="preserve"> PCB </w:t>
      </w:r>
      <w:r w:rsidRPr="00310C2E">
        <w:t>板为双层结构，合理规划了数字与模拟部分的分布，尽可能减小了高频干扰对模拟输出精度的影响。同时，使用该工具进行布线优化，通过减小关键信号路径长度、增设地线环绕和加粗电源线等方式，提升了板级电路的稳定性与抗干扰能力。在设计完成后，通过</w:t>
      </w:r>
      <w:proofErr w:type="gramStart"/>
      <w:r w:rsidRPr="00310C2E">
        <w:t>嘉立创</w:t>
      </w:r>
      <w:proofErr w:type="gramEnd"/>
      <w:r w:rsidRPr="00310C2E">
        <w:t>平台内置的</w:t>
      </w:r>
      <w:r w:rsidRPr="00310C2E">
        <w:t xml:space="preserve"> 3D </w:t>
      </w:r>
      <w:r w:rsidRPr="00310C2E">
        <w:t>可视化功能对</w:t>
      </w:r>
      <w:r w:rsidRPr="00310C2E">
        <w:t xml:space="preserve"> PCB </w:t>
      </w:r>
      <w:r w:rsidRPr="00310C2E">
        <w:t>外观进行预览，进一步确认封装尺寸与布局合理性，避免实际制板过程中出现</w:t>
      </w:r>
      <w:proofErr w:type="gramStart"/>
      <w:r w:rsidRPr="00310C2E">
        <w:t>因空间</w:t>
      </w:r>
      <w:proofErr w:type="gramEnd"/>
      <w:r w:rsidRPr="00310C2E">
        <w:t>冲突或封装错误导致的返工问题。</w:t>
      </w:r>
    </w:p>
    <w:p w14:paraId="682540A3" w14:textId="77777777" w:rsidR="00310C2E" w:rsidRDefault="00310C2E" w:rsidP="00310C2E">
      <w:pPr>
        <w:pStyle w:val="af2"/>
        <w:ind w:firstLine="480"/>
      </w:pPr>
      <w:r w:rsidRPr="00310C2E">
        <w:t>此外，</w:t>
      </w:r>
      <w:proofErr w:type="gramStart"/>
      <w:r w:rsidRPr="00310C2E">
        <w:t>嘉立创</w:t>
      </w:r>
      <w:proofErr w:type="gramEnd"/>
      <w:r w:rsidRPr="00310C2E">
        <w:t xml:space="preserve"> EDA </w:t>
      </w:r>
      <w:r w:rsidRPr="00310C2E">
        <w:t>具备与</w:t>
      </w:r>
      <w:proofErr w:type="gramStart"/>
      <w:r w:rsidRPr="00310C2E">
        <w:t>嘉立创</w:t>
      </w:r>
      <w:proofErr w:type="gramEnd"/>
      <w:r w:rsidRPr="00310C2E">
        <w:t>打样服务的无缝衔接功能。用户可在完成</w:t>
      </w:r>
      <w:r w:rsidRPr="00310C2E">
        <w:t xml:space="preserve"> PCB </w:t>
      </w:r>
      <w:r w:rsidRPr="00310C2E">
        <w:t>设计后直接通过平台提交打样订单，极大简化了从设计到制造的中间流程。在本项目中，利用该工具完成的</w:t>
      </w:r>
      <w:r w:rsidRPr="00310C2E">
        <w:t xml:space="preserve"> PCB </w:t>
      </w:r>
      <w:proofErr w:type="gramStart"/>
      <w:r w:rsidRPr="00310C2E">
        <w:t>板经过</w:t>
      </w:r>
      <w:proofErr w:type="gramEnd"/>
      <w:r w:rsidRPr="00310C2E">
        <w:t>打样、焊接及装配测试后，整体性能表现稳定，电路连接无误，满足了项目对硬件集成度和电气性能的要求。</w:t>
      </w:r>
    </w:p>
    <w:p w14:paraId="5B94580B" w14:textId="77777777" w:rsidR="00A33F9D" w:rsidRDefault="00A33F9D" w:rsidP="00A33F9D">
      <w:pPr>
        <w:pStyle w:val="2"/>
        <w:spacing w:before="156" w:after="156"/>
      </w:pPr>
      <w:r>
        <w:rPr>
          <w:rFonts w:hint="eastAsia"/>
        </w:rPr>
        <w:lastRenderedPageBreak/>
        <w:t>实物调试</w:t>
      </w:r>
    </w:p>
    <w:p w14:paraId="65029415" w14:textId="77777777" w:rsidR="00A33F9D" w:rsidRPr="00A33F9D" w:rsidRDefault="00A33F9D" w:rsidP="00A33F9D">
      <w:pPr>
        <w:pStyle w:val="af2"/>
        <w:ind w:firstLine="480"/>
      </w:pPr>
      <w:r w:rsidRPr="00A33F9D">
        <w:t>系统硬件电路焊接完成并通过初步检查后，进入了本次简易流量变送器设计的实物调试阶段。实物调试作为整个系统实现过程中至关重要的一步，不仅是对前期电路设计与程序开发成果的集中检验，更是实现系统稳定运行与性能达标的基础保障。通过对各模块在实际电气环境中的协同运行进行观察与修正，可以进一步发现隐藏问题，优化参数，提升整体性能。</w:t>
      </w:r>
    </w:p>
    <w:p w14:paraId="2EF7CDA9" w14:textId="77777777" w:rsidR="00A33F9D" w:rsidRPr="00A33F9D" w:rsidRDefault="00A33F9D" w:rsidP="00A33F9D">
      <w:pPr>
        <w:pStyle w:val="af2"/>
        <w:ind w:firstLine="480"/>
      </w:pPr>
      <w:r w:rsidRPr="00A33F9D">
        <w:t>调试初期，首先对焊接后的</w:t>
      </w:r>
      <w:r w:rsidRPr="00A33F9D">
        <w:t xml:space="preserve"> PCB </w:t>
      </w:r>
      <w:r w:rsidRPr="00A33F9D">
        <w:t>板进行详细检查。通过放大镜逐一检查芯片引脚、接口焊点，重点排查是否存在虚焊、短路、焊锡搭桥等常见焊接问题。同时使用万用表对电源输入、地线分布以及各关键模块的供电路径进行导通测试，确保供电通畅、信号完整、连接可靠。在确认无硬件异常的前提下，对系统进行</w:t>
      </w:r>
      <w:proofErr w:type="gramStart"/>
      <w:r w:rsidRPr="00A33F9D">
        <w:t>初次上</w:t>
      </w:r>
      <w:proofErr w:type="gramEnd"/>
      <w:r w:rsidRPr="00A33F9D">
        <w:t>电。使用可调电源缓慢升压至</w:t>
      </w:r>
      <w:r w:rsidRPr="00A33F9D">
        <w:t xml:space="preserve"> 5V</w:t>
      </w:r>
      <w:r w:rsidRPr="00A33F9D">
        <w:t>，实时监测系统电流变化和发热情况，观察</w:t>
      </w:r>
      <w:r w:rsidRPr="00A33F9D">
        <w:t xml:space="preserve"> OLED </w:t>
      </w:r>
      <w:r w:rsidRPr="00A33F9D">
        <w:t>是否能正常点亮并显示预设启动界面，以此判断主控芯片是否成功启动并完成初始化操作。</w:t>
      </w:r>
    </w:p>
    <w:p w14:paraId="739992AD" w14:textId="77777777" w:rsidR="00A33F9D" w:rsidRPr="00A33F9D" w:rsidRDefault="00A33F9D" w:rsidP="00A33F9D">
      <w:pPr>
        <w:pStyle w:val="af2"/>
        <w:ind w:firstLine="480"/>
      </w:pPr>
      <w:r w:rsidRPr="00A33F9D">
        <w:t>随后进入系统功能调试阶段。在程序烧</w:t>
      </w:r>
      <w:proofErr w:type="gramStart"/>
      <w:r w:rsidRPr="00A33F9D">
        <w:t>录成功</w:t>
      </w:r>
      <w:proofErr w:type="gramEnd"/>
      <w:r w:rsidRPr="00A33F9D">
        <w:t>并正常运行的前提下，通过观察</w:t>
      </w:r>
      <w:r w:rsidRPr="00A33F9D">
        <w:t xml:space="preserve"> OLED </w:t>
      </w:r>
      <w:r w:rsidRPr="00A33F9D">
        <w:t>屏幕的数据输出与串口调试助手中的信息，对主控</w:t>
      </w:r>
      <w:r w:rsidRPr="00A33F9D">
        <w:t xml:space="preserve"> MCU </w:t>
      </w:r>
      <w:r w:rsidRPr="00A33F9D">
        <w:t>与各外设模块之间的通信状态、响应速度及数据准确性进行判断。在流量检测功能调试过程中，利用稳压水泵稳定供水，并通过流量计量容器测量单位时间内水量，与系统中</w:t>
      </w:r>
      <w:r w:rsidRPr="00A33F9D">
        <w:t xml:space="preserve"> YF-S401 </w:t>
      </w:r>
      <w:r w:rsidRPr="00A33F9D">
        <w:t>流量传感器的输出频率所换算的流量值进行比对，验证频率测量与公式计算的精度。在调试过程中发现，由于水流存在瞬时波动，传感器输出存在一定抖动现象，后通过软件滤波与脉冲计数优化策略有效改善了数据稳定性。</w:t>
      </w:r>
    </w:p>
    <w:p w14:paraId="659CDF39" w14:textId="77777777" w:rsidR="00A33F9D" w:rsidRPr="00A33F9D" w:rsidRDefault="00A33F9D" w:rsidP="00A33F9D">
      <w:pPr>
        <w:pStyle w:val="af2"/>
        <w:ind w:firstLine="480"/>
      </w:pPr>
      <w:r w:rsidRPr="00A33F9D">
        <w:t>对</w:t>
      </w:r>
      <w:r w:rsidRPr="00A33F9D">
        <w:t xml:space="preserve"> DAC </w:t>
      </w:r>
      <w:r w:rsidRPr="00A33F9D">
        <w:t>数模转换模块的调试主要通过调整流量输入值，在程序中设置不同的占空比或百分比输出，以模拟从</w:t>
      </w:r>
      <w:r w:rsidRPr="00A33F9D">
        <w:t xml:space="preserve"> 0 </w:t>
      </w:r>
      <w:r w:rsidRPr="00A33F9D">
        <w:t>至满量程的线性变化过程，观察</w:t>
      </w:r>
      <w:r w:rsidRPr="00A33F9D">
        <w:t xml:space="preserve"> MCP4725 </w:t>
      </w:r>
      <w:r w:rsidRPr="00A33F9D">
        <w:t>芯片输出电压是否随之精确响应。使用万用表测量输出引脚的实际电压，与理论计算值进行逐点比对，初步验证</w:t>
      </w:r>
      <w:r w:rsidRPr="00A33F9D">
        <w:t xml:space="preserve"> DAC </w:t>
      </w:r>
      <w:r w:rsidRPr="00A33F9D">
        <w:t>输出线性良好，误差极小。随后进一步将</w:t>
      </w:r>
      <w:r w:rsidRPr="00A33F9D">
        <w:t xml:space="preserve"> DAC </w:t>
      </w:r>
      <w:r w:rsidRPr="00A33F9D">
        <w:t>电压信号输入电流输出电路，在其输出端串联精密</w:t>
      </w:r>
      <w:r w:rsidRPr="00A33F9D">
        <w:t xml:space="preserve"> 250Ω </w:t>
      </w:r>
      <w:r w:rsidRPr="00A33F9D">
        <w:t>电阻，用以测试电压</w:t>
      </w:r>
      <w:r w:rsidRPr="00A33F9D">
        <w:t>–</w:t>
      </w:r>
      <w:r w:rsidRPr="00A33F9D">
        <w:t>电流转换结果。通过对电阻两端电压的测量换算电流值，结果显示系统在</w:t>
      </w:r>
      <w:r w:rsidRPr="00A33F9D">
        <w:t xml:space="preserve"> 4–20mA </w:t>
      </w:r>
      <w:r w:rsidRPr="00A33F9D">
        <w:t>模式下电流输出与电压输入呈现良好的线性关系，且误差控制在</w:t>
      </w:r>
      <w:r w:rsidRPr="00A33F9D">
        <w:t>±1%</w:t>
      </w:r>
      <w:r w:rsidRPr="00A33F9D">
        <w:t>以内，满足工业标准要求。为拓展系统适用性，还测试了</w:t>
      </w:r>
      <w:r w:rsidRPr="00A33F9D">
        <w:t xml:space="preserve"> 0–20mA </w:t>
      </w:r>
      <w:r w:rsidRPr="00A33F9D">
        <w:t>模式下的输出表现，同样实现了从零起始的线性输出能力，增强了系统对不同场景的兼容性。</w:t>
      </w:r>
    </w:p>
    <w:p w14:paraId="4E2C6898" w14:textId="77777777" w:rsidR="00A33F9D" w:rsidRPr="00A33F9D" w:rsidRDefault="00A33F9D" w:rsidP="00A33F9D">
      <w:pPr>
        <w:pStyle w:val="af2"/>
        <w:ind w:firstLine="480"/>
      </w:pPr>
      <w:r w:rsidRPr="00A33F9D">
        <w:t>在</w:t>
      </w:r>
      <w:r w:rsidRPr="00A33F9D">
        <w:t xml:space="preserve"> OLED </w:t>
      </w:r>
      <w:r w:rsidRPr="00A33F9D">
        <w:t>显示功能调试中，通过不断修改程序中的输出数据变量，实时观</w:t>
      </w:r>
      <w:r w:rsidRPr="00A33F9D">
        <w:lastRenderedPageBreak/>
        <w:t>察屏幕显示是否及时刷新、内容是否清晰、数据是否存在乱码、延迟或跳变等问题。最终结果表明，</w:t>
      </w:r>
      <w:r w:rsidRPr="00A33F9D">
        <w:t xml:space="preserve">OLED </w:t>
      </w:r>
      <w:r w:rsidRPr="00A33F9D">
        <w:t>显示稳定可靠，配合主控芯片的</w:t>
      </w:r>
      <w:r w:rsidRPr="00A33F9D">
        <w:t xml:space="preserve"> I2C </w:t>
      </w:r>
      <w:r w:rsidRPr="00A33F9D">
        <w:t>通信接口响应迅速，能够完整、准确地展示系统测量数据与状态信息。</w:t>
      </w:r>
    </w:p>
    <w:p w14:paraId="18B575B9" w14:textId="77777777" w:rsidR="00A33F9D" w:rsidRPr="00A33F9D" w:rsidRDefault="00A33F9D" w:rsidP="00A33F9D">
      <w:pPr>
        <w:pStyle w:val="af2"/>
        <w:ind w:firstLine="480"/>
      </w:pPr>
      <w:r w:rsidRPr="00A33F9D">
        <w:t>调试过程中也遇到了一些典型问题。例如，</w:t>
      </w:r>
      <w:r w:rsidRPr="00A33F9D">
        <w:t xml:space="preserve">OLED </w:t>
      </w:r>
      <w:r w:rsidRPr="00A33F9D">
        <w:t>显示初期出现字符错位，经检查发现为</w:t>
      </w:r>
      <w:r w:rsidRPr="00A33F9D">
        <w:t xml:space="preserve"> I2C </w:t>
      </w:r>
      <w:r w:rsidRPr="00A33F9D">
        <w:t>地址设置错误，修改初始化代码后恢复正常；</w:t>
      </w:r>
      <w:r w:rsidRPr="00A33F9D">
        <w:t xml:space="preserve">DAC </w:t>
      </w:r>
      <w:r w:rsidRPr="00A33F9D">
        <w:t>输出信号存在轻微波动，通过在电源端加装去</w:t>
      </w:r>
      <w:proofErr w:type="gramStart"/>
      <w:r w:rsidRPr="00A33F9D">
        <w:t>耦</w:t>
      </w:r>
      <w:proofErr w:type="gramEnd"/>
      <w:r w:rsidRPr="00A33F9D">
        <w:t>电容以及优化</w:t>
      </w:r>
      <w:r w:rsidRPr="00A33F9D">
        <w:t xml:space="preserve"> PCB </w:t>
      </w:r>
      <w:r w:rsidRPr="00A33F9D">
        <w:t>走线后得到明显改善。这些问题的解决不仅提高了系统稳定性，也为今后的优化设计积累了经验。</w:t>
      </w:r>
    </w:p>
    <w:p w14:paraId="1FE416FB" w14:textId="79247F9F" w:rsidR="00C77B22" w:rsidRDefault="00C77B22" w:rsidP="00310C2E">
      <w:pPr>
        <w:pStyle w:val="2"/>
        <w:spacing w:before="156" w:after="156"/>
      </w:pPr>
      <w:bookmarkStart w:id="78" w:name="_Toc197812737"/>
      <w:r>
        <w:rPr>
          <w:rFonts w:hint="eastAsia"/>
        </w:rPr>
        <w:t>模块功能测试</w:t>
      </w:r>
      <w:bookmarkEnd w:id="78"/>
    </w:p>
    <w:p w14:paraId="240C4D25" w14:textId="26F27FEC" w:rsidR="00DA23B8" w:rsidRDefault="00114B42" w:rsidP="00114B42">
      <w:pPr>
        <w:pStyle w:val="af2"/>
        <w:ind w:firstLine="480"/>
      </w:pPr>
      <w:r w:rsidRPr="00114B42">
        <w:t>为全面验证所设计系统各功能模块的稳定性与准确性，在硬件搭建及程序调试完成后，分别对流量检测、</w:t>
      </w:r>
      <w:r w:rsidRPr="00114B42">
        <w:t xml:space="preserve">DAC </w:t>
      </w:r>
      <w:r w:rsidRPr="00114B42">
        <w:t>数模转换、</w:t>
      </w:r>
      <w:r w:rsidRPr="00114B42">
        <w:t xml:space="preserve">4–20mA </w:t>
      </w:r>
      <w:r>
        <w:rPr>
          <w:rFonts w:hint="eastAsia"/>
        </w:rPr>
        <w:t>或</w:t>
      </w:r>
      <w:r>
        <w:rPr>
          <w:rFonts w:hint="eastAsia"/>
        </w:rPr>
        <w:t>0-20mA</w:t>
      </w:r>
      <w:r w:rsidRPr="00114B42">
        <w:t>电流输出及</w:t>
      </w:r>
      <w:r w:rsidRPr="00114B42">
        <w:t xml:space="preserve"> OLED </w:t>
      </w:r>
      <w:r w:rsidRPr="00114B42">
        <w:t>显示等核心模块进行了系统性功能测试。测试过程中引入标准参考信号及高精度负载，结合理论值与实际测量值进行对比分析，评估各功能模块的性能是否达到设计预期。</w:t>
      </w:r>
    </w:p>
    <w:p w14:paraId="7F0B2151" w14:textId="331A5A27" w:rsidR="00114B42" w:rsidRDefault="00114B42" w:rsidP="00114B42">
      <w:pPr>
        <w:pStyle w:val="3"/>
        <w:spacing w:before="156" w:after="156"/>
      </w:pPr>
      <w:r w:rsidRPr="00114B42">
        <w:t>流量检测模块测试</w:t>
      </w:r>
    </w:p>
    <w:p w14:paraId="7EF52293" w14:textId="394F0A8D" w:rsidR="00114B42" w:rsidRDefault="00114B42" w:rsidP="00114B42">
      <w:pPr>
        <w:pStyle w:val="af2"/>
        <w:ind w:firstLine="480"/>
      </w:pPr>
      <w:r w:rsidRPr="00114B42">
        <w:t>流量检测模块选用</w:t>
      </w:r>
      <w:r w:rsidRPr="00114B42">
        <w:t xml:space="preserve"> YF-S401 </w:t>
      </w:r>
      <w:r w:rsidRPr="00114B42">
        <w:t>液体流量传感器，其通过输出脉冲信号反映单位时间内液体流量。测试过程中，使用稳压水泵在不同开度下连续供水，通过容器计时法获取实际流量数据，并与传感器所测值进行对比分析。测试数据如</w:t>
      </w:r>
      <w:r w:rsidR="008A2751">
        <w:fldChar w:fldCharType="begin"/>
      </w:r>
      <w:r w:rsidR="008A2751">
        <w:instrText xml:space="preserve"> REF _Ref197851399 \h </w:instrText>
      </w:r>
      <w:r w:rsidR="008A2751">
        <w:fldChar w:fldCharType="separate"/>
      </w:r>
      <w:r w:rsidR="008A2751">
        <w:rPr>
          <w:rFonts w:hint="eastAsia"/>
        </w:rPr>
        <w:t>表</w:t>
      </w:r>
      <w:r w:rsidR="008A2751">
        <w:rPr>
          <w:rFonts w:hint="eastAsia"/>
        </w:rPr>
        <w:t xml:space="preserve"> </w:t>
      </w:r>
      <w:r w:rsidR="008A2751">
        <w:rPr>
          <w:noProof/>
        </w:rPr>
        <w:t>5</w:t>
      </w:r>
      <w:r w:rsidR="008A2751">
        <w:t>.</w:t>
      </w:r>
      <w:r w:rsidR="008A2751">
        <w:rPr>
          <w:noProof/>
        </w:rPr>
        <w:t>1</w:t>
      </w:r>
      <w:r w:rsidR="008A2751">
        <w:fldChar w:fldCharType="end"/>
      </w:r>
      <w:r w:rsidRPr="00114B42">
        <w:t>所示：</w:t>
      </w:r>
    </w:p>
    <w:p w14:paraId="46DCAE8D" w14:textId="52762F0F" w:rsidR="00A33F9D" w:rsidRPr="00A33F9D" w:rsidRDefault="00A33F9D" w:rsidP="00A33F9D">
      <w:pPr>
        <w:pStyle w:val="af7"/>
        <w:spacing w:after="156"/>
      </w:pPr>
      <w:bookmarkStart w:id="79" w:name="_Ref19785139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79"/>
      <w:r>
        <w:rPr>
          <w:rFonts w:hint="eastAsia"/>
        </w:rPr>
        <w:t xml:space="preserve">  </w:t>
      </w:r>
      <w:r>
        <w:rPr>
          <w:rFonts w:hint="eastAsia"/>
        </w:rPr>
        <w:t>流量检测模块测试</w:t>
      </w:r>
    </w:p>
    <w:tbl>
      <w:tblPr>
        <w:tblStyle w:val="aff2"/>
        <w:tblW w:w="5000" w:type="pct"/>
        <w:tblLook w:val="04A0" w:firstRow="1" w:lastRow="0" w:firstColumn="1" w:lastColumn="0" w:noHBand="0" w:noVBand="1"/>
      </w:tblPr>
      <w:tblGrid>
        <w:gridCol w:w="765"/>
        <w:gridCol w:w="2728"/>
        <w:gridCol w:w="2728"/>
        <w:gridCol w:w="2085"/>
      </w:tblGrid>
      <w:tr w:rsidR="005D1F42" w14:paraId="0C85F9BE" w14:textId="77777777" w:rsidTr="005D1F42">
        <w:trPr>
          <w:cnfStyle w:val="100000000000" w:firstRow="1" w:lastRow="0" w:firstColumn="0" w:lastColumn="0" w:oddVBand="0" w:evenVBand="0" w:oddHBand="0" w:evenHBand="0" w:firstRowFirstColumn="0" w:firstRowLastColumn="0" w:lastRowFirstColumn="0" w:lastRowLastColumn="0"/>
        </w:trPr>
        <w:tc>
          <w:tcPr>
            <w:tcW w:w="461" w:type="pct"/>
          </w:tcPr>
          <w:p w14:paraId="269EC753" w14:textId="1F8B7140" w:rsidR="005D1F42" w:rsidRDefault="005D1F42" w:rsidP="005D1F42">
            <w:pPr>
              <w:pStyle w:val="af2"/>
              <w:ind w:firstLineChars="0" w:firstLine="0"/>
              <w:jc w:val="center"/>
              <w:rPr>
                <w:rFonts w:hint="eastAsia"/>
              </w:rPr>
            </w:pPr>
            <w:r>
              <w:rPr>
                <w:b/>
                <w:bCs/>
              </w:rPr>
              <w:t>序号</w:t>
            </w:r>
          </w:p>
        </w:tc>
        <w:tc>
          <w:tcPr>
            <w:tcW w:w="1642" w:type="pct"/>
          </w:tcPr>
          <w:p w14:paraId="34517958" w14:textId="43846237" w:rsidR="005D1F42" w:rsidRDefault="005D1F42" w:rsidP="005D1F42">
            <w:pPr>
              <w:pStyle w:val="af2"/>
              <w:ind w:firstLineChars="0" w:firstLine="0"/>
              <w:jc w:val="center"/>
              <w:rPr>
                <w:rFonts w:hint="eastAsia"/>
              </w:rPr>
            </w:pPr>
            <w:r>
              <w:rPr>
                <w:b/>
                <w:bCs/>
              </w:rPr>
              <w:t>实际流量（</w:t>
            </w:r>
            <w:r>
              <w:rPr>
                <w:b/>
                <w:bCs/>
              </w:rPr>
              <w:t>mL/min</w:t>
            </w:r>
            <w:r>
              <w:rPr>
                <w:b/>
                <w:bCs/>
              </w:rPr>
              <w:t>）</w:t>
            </w:r>
          </w:p>
        </w:tc>
        <w:tc>
          <w:tcPr>
            <w:tcW w:w="1642" w:type="pct"/>
          </w:tcPr>
          <w:p w14:paraId="34A8F5AB" w14:textId="48B8BA23" w:rsidR="005D1F42" w:rsidRDefault="005D1F42" w:rsidP="005D1F42">
            <w:pPr>
              <w:pStyle w:val="af2"/>
              <w:ind w:firstLineChars="0" w:firstLine="0"/>
              <w:jc w:val="center"/>
              <w:rPr>
                <w:rFonts w:hint="eastAsia"/>
              </w:rPr>
            </w:pPr>
            <w:r>
              <w:rPr>
                <w:b/>
                <w:bCs/>
              </w:rPr>
              <w:t>测量流量（</w:t>
            </w:r>
            <w:r>
              <w:rPr>
                <w:b/>
                <w:bCs/>
              </w:rPr>
              <w:t>mL/min</w:t>
            </w:r>
            <w:r>
              <w:rPr>
                <w:b/>
                <w:bCs/>
              </w:rPr>
              <w:t>）</w:t>
            </w:r>
          </w:p>
        </w:tc>
        <w:tc>
          <w:tcPr>
            <w:tcW w:w="1255" w:type="pct"/>
          </w:tcPr>
          <w:p w14:paraId="50E56CA6" w14:textId="71C9A89A" w:rsidR="005D1F42" w:rsidRDefault="005D1F42" w:rsidP="005D1F42">
            <w:pPr>
              <w:pStyle w:val="af2"/>
              <w:ind w:firstLineChars="0" w:firstLine="0"/>
              <w:jc w:val="center"/>
              <w:rPr>
                <w:rFonts w:hint="eastAsia"/>
              </w:rPr>
            </w:pPr>
            <w:r>
              <w:rPr>
                <w:b/>
                <w:bCs/>
              </w:rPr>
              <w:t>相对误差（</w:t>
            </w:r>
            <w:r>
              <w:rPr>
                <w:b/>
                <w:bCs/>
              </w:rPr>
              <w:t>%</w:t>
            </w:r>
            <w:r>
              <w:rPr>
                <w:b/>
                <w:bCs/>
              </w:rPr>
              <w:t>）</w:t>
            </w:r>
          </w:p>
        </w:tc>
      </w:tr>
      <w:tr w:rsidR="005D1F42" w14:paraId="1B768CD8" w14:textId="77777777" w:rsidTr="005D1F42">
        <w:tc>
          <w:tcPr>
            <w:tcW w:w="461" w:type="pct"/>
          </w:tcPr>
          <w:p w14:paraId="0ACAB4E9" w14:textId="60561E9E" w:rsidR="005D1F42" w:rsidRDefault="005D1F42" w:rsidP="005D1F42">
            <w:pPr>
              <w:pStyle w:val="af2"/>
              <w:ind w:firstLineChars="0" w:firstLine="0"/>
              <w:jc w:val="center"/>
              <w:rPr>
                <w:rFonts w:hint="eastAsia"/>
              </w:rPr>
            </w:pPr>
            <w:r>
              <w:t>1</w:t>
            </w:r>
          </w:p>
        </w:tc>
        <w:tc>
          <w:tcPr>
            <w:tcW w:w="1642" w:type="pct"/>
          </w:tcPr>
          <w:p w14:paraId="1D8AFBAE" w14:textId="62E18B35" w:rsidR="005D1F42" w:rsidRDefault="005D1F42" w:rsidP="005D1F42">
            <w:pPr>
              <w:pStyle w:val="af2"/>
              <w:ind w:firstLineChars="0" w:firstLine="0"/>
              <w:jc w:val="center"/>
              <w:rPr>
                <w:rFonts w:hint="eastAsia"/>
              </w:rPr>
            </w:pPr>
            <w:r>
              <w:t>500</w:t>
            </w:r>
          </w:p>
        </w:tc>
        <w:tc>
          <w:tcPr>
            <w:tcW w:w="1642" w:type="pct"/>
          </w:tcPr>
          <w:p w14:paraId="77E5FC0D" w14:textId="01A65B1B" w:rsidR="005D1F42" w:rsidRDefault="005D1F42" w:rsidP="005D1F42">
            <w:pPr>
              <w:pStyle w:val="af2"/>
              <w:ind w:firstLineChars="0" w:firstLine="0"/>
              <w:jc w:val="center"/>
              <w:rPr>
                <w:rFonts w:hint="eastAsia"/>
              </w:rPr>
            </w:pPr>
            <w:r>
              <w:t>512</w:t>
            </w:r>
          </w:p>
        </w:tc>
        <w:tc>
          <w:tcPr>
            <w:tcW w:w="1255" w:type="pct"/>
          </w:tcPr>
          <w:p w14:paraId="4D03879E" w14:textId="6601CF08" w:rsidR="005D1F42" w:rsidRDefault="005D1F42" w:rsidP="005D1F42">
            <w:pPr>
              <w:pStyle w:val="af2"/>
              <w:ind w:firstLineChars="0" w:firstLine="0"/>
              <w:jc w:val="center"/>
              <w:rPr>
                <w:rFonts w:hint="eastAsia"/>
              </w:rPr>
            </w:pPr>
            <w:r>
              <w:t>+2.40%</w:t>
            </w:r>
          </w:p>
        </w:tc>
      </w:tr>
      <w:tr w:rsidR="005D1F42" w14:paraId="63395249" w14:textId="77777777" w:rsidTr="005D1F42">
        <w:tc>
          <w:tcPr>
            <w:tcW w:w="461" w:type="pct"/>
          </w:tcPr>
          <w:p w14:paraId="2E060925" w14:textId="6E7056E6" w:rsidR="005D1F42" w:rsidRDefault="005D1F42" w:rsidP="005D1F42">
            <w:pPr>
              <w:pStyle w:val="af2"/>
              <w:ind w:firstLineChars="0" w:firstLine="0"/>
              <w:jc w:val="center"/>
              <w:rPr>
                <w:rFonts w:hint="eastAsia"/>
              </w:rPr>
            </w:pPr>
            <w:r>
              <w:t>2</w:t>
            </w:r>
          </w:p>
        </w:tc>
        <w:tc>
          <w:tcPr>
            <w:tcW w:w="1642" w:type="pct"/>
          </w:tcPr>
          <w:p w14:paraId="38999FA4" w14:textId="66C2978F" w:rsidR="005D1F42" w:rsidRDefault="005D1F42" w:rsidP="005D1F42">
            <w:pPr>
              <w:pStyle w:val="af2"/>
              <w:ind w:firstLineChars="0" w:firstLine="0"/>
              <w:jc w:val="center"/>
              <w:rPr>
                <w:rFonts w:hint="eastAsia"/>
              </w:rPr>
            </w:pPr>
            <w:r>
              <w:t>850</w:t>
            </w:r>
          </w:p>
        </w:tc>
        <w:tc>
          <w:tcPr>
            <w:tcW w:w="1642" w:type="pct"/>
          </w:tcPr>
          <w:p w14:paraId="788E3030" w14:textId="523D3944" w:rsidR="005D1F42" w:rsidRDefault="005D1F42" w:rsidP="005D1F42">
            <w:pPr>
              <w:pStyle w:val="af2"/>
              <w:ind w:firstLineChars="0" w:firstLine="0"/>
              <w:jc w:val="center"/>
              <w:rPr>
                <w:rFonts w:hint="eastAsia"/>
              </w:rPr>
            </w:pPr>
            <w:r>
              <w:t>832</w:t>
            </w:r>
          </w:p>
        </w:tc>
        <w:tc>
          <w:tcPr>
            <w:tcW w:w="1255" w:type="pct"/>
          </w:tcPr>
          <w:p w14:paraId="01DBAAEF" w14:textId="11CACA43" w:rsidR="005D1F42" w:rsidRDefault="005D1F42" w:rsidP="005D1F42">
            <w:pPr>
              <w:pStyle w:val="af2"/>
              <w:ind w:firstLineChars="0" w:firstLine="0"/>
              <w:jc w:val="center"/>
              <w:rPr>
                <w:rFonts w:hint="eastAsia"/>
              </w:rPr>
            </w:pPr>
            <w:r>
              <w:t>-2.12%</w:t>
            </w:r>
          </w:p>
        </w:tc>
      </w:tr>
      <w:tr w:rsidR="005D1F42" w14:paraId="52C69592" w14:textId="77777777" w:rsidTr="005D1F42">
        <w:tc>
          <w:tcPr>
            <w:tcW w:w="461" w:type="pct"/>
          </w:tcPr>
          <w:p w14:paraId="2916B4F5" w14:textId="2BBE16AD" w:rsidR="005D1F42" w:rsidRDefault="005D1F42" w:rsidP="005D1F42">
            <w:pPr>
              <w:pStyle w:val="af2"/>
              <w:ind w:firstLineChars="0" w:firstLine="0"/>
              <w:jc w:val="center"/>
              <w:rPr>
                <w:rFonts w:hint="eastAsia"/>
              </w:rPr>
            </w:pPr>
            <w:r>
              <w:t>3</w:t>
            </w:r>
          </w:p>
        </w:tc>
        <w:tc>
          <w:tcPr>
            <w:tcW w:w="1642" w:type="pct"/>
          </w:tcPr>
          <w:p w14:paraId="6728DDD6" w14:textId="3678B660" w:rsidR="005D1F42" w:rsidRDefault="005D1F42" w:rsidP="005D1F42">
            <w:pPr>
              <w:pStyle w:val="af2"/>
              <w:ind w:firstLineChars="0" w:firstLine="0"/>
              <w:jc w:val="center"/>
              <w:rPr>
                <w:rFonts w:hint="eastAsia"/>
              </w:rPr>
            </w:pPr>
            <w:r>
              <w:t>1200</w:t>
            </w:r>
          </w:p>
        </w:tc>
        <w:tc>
          <w:tcPr>
            <w:tcW w:w="1642" w:type="pct"/>
          </w:tcPr>
          <w:p w14:paraId="25D35BD8" w14:textId="4FF95E4F" w:rsidR="005D1F42" w:rsidRDefault="005D1F42" w:rsidP="005D1F42">
            <w:pPr>
              <w:pStyle w:val="af2"/>
              <w:ind w:firstLineChars="0" w:firstLine="0"/>
              <w:jc w:val="center"/>
              <w:rPr>
                <w:rFonts w:hint="eastAsia"/>
              </w:rPr>
            </w:pPr>
            <w:r>
              <w:t>1179</w:t>
            </w:r>
          </w:p>
        </w:tc>
        <w:tc>
          <w:tcPr>
            <w:tcW w:w="1255" w:type="pct"/>
          </w:tcPr>
          <w:p w14:paraId="38774609" w14:textId="2CA3E9F2" w:rsidR="005D1F42" w:rsidRDefault="005D1F42" w:rsidP="005D1F42">
            <w:pPr>
              <w:pStyle w:val="af2"/>
              <w:ind w:firstLineChars="0" w:firstLine="0"/>
              <w:jc w:val="center"/>
              <w:rPr>
                <w:rFonts w:hint="eastAsia"/>
              </w:rPr>
            </w:pPr>
            <w:r>
              <w:t>-1.75%</w:t>
            </w:r>
          </w:p>
        </w:tc>
      </w:tr>
      <w:tr w:rsidR="005D1F42" w14:paraId="6D136C55" w14:textId="77777777" w:rsidTr="005D1F42">
        <w:tc>
          <w:tcPr>
            <w:tcW w:w="461" w:type="pct"/>
          </w:tcPr>
          <w:p w14:paraId="2764D4C3" w14:textId="2752BC50" w:rsidR="005D1F42" w:rsidRDefault="005D1F42" w:rsidP="005D1F42">
            <w:pPr>
              <w:pStyle w:val="af2"/>
              <w:ind w:firstLineChars="0" w:firstLine="0"/>
              <w:jc w:val="center"/>
              <w:rPr>
                <w:rFonts w:hint="eastAsia"/>
              </w:rPr>
            </w:pPr>
            <w:r>
              <w:t>4</w:t>
            </w:r>
          </w:p>
        </w:tc>
        <w:tc>
          <w:tcPr>
            <w:tcW w:w="1642" w:type="pct"/>
          </w:tcPr>
          <w:p w14:paraId="624304B2" w14:textId="2C0F02E9" w:rsidR="005D1F42" w:rsidRDefault="005D1F42" w:rsidP="005D1F42">
            <w:pPr>
              <w:pStyle w:val="af2"/>
              <w:ind w:firstLineChars="0" w:firstLine="0"/>
              <w:jc w:val="center"/>
              <w:rPr>
                <w:rFonts w:hint="eastAsia"/>
              </w:rPr>
            </w:pPr>
            <w:r>
              <w:t>1500</w:t>
            </w:r>
          </w:p>
        </w:tc>
        <w:tc>
          <w:tcPr>
            <w:tcW w:w="1642" w:type="pct"/>
          </w:tcPr>
          <w:p w14:paraId="401801EC" w14:textId="56EF60D0" w:rsidR="005D1F42" w:rsidRDefault="005D1F42" w:rsidP="005D1F42">
            <w:pPr>
              <w:pStyle w:val="af2"/>
              <w:ind w:firstLineChars="0" w:firstLine="0"/>
              <w:jc w:val="center"/>
              <w:rPr>
                <w:rFonts w:hint="eastAsia"/>
              </w:rPr>
            </w:pPr>
            <w:r>
              <w:t>1485</w:t>
            </w:r>
          </w:p>
        </w:tc>
        <w:tc>
          <w:tcPr>
            <w:tcW w:w="1255" w:type="pct"/>
          </w:tcPr>
          <w:p w14:paraId="740E8BBB" w14:textId="3861DFEF" w:rsidR="005D1F42" w:rsidRDefault="005D1F42" w:rsidP="005D1F42">
            <w:pPr>
              <w:pStyle w:val="af2"/>
              <w:ind w:firstLineChars="0" w:firstLine="0"/>
              <w:jc w:val="center"/>
              <w:rPr>
                <w:rFonts w:hint="eastAsia"/>
              </w:rPr>
            </w:pPr>
            <w:r>
              <w:t>-1.00%</w:t>
            </w:r>
          </w:p>
        </w:tc>
      </w:tr>
      <w:tr w:rsidR="005D1F42" w14:paraId="7611B893" w14:textId="77777777" w:rsidTr="005D1F42">
        <w:tc>
          <w:tcPr>
            <w:tcW w:w="461" w:type="pct"/>
          </w:tcPr>
          <w:p w14:paraId="1D2FEC32" w14:textId="1DD89B88" w:rsidR="005D1F42" w:rsidRDefault="005D1F42" w:rsidP="005D1F42">
            <w:pPr>
              <w:pStyle w:val="af2"/>
              <w:ind w:firstLineChars="0" w:firstLine="0"/>
              <w:jc w:val="center"/>
              <w:rPr>
                <w:rFonts w:hint="eastAsia"/>
              </w:rPr>
            </w:pPr>
            <w:r>
              <w:t>5</w:t>
            </w:r>
          </w:p>
        </w:tc>
        <w:tc>
          <w:tcPr>
            <w:tcW w:w="1642" w:type="pct"/>
          </w:tcPr>
          <w:p w14:paraId="5285029E" w14:textId="19D383BB" w:rsidR="005D1F42" w:rsidRDefault="005D1F42" w:rsidP="005D1F42">
            <w:pPr>
              <w:pStyle w:val="af2"/>
              <w:ind w:firstLineChars="0" w:firstLine="0"/>
              <w:jc w:val="center"/>
              <w:rPr>
                <w:rFonts w:hint="eastAsia"/>
              </w:rPr>
            </w:pPr>
            <w:r>
              <w:t>1700</w:t>
            </w:r>
          </w:p>
        </w:tc>
        <w:tc>
          <w:tcPr>
            <w:tcW w:w="1642" w:type="pct"/>
          </w:tcPr>
          <w:p w14:paraId="53C25A0A" w14:textId="62714FCF" w:rsidR="005D1F42" w:rsidRDefault="005D1F42" w:rsidP="005D1F42">
            <w:pPr>
              <w:pStyle w:val="af2"/>
              <w:ind w:firstLineChars="0" w:firstLine="0"/>
              <w:jc w:val="center"/>
              <w:rPr>
                <w:rFonts w:hint="eastAsia"/>
              </w:rPr>
            </w:pPr>
            <w:r>
              <w:t>1687</w:t>
            </w:r>
          </w:p>
        </w:tc>
        <w:tc>
          <w:tcPr>
            <w:tcW w:w="1255" w:type="pct"/>
          </w:tcPr>
          <w:p w14:paraId="62050806" w14:textId="300F9EDA" w:rsidR="005D1F42" w:rsidRDefault="005D1F42" w:rsidP="005D1F42">
            <w:pPr>
              <w:pStyle w:val="af2"/>
              <w:ind w:firstLineChars="0" w:firstLine="0"/>
              <w:jc w:val="center"/>
              <w:rPr>
                <w:rFonts w:hint="eastAsia"/>
              </w:rPr>
            </w:pPr>
            <w:r>
              <w:t>-0.76%</w:t>
            </w:r>
          </w:p>
        </w:tc>
      </w:tr>
    </w:tbl>
    <w:p w14:paraId="20AB43B2" w14:textId="27B8200C" w:rsidR="00114B42" w:rsidRDefault="00A33F9D" w:rsidP="00114B42">
      <w:pPr>
        <w:pStyle w:val="af2"/>
        <w:ind w:firstLine="480"/>
      </w:pPr>
      <w:r w:rsidRPr="00A33F9D">
        <w:t>测试结果表明，传感器在各测试流量点均表现出良好的精度，其相对误差控制在</w:t>
      </w:r>
      <w:r w:rsidRPr="00A33F9D">
        <w:t xml:space="preserve"> ±2.5% </w:t>
      </w:r>
      <w:r w:rsidRPr="00A33F9D">
        <w:t>以内，符合系统对测量准确性的要求。误差来源主要包括水流波动、容器刻度精度以及传感器脉冲边沿检测中的微小计数偏差。</w:t>
      </w:r>
    </w:p>
    <w:p w14:paraId="7AA4EB9D" w14:textId="3F7A3D41" w:rsidR="00A33F9D" w:rsidRDefault="00A33F9D" w:rsidP="00A33F9D">
      <w:pPr>
        <w:pStyle w:val="3"/>
        <w:spacing w:before="156" w:after="156"/>
      </w:pPr>
      <w:r w:rsidRPr="00A33F9D">
        <w:lastRenderedPageBreak/>
        <w:t xml:space="preserve">DAC </w:t>
      </w:r>
      <w:r w:rsidRPr="00A33F9D">
        <w:t>数模转换模块测试</w:t>
      </w:r>
    </w:p>
    <w:p w14:paraId="7FD0DB66" w14:textId="5FC32E9A" w:rsidR="00A33F9D" w:rsidRDefault="00A33F9D" w:rsidP="00A33F9D">
      <w:pPr>
        <w:pStyle w:val="af2"/>
        <w:ind w:firstLine="480"/>
      </w:pPr>
      <w:r w:rsidRPr="00A33F9D">
        <w:t>为实现流量数值向模拟电压信号的平稳转换，系统选用了基于</w:t>
      </w:r>
      <w:r w:rsidRPr="00A33F9D">
        <w:t xml:space="preserve"> I²C </w:t>
      </w:r>
      <w:r w:rsidRPr="00A33F9D">
        <w:t>接口的</w:t>
      </w:r>
      <w:r w:rsidRPr="00A33F9D">
        <w:t xml:space="preserve"> MCP4725 </w:t>
      </w:r>
      <w:r w:rsidRPr="00A33F9D">
        <w:t>外部</w:t>
      </w:r>
      <w:r w:rsidRPr="00A33F9D">
        <w:t xml:space="preserve"> DAC </w:t>
      </w:r>
      <w:r w:rsidRPr="00A33F9D">
        <w:t>芯片，以实现</w:t>
      </w:r>
      <w:r w:rsidRPr="00A33F9D">
        <w:t xml:space="preserve"> 0–5V </w:t>
      </w:r>
      <w:r w:rsidRPr="00A33F9D">
        <w:t>的线性输出。测试中设定不同的流量百分比，计算其对应理论电压值，并通过万用表实测</w:t>
      </w:r>
      <w:r w:rsidRPr="00A33F9D">
        <w:t xml:space="preserve"> DAC </w:t>
      </w:r>
      <w:r w:rsidRPr="00A33F9D">
        <w:t>实际输出电压。测试结果如下</w:t>
      </w:r>
      <w:r w:rsidR="008A2751">
        <w:fldChar w:fldCharType="begin"/>
      </w:r>
      <w:r w:rsidR="008A2751">
        <w:instrText xml:space="preserve"> REF _Ref197851416 \h </w:instrText>
      </w:r>
      <w:r w:rsidR="008A2751">
        <w:fldChar w:fldCharType="separate"/>
      </w:r>
      <w:r w:rsidR="008A2751">
        <w:rPr>
          <w:rFonts w:hint="eastAsia"/>
        </w:rPr>
        <w:t>表</w:t>
      </w:r>
      <w:r w:rsidR="008A2751">
        <w:rPr>
          <w:rFonts w:hint="eastAsia"/>
        </w:rPr>
        <w:t xml:space="preserve"> </w:t>
      </w:r>
      <w:r w:rsidR="008A2751">
        <w:rPr>
          <w:noProof/>
        </w:rPr>
        <w:t>5</w:t>
      </w:r>
      <w:r w:rsidR="008A2751">
        <w:t>.</w:t>
      </w:r>
      <w:r w:rsidR="008A2751">
        <w:rPr>
          <w:noProof/>
        </w:rPr>
        <w:t>2</w:t>
      </w:r>
      <w:r w:rsidR="008A2751">
        <w:fldChar w:fldCharType="end"/>
      </w:r>
      <w:r w:rsidR="008A2751">
        <w:rPr>
          <w:rFonts w:hint="eastAsia"/>
        </w:rPr>
        <w:t>所示</w:t>
      </w:r>
      <w:r w:rsidRPr="00A33F9D">
        <w:t>：</w:t>
      </w:r>
    </w:p>
    <w:p w14:paraId="5B0B0410" w14:textId="332A0A10" w:rsidR="00A33F9D" w:rsidRDefault="00A33F9D" w:rsidP="00A33F9D">
      <w:pPr>
        <w:pStyle w:val="af7"/>
        <w:keepNext/>
        <w:spacing w:after="156"/>
        <w:rPr>
          <w:rFonts w:hint="eastAsia"/>
        </w:rPr>
      </w:pPr>
      <w:bookmarkStart w:id="80" w:name="_Ref19785141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bookmarkEnd w:id="80"/>
      <w:r>
        <w:rPr>
          <w:rFonts w:hint="eastAsia"/>
        </w:rPr>
        <w:t xml:space="preserve">  DAC</w:t>
      </w:r>
      <w:r>
        <w:rPr>
          <w:rFonts w:hint="eastAsia"/>
        </w:rPr>
        <w:t>数模转换模块测试</w:t>
      </w:r>
    </w:p>
    <w:tbl>
      <w:tblPr>
        <w:tblStyle w:val="aff2"/>
        <w:tblW w:w="5000" w:type="pct"/>
        <w:tblLook w:val="04A0" w:firstRow="1" w:lastRow="0" w:firstColumn="1" w:lastColumn="0" w:noHBand="0" w:noVBand="1"/>
      </w:tblPr>
      <w:tblGrid>
        <w:gridCol w:w="1435"/>
        <w:gridCol w:w="1507"/>
        <w:gridCol w:w="1507"/>
        <w:gridCol w:w="1249"/>
        <w:gridCol w:w="1304"/>
        <w:gridCol w:w="1304"/>
      </w:tblGrid>
      <w:tr w:rsidR="00555550" w14:paraId="51148C0D" w14:textId="77777777" w:rsidTr="00555550">
        <w:trPr>
          <w:cnfStyle w:val="100000000000" w:firstRow="1" w:lastRow="0" w:firstColumn="0" w:lastColumn="0" w:oddVBand="0" w:evenVBand="0" w:oddHBand="0" w:evenHBand="0" w:firstRowFirstColumn="0" w:firstRowLastColumn="0" w:lastRowFirstColumn="0" w:lastRowLastColumn="0"/>
        </w:trPr>
        <w:tc>
          <w:tcPr>
            <w:tcW w:w="864" w:type="pct"/>
          </w:tcPr>
          <w:p w14:paraId="1652F0E8" w14:textId="25B83F2C" w:rsidR="00555550" w:rsidRDefault="00555550" w:rsidP="00555550">
            <w:pPr>
              <w:pStyle w:val="af2"/>
              <w:ind w:firstLineChars="0" w:firstLine="0"/>
              <w:jc w:val="center"/>
              <w:rPr>
                <w:rFonts w:hint="eastAsia"/>
              </w:rPr>
            </w:pPr>
            <w:r>
              <w:rPr>
                <w:b/>
                <w:bCs/>
              </w:rPr>
              <w:t>流速</w:t>
            </w:r>
            <w:r>
              <w:rPr>
                <w:b/>
                <w:bCs/>
              </w:rPr>
              <w:t xml:space="preserve"> (L/min)</w:t>
            </w:r>
          </w:p>
        </w:tc>
        <w:tc>
          <w:tcPr>
            <w:tcW w:w="907" w:type="pct"/>
          </w:tcPr>
          <w:p w14:paraId="06F0B998" w14:textId="7374F647" w:rsidR="00555550" w:rsidRDefault="00555550" w:rsidP="00555550">
            <w:pPr>
              <w:pStyle w:val="af2"/>
              <w:ind w:firstLineChars="0" w:firstLine="0"/>
              <w:jc w:val="center"/>
              <w:rPr>
                <w:rFonts w:hint="eastAsia"/>
              </w:rPr>
            </w:pPr>
            <w:r>
              <w:rPr>
                <w:b/>
                <w:bCs/>
              </w:rPr>
              <w:t>OLED</w:t>
            </w:r>
            <w:r>
              <w:rPr>
                <w:b/>
                <w:bCs/>
              </w:rPr>
              <w:t>显示电压</w:t>
            </w:r>
            <w:r>
              <w:rPr>
                <w:b/>
                <w:bCs/>
              </w:rPr>
              <w:t xml:space="preserve"> (V)</w:t>
            </w:r>
          </w:p>
        </w:tc>
        <w:tc>
          <w:tcPr>
            <w:tcW w:w="907" w:type="pct"/>
          </w:tcPr>
          <w:p w14:paraId="5C0CB05E" w14:textId="7E20F462" w:rsidR="00555550" w:rsidRDefault="00555550" w:rsidP="00555550">
            <w:pPr>
              <w:pStyle w:val="af2"/>
              <w:ind w:firstLineChars="0" w:firstLine="0"/>
              <w:jc w:val="center"/>
              <w:rPr>
                <w:rFonts w:hint="eastAsia"/>
              </w:rPr>
            </w:pPr>
            <w:r>
              <w:rPr>
                <w:b/>
                <w:bCs/>
              </w:rPr>
              <w:t>PLC</w:t>
            </w:r>
            <w:r>
              <w:rPr>
                <w:b/>
                <w:bCs/>
              </w:rPr>
              <w:t>显示电压</w:t>
            </w:r>
            <w:r>
              <w:rPr>
                <w:b/>
                <w:bCs/>
              </w:rPr>
              <w:t xml:space="preserve"> (V)</w:t>
            </w:r>
          </w:p>
        </w:tc>
        <w:tc>
          <w:tcPr>
            <w:tcW w:w="752" w:type="pct"/>
          </w:tcPr>
          <w:p w14:paraId="6DD6F02B" w14:textId="76189019" w:rsidR="00555550" w:rsidRDefault="00555550" w:rsidP="00555550">
            <w:pPr>
              <w:pStyle w:val="af2"/>
              <w:ind w:firstLineChars="0" w:firstLine="0"/>
              <w:jc w:val="center"/>
              <w:rPr>
                <w:rFonts w:hint="eastAsia"/>
              </w:rPr>
            </w:pPr>
            <w:r>
              <w:rPr>
                <w:b/>
                <w:bCs/>
              </w:rPr>
              <w:t>理论电压</w:t>
            </w:r>
            <w:r>
              <w:rPr>
                <w:b/>
                <w:bCs/>
              </w:rPr>
              <w:t xml:space="preserve"> (V)</w:t>
            </w:r>
          </w:p>
        </w:tc>
        <w:tc>
          <w:tcPr>
            <w:tcW w:w="785" w:type="pct"/>
          </w:tcPr>
          <w:p w14:paraId="1A2D59F3" w14:textId="275D0206" w:rsidR="00555550" w:rsidRDefault="00555550" w:rsidP="00555550">
            <w:pPr>
              <w:pStyle w:val="af2"/>
              <w:ind w:firstLineChars="0" w:firstLine="0"/>
              <w:jc w:val="center"/>
              <w:rPr>
                <w:b/>
                <w:bCs/>
              </w:rPr>
            </w:pPr>
            <w:r>
              <w:rPr>
                <w:b/>
                <w:bCs/>
              </w:rPr>
              <w:t>最大误差</w:t>
            </w:r>
            <w:r>
              <w:rPr>
                <w:b/>
                <w:bCs/>
              </w:rPr>
              <w:t xml:space="preserve"> (V)</w:t>
            </w:r>
          </w:p>
        </w:tc>
        <w:tc>
          <w:tcPr>
            <w:tcW w:w="785" w:type="pct"/>
          </w:tcPr>
          <w:p w14:paraId="69C8A2A5" w14:textId="07FBFB4A" w:rsidR="00555550" w:rsidRDefault="00555550" w:rsidP="00555550">
            <w:pPr>
              <w:pStyle w:val="af2"/>
              <w:ind w:firstLineChars="0" w:firstLine="0"/>
              <w:jc w:val="center"/>
              <w:rPr>
                <w:rFonts w:hint="eastAsia"/>
              </w:rPr>
            </w:pPr>
            <w:r>
              <w:rPr>
                <w:b/>
                <w:bCs/>
              </w:rPr>
              <w:t>相对误差</w:t>
            </w:r>
            <w:r>
              <w:rPr>
                <w:b/>
                <w:bCs/>
              </w:rPr>
              <w:t xml:space="preserve"> (%)</w:t>
            </w:r>
          </w:p>
        </w:tc>
      </w:tr>
      <w:tr w:rsidR="00555550" w14:paraId="55AE5F0C" w14:textId="77777777" w:rsidTr="00555550">
        <w:tc>
          <w:tcPr>
            <w:tcW w:w="864" w:type="pct"/>
          </w:tcPr>
          <w:p w14:paraId="1C4DAF15" w14:textId="0B77E064" w:rsidR="00555550" w:rsidRDefault="00555550" w:rsidP="00555550">
            <w:pPr>
              <w:pStyle w:val="af2"/>
              <w:ind w:firstLineChars="0" w:firstLine="0"/>
              <w:jc w:val="center"/>
              <w:rPr>
                <w:rFonts w:hint="eastAsia"/>
              </w:rPr>
            </w:pPr>
            <w:r>
              <w:t>0.66</w:t>
            </w:r>
          </w:p>
        </w:tc>
        <w:tc>
          <w:tcPr>
            <w:tcW w:w="907" w:type="pct"/>
          </w:tcPr>
          <w:p w14:paraId="6B4282BB" w14:textId="34B580D9" w:rsidR="00555550" w:rsidRDefault="00555550" w:rsidP="00555550">
            <w:pPr>
              <w:pStyle w:val="af2"/>
              <w:ind w:firstLineChars="0" w:firstLine="0"/>
              <w:jc w:val="center"/>
              <w:rPr>
                <w:rFonts w:hint="eastAsia"/>
              </w:rPr>
            </w:pPr>
            <w:r>
              <w:t>1.936</w:t>
            </w:r>
          </w:p>
        </w:tc>
        <w:tc>
          <w:tcPr>
            <w:tcW w:w="907" w:type="pct"/>
          </w:tcPr>
          <w:p w14:paraId="719E326C" w14:textId="19BC70F8" w:rsidR="00555550" w:rsidRDefault="00555550" w:rsidP="00555550">
            <w:pPr>
              <w:pStyle w:val="af2"/>
              <w:ind w:firstLineChars="0" w:firstLine="0"/>
              <w:jc w:val="center"/>
              <w:rPr>
                <w:rFonts w:hint="eastAsia"/>
              </w:rPr>
            </w:pPr>
            <w:r>
              <w:t>1.920</w:t>
            </w:r>
          </w:p>
        </w:tc>
        <w:tc>
          <w:tcPr>
            <w:tcW w:w="752" w:type="pct"/>
          </w:tcPr>
          <w:p w14:paraId="5D01480D" w14:textId="46DFE9A4" w:rsidR="00555550" w:rsidRDefault="00555550" w:rsidP="00555550">
            <w:pPr>
              <w:pStyle w:val="af2"/>
              <w:ind w:firstLineChars="0" w:firstLine="0"/>
              <w:jc w:val="center"/>
              <w:rPr>
                <w:rFonts w:hint="eastAsia"/>
              </w:rPr>
            </w:pPr>
            <w:r>
              <w:t>1.941</w:t>
            </w:r>
          </w:p>
        </w:tc>
        <w:tc>
          <w:tcPr>
            <w:tcW w:w="785" w:type="pct"/>
          </w:tcPr>
          <w:p w14:paraId="35AD8724" w14:textId="17131CE9" w:rsidR="00555550" w:rsidRDefault="00555550" w:rsidP="00555550">
            <w:pPr>
              <w:pStyle w:val="af2"/>
              <w:ind w:firstLineChars="0" w:firstLine="0"/>
              <w:jc w:val="center"/>
            </w:pPr>
            <w:r>
              <w:t>0.021</w:t>
            </w:r>
          </w:p>
        </w:tc>
        <w:tc>
          <w:tcPr>
            <w:tcW w:w="785" w:type="pct"/>
          </w:tcPr>
          <w:p w14:paraId="15360D71" w14:textId="2BBDEA94" w:rsidR="00555550" w:rsidRDefault="00555550" w:rsidP="00555550">
            <w:pPr>
              <w:pStyle w:val="af2"/>
              <w:ind w:firstLineChars="0" w:firstLine="0"/>
              <w:jc w:val="center"/>
              <w:rPr>
                <w:rFonts w:hint="eastAsia"/>
              </w:rPr>
            </w:pPr>
            <w:r>
              <w:t>1.08%</w:t>
            </w:r>
          </w:p>
        </w:tc>
      </w:tr>
      <w:tr w:rsidR="00555550" w14:paraId="6FE32BDF" w14:textId="77777777" w:rsidTr="00555550">
        <w:tc>
          <w:tcPr>
            <w:tcW w:w="864" w:type="pct"/>
          </w:tcPr>
          <w:p w14:paraId="1D8135A4" w14:textId="4E252CB6" w:rsidR="00555550" w:rsidRDefault="00555550" w:rsidP="00555550">
            <w:pPr>
              <w:pStyle w:val="af2"/>
              <w:ind w:firstLineChars="0" w:firstLine="0"/>
              <w:jc w:val="center"/>
              <w:rPr>
                <w:rFonts w:hint="eastAsia"/>
              </w:rPr>
            </w:pPr>
            <w:r>
              <w:t>0.76</w:t>
            </w:r>
          </w:p>
        </w:tc>
        <w:tc>
          <w:tcPr>
            <w:tcW w:w="907" w:type="pct"/>
          </w:tcPr>
          <w:p w14:paraId="00F385BC" w14:textId="1096DA52" w:rsidR="00555550" w:rsidRDefault="00555550" w:rsidP="00555550">
            <w:pPr>
              <w:pStyle w:val="af2"/>
              <w:ind w:firstLineChars="0" w:firstLine="0"/>
              <w:jc w:val="center"/>
              <w:rPr>
                <w:rFonts w:hint="eastAsia"/>
              </w:rPr>
            </w:pPr>
            <w:r>
              <w:t>2.234</w:t>
            </w:r>
          </w:p>
        </w:tc>
        <w:tc>
          <w:tcPr>
            <w:tcW w:w="907" w:type="pct"/>
          </w:tcPr>
          <w:p w14:paraId="195E36C5" w14:textId="3794646B" w:rsidR="00555550" w:rsidRDefault="00555550" w:rsidP="00555550">
            <w:pPr>
              <w:pStyle w:val="af2"/>
              <w:ind w:firstLineChars="0" w:firstLine="0"/>
              <w:jc w:val="center"/>
              <w:rPr>
                <w:rFonts w:hint="eastAsia"/>
              </w:rPr>
            </w:pPr>
            <w:r>
              <w:t>2.166</w:t>
            </w:r>
          </w:p>
        </w:tc>
        <w:tc>
          <w:tcPr>
            <w:tcW w:w="752" w:type="pct"/>
          </w:tcPr>
          <w:p w14:paraId="4E67E342" w14:textId="08FF1305" w:rsidR="00555550" w:rsidRDefault="00555550" w:rsidP="00555550">
            <w:pPr>
              <w:pStyle w:val="af2"/>
              <w:ind w:firstLineChars="0" w:firstLine="0"/>
              <w:jc w:val="center"/>
              <w:rPr>
                <w:rFonts w:hint="eastAsia"/>
              </w:rPr>
            </w:pPr>
            <w:r>
              <w:t>2.234</w:t>
            </w:r>
          </w:p>
        </w:tc>
        <w:tc>
          <w:tcPr>
            <w:tcW w:w="785" w:type="pct"/>
          </w:tcPr>
          <w:p w14:paraId="1DC6D263" w14:textId="3C89647C" w:rsidR="00555550" w:rsidRDefault="00555550" w:rsidP="00555550">
            <w:pPr>
              <w:pStyle w:val="af2"/>
              <w:ind w:firstLineChars="0" w:firstLine="0"/>
              <w:jc w:val="center"/>
            </w:pPr>
            <w:r>
              <w:t>0.068</w:t>
            </w:r>
          </w:p>
        </w:tc>
        <w:tc>
          <w:tcPr>
            <w:tcW w:w="785" w:type="pct"/>
          </w:tcPr>
          <w:p w14:paraId="02862918" w14:textId="2FB311E4" w:rsidR="00555550" w:rsidRDefault="00555550" w:rsidP="00555550">
            <w:pPr>
              <w:pStyle w:val="af2"/>
              <w:ind w:firstLineChars="0" w:firstLine="0"/>
              <w:jc w:val="center"/>
              <w:rPr>
                <w:rFonts w:hint="eastAsia"/>
              </w:rPr>
            </w:pPr>
            <w:r>
              <w:t>3.04%</w:t>
            </w:r>
          </w:p>
        </w:tc>
      </w:tr>
      <w:tr w:rsidR="00555550" w14:paraId="6ED50079" w14:textId="77777777" w:rsidTr="00555550">
        <w:tc>
          <w:tcPr>
            <w:tcW w:w="864" w:type="pct"/>
          </w:tcPr>
          <w:p w14:paraId="79170604" w14:textId="4C207CFB" w:rsidR="00555550" w:rsidRDefault="00555550" w:rsidP="00555550">
            <w:pPr>
              <w:pStyle w:val="af2"/>
              <w:ind w:firstLineChars="0" w:firstLine="0"/>
              <w:jc w:val="center"/>
              <w:rPr>
                <w:rFonts w:hint="eastAsia"/>
              </w:rPr>
            </w:pPr>
            <w:r>
              <w:t>0.91</w:t>
            </w:r>
          </w:p>
        </w:tc>
        <w:tc>
          <w:tcPr>
            <w:tcW w:w="907" w:type="pct"/>
          </w:tcPr>
          <w:p w14:paraId="034ECFE7" w14:textId="41E32EC7" w:rsidR="00555550" w:rsidRDefault="00555550" w:rsidP="00555550">
            <w:pPr>
              <w:pStyle w:val="af2"/>
              <w:ind w:firstLineChars="0" w:firstLine="0"/>
              <w:jc w:val="center"/>
              <w:rPr>
                <w:rFonts w:hint="eastAsia"/>
              </w:rPr>
            </w:pPr>
            <w:r>
              <w:t>2.681</w:t>
            </w:r>
          </w:p>
        </w:tc>
        <w:tc>
          <w:tcPr>
            <w:tcW w:w="907" w:type="pct"/>
          </w:tcPr>
          <w:p w14:paraId="018A7B8E" w14:textId="176F2D02" w:rsidR="00555550" w:rsidRDefault="00555550" w:rsidP="00555550">
            <w:pPr>
              <w:pStyle w:val="af2"/>
              <w:ind w:firstLineChars="0" w:firstLine="0"/>
              <w:jc w:val="center"/>
              <w:rPr>
                <w:rFonts w:hint="eastAsia"/>
              </w:rPr>
            </w:pPr>
            <w:r>
              <w:t>2.700</w:t>
            </w:r>
          </w:p>
        </w:tc>
        <w:tc>
          <w:tcPr>
            <w:tcW w:w="752" w:type="pct"/>
          </w:tcPr>
          <w:p w14:paraId="38B2B7A0" w14:textId="698D7A5B" w:rsidR="00555550" w:rsidRDefault="00555550" w:rsidP="00555550">
            <w:pPr>
              <w:pStyle w:val="af2"/>
              <w:ind w:firstLineChars="0" w:firstLine="0"/>
              <w:jc w:val="center"/>
              <w:rPr>
                <w:rFonts w:hint="eastAsia"/>
              </w:rPr>
            </w:pPr>
            <w:r>
              <w:t>2.673</w:t>
            </w:r>
          </w:p>
        </w:tc>
        <w:tc>
          <w:tcPr>
            <w:tcW w:w="785" w:type="pct"/>
          </w:tcPr>
          <w:p w14:paraId="63993C36" w14:textId="739BDA22" w:rsidR="00555550" w:rsidRDefault="00555550" w:rsidP="00555550">
            <w:pPr>
              <w:pStyle w:val="af2"/>
              <w:ind w:firstLineChars="0" w:firstLine="0"/>
              <w:jc w:val="center"/>
            </w:pPr>
            <w:r>
              <w:t>0.027</w:t>
            </w:r>
          </w:p>
        </w:tc>
        <w:tc>
          <w:tcPr>
            <w:tcW w:w="785" w:type="pct"/>
          </w:tcPr>
          <w:p w14:paraId="3B3B5913" w14:textId="1BC5D910" w:rsidR="00555550" w:rsidRDefault="00555550" w:rsidP="00555550">
            <w:pPr>
              <w:pStyle w:val="af2"/>
              <w:ind w:firstLineChars="0" w:firstLine="0"/>
              <w:jc w:val="center"/>
              <w:rPr>
                <w:rFonts w:hint="eastAsia"/>
              </w:rPr>
            </w:pPr>
            <w:r>
              <w:t>1.01%</w:t>
            </w:r>
          </w:p>
        </w:tc>
      </w:tr>
      <w:tr w:rsidR="00555550" w14:paraId="1BFFDFB8" w14:textId="77777777" w:rsidTr="00555550">
        <w:tc>
          <w:tcPr>
            <w:tcW w:w="864" w:type="pct"/>
          </w:tcPr>
          <w:p w14:paraId="57D7F42E" w14:textId="1024F483" w:rsidR="00555550" w:rsidRDefault="00555550" w:rsidP="00555550">
            <w:pPr>
              <w:pStyle w:val="af2"/>
              <w:ind w:firstLineChars="0" w:firstLine="0"/>
              <w:jc w:val="center"/>
            </w:pPr>
            <w:r>
              <w:t>1.11</w:t>
            </w:r>
          </w:p>
        </w:tc>
        <w:tc>
          <w:tcPr>
            <w:tcW w:w="907" w:type="pct"/>
          </w:tcPr>
          <w:p w14:paraId="12BF773C" w14:textId="74C4F3D1" w:rsidR="00555550" w:rsidRDefault="00555550" w:rsidP="00555550">
            <w:pPr>
              <w:pStyle w:val="af2"/>
              <w:ind w:firstLineChars="0" w:firstLine="0"/>
              <w:jc w:val="center"/>
            </w:pPr>
            <w:r>
              <w:t>3.276</w:t>
            </w:r>
          </w:p>
        </w:tc>
        <w:tc>
          <w:tcPr>
            <w:tcW w:w="907" w:type="pct"/>
          </w:tcPr>
          <w:p w14:paraId="564DE933" w14:textId="42CA9BE7" w:rsidR="00555550" w:rsidRDefault="00555550" w:rsidP="00555550">
            <w:pPr>
              <w:pStyle w:val="af2"/>
              <w:ind w:firstLineChars="0" w:firstLine="0"/>
              <w:jc w:val="center"/>
            </w:pPr>
            <w:r>
              <w:t>3.220</w:t>
            </w:r>
          </w:p>
        </w:tc>
        <w:tc>
          <w:tcPr>
            <w:tcW w:w="752" w:type="pct"/>
          </w:tcPr>
          <w:p w14:paraId="05F83068" w14:textId="71CBB3DF" w:rsidR="00555550" w:rsidRDefault="00555550" w:rsidP="00555550">
            <w:pPr>
              <w:pStyle w:val="af2"/>
              <w:ind w:firstLineChars="0" w:firstLine="0"/>
              <w:jc w:val="center"/>
            </w:pPr>
            <w:r>
              <w:t>3.264</w:t>
            </w:r>
          </w:p>
        </w:tc>
        <w:tc>
          <w:tcPr>
            <w:tcW w:w="785" w:type="pct"/>
          </w:tcPr>
          <w:p w14:paraId="1D65C852" w14:textId="2EC072BD" w:rsidR="00555550" w:rsidRDefault="00555550" w:rsidP="00555550">
            <w:pPr>
              <w:pStyle w:val="af2"/>
              <w:ind w:firstLineChars="0" w:firstLine="0"/>
              <w:jc w:val="center"/>
            </w:pPr>
            <w:r>
              <w:t>0.056</w:t>
            </w:r>
          </w:p>
        </w:tc>
        <w:tc>
          <w:tcPr>
            <w:tcW w:w="785" w:type="pct"/>
          </w:tcPr>
          <w:p w14:paraId="64C2B0A7" w14:textId="27FE98E6" w:rsidR="00555550" w:rsidRDefault="00555550" w:rsidP="00555550">
            <w:pPr>
              <w:pStyle w:val="af2"/>
              <w:ind w:firstLineChars="0" w:firstLine="0"/>
              <w:jc w:val="center"/>
            </w:pPr>
            <w:r>
              <w:t>1.72%</w:t>
            </w:r>
          </w:p>
        </w:tc>
      </w:tr>
      <w:tr w:rsidR="00555550" w14:paraId="4A5B4E1B" w14:textId="77777777" w:rsidTr="00555550">
        <w:tc>
          <w:tcPr>
            <w:tcW w:w="864" w:type="pct"/>
          </w:tcPr>
          <w:p w14:paraId="72DE8C2C" w14:textId="6D3C7A08" w:rsidR="00555550" w:rsidRDefault="00555550" w:rsidP="00555550">
            <w:pPr>
              <w:pStyle w:val="af2"/>
              <w:ind w:firstLineChars="0" w:firstLine="0"/>
              <w:jc w:val="center"/>
            </w:pPr>
            <w:r>
              <w:t>1.30</w:t>
            </w:r>
          </w:p>
        </w:tc>
        <w:tc>
          <w:tcPr>
            <w:tcW w:w="907" w:type="pct"/>
          </w:tcPr>
          <w:p w14:paraId="5EB4760F" w14:textId="442273E0" w:rsidR="00555550" w:rsidRDefault="00555550" w:rsidP="00555550">
            <w:pPr>
              <w:pStyle w:val="af2"/>
              <w:ind w:firstLineChars="0" w:firstLine="0"/>
              <w:jc w:val="center"/>
            </w:pPr>
            <w:r>
              <w:t>3.797</w:t>
            </w:r>
          </w:p>
        </w:tc>
        <w:tc>
          <w:tcPr>
            <w:tcW w:w="907" w:type="pct"/>
          </w:tcPr>
          <w:p w14:paraId="4C2203E0" w14:textId="78C432A9" w:rsidR="00555550" w:rsidRDefault="00555550" w:rsidP="00555550">
            <w:pPr>
              <w:pStyle w:val="af2"/>
              <w:ind w:firstLineChars="0" w:firstLine="0"/>
              <w:jc w:val="center"/>
            </w:pPr>
            <w:r>
              <w:t>3.730</w:t>
            </w:r>
          </w:p>
        </w:tc>
        <w:tc>
          <w:tcPr>
            <w:tcW w:w="752" w:type="pct"/>
          </w:tcPr>
          <w:p w14:paraId="4FFB8DD4" w14:textId="19D878E1" w:rsidR="00555550" w:rsidRDefault="00555550" w:rsidP="00555550">
            <w:pPr>
              <w:pStyle w:val="af2"/>
              <w:ind w:firstLineChars="0" w:firstLine="0"/>
              <w:jc w:val="center"/>
            </w:pPr>
            <w:r>
              <w:t>3.825</w:t>
            </w:r>
          </w:p>
        </w:tc>
        <w:tc>
          <w:tcPr>
            <w:tcW w:w="785" w:type="pct"/>
          </w:tcPr>
          <w:p w14:paraId="007CD59C" w14:textId="20A21067" w:rsidR="00555550" w:rsidRDefault="00555550" w:rsidP="00555550">
            <w:pPr>
              <w:pStyle w:val="af2"/>
              <w:ind w:firstLineChars="0" w:firstLine="0"/>
              <w:jc w:val="center"/>
            </w:pPr>
            <w:r>
              <w:t>0.095</w:t>
            </w:r>
          </w:p>
        </w:tc>
        <w:tc>
          <w:tcPr>
            <w:tcW w:w="785" w:type="pct"/>
          </w:tcPr>
          <w:p w14:paraId="501B821C" w14:textId="045C0FE5" w:rsidR="00555550" w:rsidRDefault="00555550" w:rsidP="00555550">
            <w:pPr>
              <w:pStyle w:val="af2"/>
              <w:ind w:firstLineChars="0" w:firstLine="0"/>
              <w:jc w:val="center"/>
            </w:pPr>
            <w:r>
              <w:t>2.48%</w:t>
            </w:r>
          </w:p>
        </w:tc>
      </w:tr>
      <w:tr w:rsidR="00555550" w14:paraId="69B18263" w14:textId="77777777" w:rsidTr="00555550">
        <w:tc>
          <w:tcPr>
            <w:tcW w:w="864" w:type="pct"/>
          </w:tcPr>
          <w:p w14:paraId="7C80023D" w14:textId="0AA6675D" w:rsidR="00555550" w:rsidRDefault="00555550" w:rsidP="00555550">
            <w:pPr>
              <w:pStyle w:val="af2"/>
              <w:ind w:firstLineChars="0" w:firstLine="0"/>
              <w:jc w:val="center"/>
              <w:rPr>
                <w:rFonts w:hint="eastAsia"/>
              </w:rPr>
            </w:pPr>
            <w:r>
              <w:t>1.50</w:t>
            </w:r>
          </w:p>
        </w:tc>
        <w:tc>
          <w:tcPr>
            <w:tcW w:w="907" w:type="pct"/>
          </w:tcPr>
          <w:p w14:paraId="55E2C7BC" w14:textId="7A655274" w:rsidR="00555550" w:rsidRDefault="00555550" w:rsidP="00555550">
            <w:pPr>
              <w:pStyle w:val="af2"/>
              <w:ind w:firstLineChars="0" w:firstLine="0"/>
              <w:jc w:val="center"/>
              <w:rPr>
                <w:rFonts w:hint="eastAsia"/>
              </w:rPr>
            </w:pPr>
            <w:r>
              <w:t>4.393</w:t>
            </w:r>
          </w:p>
        </w:tc>
        <w:tc>
          <w:tcPr>
            <w:tcW w:w="907" w:type="pct"/>
          </w:tcPr>
          <w:p w14:paraId="78154E96" w14:textId="0B7F4C76" w:rsidR="00555550" w:rsidRDefault="00555550" w:rsidP="00555550">
            <w:pPr>
              <w:pStyle w:val="af2"/>
              <w:ind w:firstLineChars="0" w:firstLine="0"/>
              <w:jc w:val="center"/>
              <w:rPr>
                <w:rFonts w:hint="eastAsia"/>
              </w:rPr>
            </w:pPr>
            <w:r>
              <w:t>4.392</w:t>
            </w:r>
          </w:p>
        </w:tc>
        <w:tc>
          <w:tcPr>
            <w:tcW w:w="752" w:type="pct"/>
          </w:tcPr>
          <w:p w14:paraId="6474C1C8" w14:textId="30228C18" w:rsidR="00555550" w:rsidRDefault="00555550" w:rsidP="00555550">
            <w:pPr>
              <w:pStyle w:val="af2"/>
              <w:ind w:firstLineChars="0" w:firstLine="0"/>
              <w:jc w:val="center"/>
              <w:rPr>
                <w:rFonts w:hint="eastAsia"/>
              </w:rPr>
            </w:pPr>
            <w:r>
              <w:t>4.412</w:t>
            </w:r>
          </w:p>
        </w:tc>
        <w:tc>
          <w:tcPr>
            <w:tcW w:w="785" w:type="pct"/>
          </w:tcPr>
          <w:p w14:paraId="289466BA" w14:textId="386552AE" w:rsidR="00555550" w:rsidRDefault="00555550" w:rsidP="00555550">
            <w:pPr>
              <w:pStyle w:val="af2"/>
              <w:ind w:firstLineChars="0" w:firstLine="0"/>
              <w:jc w:val="center"/>
            </w:pPr>
            <w:r>
              <w:t>0.019</w:t>
            </w:r>
          </w:p>
        </w:tc>
        <w:tc>
          <w:tcPr>
            <w:tcW w:w="785" w:type="pct"/>
          </w:tcPr>
          <w:p w14:paraId="6E3B0812" w14:textId="01308E24" w:rsidR="00555550" w:rsidRDefault="00555550" w:rsidP="00555550">
            <w:pPr>
              <w:pStyle w:val="af2"/>
              <w:ind w:firstLineChars="0" w:firstLine="0"/>
              <w:jc w:val="center"/>
              <w:rPr>
                <w:rFonts w:hint="eastAsia"/>
              </w:rPr>
            </w:pPr>
            <w:r>
              <w:t>0.43%</w:t>
            </w:r>
          </w:p>
        </w:tc>
      </w:tr>
      <w:tr w:rsidR="00555550" w14:paraId="6810186A" w14:textId="77777777" w:rsidTr="00555550">
        <w:tc>
          <w:tcPr>
            <w:tcW w:w="864" w:type="pct"/>
          </w:tcPr>
          <w:p w14:paraId="59E406E0" w14:textId="5B933FBD" w:rsidR="00555550" w:rsidRDefault="00555550" w:rsidP="00555550">
            <w:pPr>
              <w:pStyle w:val="af2"/>
              <w:ind w:firstLineChars="0" w:firstLine="0"/>
              <w:jc w:val="center"/>
              <w:rPr>
                <w:rFonts w:hint="eastAsia"/>
              </w:rPr>
            </w:pPr>
            <w:r>
              <w:t>1.59</w:t>
            </w:r>
          </w:p>
        </w:tc>
        <w:tc>
          <w:tcPr>
            <w:tcW w:w="907" w:type="pct"/>
          </w:tcPr>
          <w:p w14:paraId="1BE8A355" w14:textId="3503F8EB" w:rsidR="00555550" w:rsidRDefault="00555550" w:rsidP="00555550">
            <w:pPr>
              <w:pStyle w:val="af2"/>
              <w:ind w:firstLineChars="0" w:firstLine="0"/>
              <w:jc w:val="center"/>
              <w:rPr>
                <w:rFonts w:hint="eastAsia"/>
              </w:rPr>
            </w:pPr>
            <w:r>
              <w:t>4.690</w:t>
            </w:r>
          </w:p>
        </w:tc>
        <w:tc>
          <w:tcPr>
            <w:tcW w:w="907" w:type="pct"/>
          </w:tcPr>
          <w:p w14:paraId="46CEB331" w14:textId="35522243" w:rsidR="00555550" w:rsidRDefault="00555550" w:rsidP="00555550">
            <w:pPr>
              <w:pStyle w:val="af2"/>
              <w:ind w:firstLineChars="0" w:firstLine="0"/>
              <w:jc w:val="center"/>
              <w:rPr>
                <w:rFonts w:hint="eastAsia"/>
              </w:rPr>
            </w:pPr>
            <w:r>
              <w:t>4.600</w:t>
            </w:r>
          </w:p>
        </w:tc>
        <w:tc>
          <w:tcPr>
            <w:tcW w:w="752" w:type="pct"/>
          </w:tcPr>
          <w:p w14:paraId="02BD4B4D" w14:textId="36D33C62" w:rsidR="00555550" w:rsidRDefault="00555550" w:rsidP="00555550">
            <w:pPr>
              <w:pStyle w:val="af2"/>
              <w:ind w:firstLineChars="0" w:firstLine="0"/>
              <w:jc w:val="center"/>
              <w:rPr>
                <w:rFonts w:hint="eastAsia"/>
              </w:rPr>
            </w:pPr>
            <w:r>
              <w:t>4.678</w:t>
            </w:r>
          </w:p>
        </w:tc>
        <w:tc>
          <w:tcPr>
            <w:tcW w:w="785" w:type="pct"/>
          </w:tcPr>
          <w:p w14:paraId="067B437F" w14:textId="60C054FD" w:rsidR="00555550" w:rsidRDefault="00555550" w:rsidP="00555550">
            <w:pPr>
              <w:pStyle w:val="af2"/>
              <w:ind w:firstLineChars="0" w:firstLine="0"/>
              <w:jc w:val="center"/>
            </w:pPr>
            <w:r>
              <w:t>0.090</w:t>
            </w:r>
          </w:p>
        </w:tc>
        <w:tc>
          <w:tcPr>
            <w:tcW w:w="785" w:type="pct"/>
          </w:tcPr>
          <w:p w14:paraId="32FE7D0D" w14:textId="2A949441" w:rsidR="00555550" w:rsidRDefault="00555550" w:rsidP="00555550">
            <w:pPr>
              <w:pStyle w:val="af2"/>
              <w:ind w:firstLineChars="0" w:firstLine="0"/>
              <w:jc w:val="center"/>
              <w:rPr>
                <w:rFonts w:hint="eastAsia"/>
              </w:rPr>
            </w:pPr>
            <w:r>
              <w:t>1.93%</w:t>
            </w:r>
          </w:p>
        </w:tc>
      </w:tr>
    </w:tbl>
    <w:p w14:paraId="5D5037E2" w14:textId="77777777" w:rsidR="00BF5EE6" w:rsidRPr="00BF5EE6" w:rsidRDefault="00BF5EE6" w:rsidP="00BF5EE6">
      <w:pPr>
        <w:pStyle w:val="af2"/>
        <w:ind w:firstLine="480"/>
        <w:rPr>
          <w:rFonts w:cstheme="majorBidi"/>
          <w:b/>
          <w:color w:val="000000" w:themeColor="text1"/>
          <w:sz w:val="28"/>
          <w:szCs w:val="32"/>
        </w:rPr>
      </w:pPr>
      <w:r w:rsidRPr="00BF5EE6">
        <w:t>从表格可以看出，</w:t>
      </w:r>
      <w:r w:rsidRPr="00BF5EE6">
        <w:t xml:space="preserve">DAC </w:t>
      </w:r>
      <w:r w:rsidRPr="00BF5EE6">
        <w:t>输出电压与理论</w:t>
      </w:r>
      <w:proofErr w:type="gramStart"/>
      <w:r w:rsidRPr="00BF5EE6">
        <w:t>值高度</w:t>
      </w:r>
      <w:proofErr w:type="gramEnd"/>
      <w:r w:rsidRPr="00BF5EE6">
        <w:t>一致，最大误差不超过</w:t>
      </w:r>
      <w:r w:rsidRPr="00BF5EE6">
        <w:t xml:space="preserve"> ±0.11V</w:t>
      </w:r>
      <w:r w:rsidRPr="00BF5EE6">
        <w:t>，相对误差控制在</w:t>
      </w:r>
      <w:r w:rsidRPr="00BF5EE6">
        <w:t xml:space="preserve"> 3% </w:t>
      </w:r>
      <w:r w:rsidRPr="00BF5EE6">
        <w:t>以内，满足系统高精度电压输出需求，能够为后续电流转换模块提供可靠信号来源。</w:t>
      </w:r>
    </w:p>
    <w:p w14:paraId="6EB985A7" w14:textId="3E9460BE" w:rsidR="00A33F9D" w:rsidRDefault="00A33F9D" w:rsidP="00A33F9D">
      <w:pPr>
        <w:pStyle w:val="3"/>
        <w:spacing w:before="156" w:after="156"/>
      </w:pPr>
      <w:r w:rsidRPr="00A33F9D">
        <w:t>电流输出模块测试</w:t>
      </w:r>
    </w:p>
    <w:p w14:paraId="2439A6B8" w14:textId="6D0518A0" w:rsidR="00555550" w:rsidRDefault="00A33F9D" w:rsidP="00A33F9D">
      <w:pPr>
        <w:pStyle w:val="af2"/>
        <w:ind w:firstLine="480"/>
        <w:sectPr w:rsidR="00555550">
          <w:pgSz w:w="11906" w:h="16838"/>
          <w:pgMar w:top="1440" w:right="1800" w:bottom="1440" w:left="1800" w:header="851" w:footer="992" w:gutter="0"/>
          <w:cols w:space="425"/>
          <w:docGrid w:type="lines" w:linePitch="312"/>
        </w:sectPr>
      </w:pPr>
      <w:r w:rsidRPr="00A33F9D">
        <w:t>系统电流输出模块支持标准的</w:t>
      </w:r>
      <w:r w:rsidRPr="00A33F9D">
        <w:t xml:space="preserve"> 4–20mA </w:t>
      </w:r>
      <w:r w:rsidRPr="00A33F9D">
        <w:t>工业信号输出，同时也具备向</w:t>
      </w:r>
      <w:r w:rsidRPr="00A33F9D">
        <w:t xml:space="preserve"> 0–20mA </w:t>
      </w:r>
      <w:r w:rsidRPr="00A33F9D">
        <w:t>范围扩展的能力，以适配更广泛的应用场景。在进行</w:t>
      </w:r>
      <w:r w:rsidRPr="00A33F9D">
        <w:t xml:space="preserve"> 4–20mA </w:t>
      </w:r>
      <w:r w:rsidRPr="00A33F9D">
        <w:t>模式测试的基础上，进一步测试了系统在</w:t>
      </w:r>
      <w:r w:rsidRPr="00A33F9D">
        <w:t xml:space="preserve"> 0–20mA </w:t>
      </w:r>
      <w:r w:rsidRPr="00A33F9D">
        <w:t>模式下的输出精度和线性关系。测试方法与前述相同，依然采用在输出端串联</w:t>
      </w:r>
      <w:r w:rsidRPr="00A33F9D">
        <w:t xml:space="preserve"> 250Ω </w:t>
      </w:r>
      <w:r w:rsidRPr="00A33F9D">
        <w:t>精密电阻，通过测量压降计算电流值。测试数据如下</w:t>
      </w:r>
      <w:r w:rsidR="008A2751">
        <w:fldChar w:fldCharType="begin"/>
      </w:r>
      <w:r w:rsidR="008A2751">
        <w:instrText xml:space="preserve"> REF _Ref197851425 \h </w:instrText>
      </w:r>
      <w:r w:rsidR="008A2751">
        <w:fldChar w:fldCharType="separate"/>
      </w:r>
      <w:r w:rsidR="008A2751">
        <w:rPr>
          <w:rFonts w:hint="eastAsia"/>
        </w:rPr>
        <w:t>表</w:t>
      </w:r>
      <w:r w:rsidR="008A2751">
        <w:rPr>
          <w:rFonts w:hint="eastAsia"/>
        </w:rPr>
        <w:t xml:space="preserve"> </w:t>
      </w:r>
      <w:r w:rsidR="008A2751">
        <w:rPr>
          <w:noProof/>
        </w:rPr>
        <w:t>5</w:t>
      </w:r>
      <w:r w:rsidR="008A2751">
        <w:t>.</w:t>
      </w:r>
      <w:r w:rsidR="008A2751">
        <w:rPr>
          <w:noProof/>
        </w:rPr>
        <w:t>3</w:t>
      </w:r>
      <w:r w:rsidR="008A2751">
        <w:fldChar w:fldCharType="end"/>
      </w:r>
      <w:r w:rsidR="008A2751">
        <w:rPr>
          <w:rFonts w:hint="eastAsia"/>
        </w:rPr>
        <w:t>所示</w:t>
      </w:r>
      <w:r w:rsidRPr="00A33F9D">
        <w:t>：</w:t>
      </w:r>
    </w:p>
    <w:p w14:paraId="5ED99738" w14:textId="157371A1" w:rsidR="00A33F9D" w:rsidRDefault="00A33F9D" w:rsidP="00A33F9D">
      <w:pPr>
        <w:pStyle w:val="af7"/>
        <w:keepNext/>
        <w:spacing w:after="156"/>
        <w:rPr>
          <w:rFonts w:hint="eastAsia"/>
        </w:rPr>
      </w:pPr>
      <w:bookmarkStart w:id="81" w:name="_Ref197851425"/>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bookmarkEnd w:id="81"/>
      <w:r>
        <w:rPr>
          <w:rFonts w:hint="eastAsia"/>
        </w:rPr>
        <w:t xml:space="preserve">  </w:t>
      </w:r>
      <w:r>
        <w:rPr>
          <w:rFonts w:hint="eastAsia"/>
        </w:rPr>
        <w:t>电流输出模块测试</w:t>
      </w:r>
    </w:p>
    <w:tbl>
      <w:tblPr>
        <w:tblStyle w:val="aff2"/>
        <w:tblW w:w="5000" w:type="pct"/>
        <w:tblLook w:val="04A0" w:firstRow="1" w:lastRow="0" w:firstColumn="1" w:lastColumn="0" w:noHBand="0" w:noVBand="1"/>
      </w:tblPr>
      <w:tblGrid>
        <w:gridCol w:w="1103"/>
        <w:gridCol w:w="1249"/>
        <w:gridCol w:w="1223"/>
        <w:gridCol w:w="1249"/>
        <w:gridCol w:w="1161"/>
        <w:gridCol w:w="1161"/>
        <w:gridCol w:w="1160"/>
      </w:tblGrid>
      <w:tr w:rsidR="00555550" w14:paraId="31BE6509" w14:textId="77777777" w:rsidTr="00555550">
        <w:trPr>
          <w:cnfStyle w:val="100000000000" w:firstRow="1" w:lastRow="0" w:firstColumn="0" w:lastColumn="0" w:oddVBand="0" w:evenVBand="0" w:oddHBand="0" w:evenHBand="0" w:firstRowFirstColumn="0" w:firstRowLastColumn="0" w:lastRowFirstColumn="0" w:lastRowLastColumn="0"/>
        </w:trPr>
        <w:tc>
          <w:tcPr>
            <w:tcW w:w="664" w:type="pct"/>
          </w:tcPr>
          <w:p w14:paraId="4A1B6188" w14:textId="413C659E" w:rsidR="00555550" w:rsidRDefault="00555550" w:rsidP="00555550">
            <w:pPr>
              <w:pStyle w:val="af2"/>
              <w:ind w:firstLineChars="0" w:firstLine="0"/>
              <w:jc w:val="center"/>
              <w:rPr>
                <w:rFonts w:hint="eastAsia"/>
              </w:rPr>
            </w:pPr>
            <w:r>
              <w:rPr>
                <w:b/>
                <w:bCs/>
              </w:rPr>
              <w:t>流速</w:t>
            </w:r>
            <w:r>
              <w:rPr>
                <w:b/>
                <w:bCs/>
              </w:rPr>
              <w:t xml:space="preserve"> (L/min)</w:t>
            </w:r>
          </w:p>
        </w:tc>
        <w:tc>
          <w:tcPr>
            <w:tcW w:w="752" w:type="pct"/>
          </w:tcPr>
          <w:p w14:paraId="17796F7B" w14:textId="0CD1944D" w:rsidR="00555550" w:rsidRDefault="00555550" w:rsidP="00555550">
            <w:pPr>
              <w:pStyle w:val="af2"/>
              <w:ind w:firstLineChars="0" w:firstLine="0"/>
              <w:jc w:val="center"/>
              <w:rPr>
                <w:rFonts w:hint="eastAsia"/>
              </w:rPr>
            </w:pPr>
            <w:r>
              <w:rPr>
                <w:b/>
                <w:bCs/>
              </w:rPr>
              <w:t>OLED</w:t>
            </w:r>
            <w:r>
              <w:rPr>
                <w:b/>
                <w:bCs/>
              </w:rPr>
              <w:t>显示电流</w:t>
            </w:r>
            <w:r>
              <w:rPr>
                <w:b/>
                <w:bCs/>
              </w:rPr>
              <w:t xml:space="preserve"> (mA)</w:t>
            </w:r>
          </w:p>
        </w:tc>
        <w:tc>
          <w:tcPr>
            <w:tcW w:w="736" w:type="pct"/>
          </w:tcPr>
          <w:p w14:paraId="28B689B1" w14:textId="44DC52A7" w:rsidR="00555550" w:rsidRDefault="00555550" w:rsidP="00555550">
            <w:pPr>
              <w:pStyle w:val="af2"/>
              <w:ind w:firstLineChars="0" w:firstLine="0"/>
              <w:jc w:val="center"/>
              <w:rPr>
                <w:rFonts w:hint="eastAsia"/>
              </w:rPr>
            </w:pPr>
            <w:r>
              <w:rPr>
                <w:b/>
                <w:bCs/>
              </w:rPr>
              <w:t>PLC</w:t>
            </w:r>
            <w:r>
              <w:rPr>
                <w:b/>
                <w:bCs/>
              </w:rPr>
              <w:t>显示电流</w:t>
            </w:r>
            <w:r>
              <w:rPr>
                <w:b/>
                <w:bCs/>
              </w:rPr>
              <w:t xml:space="preserve"> (mA)</w:t>
            </w:r>
          </w:p>
        </w:tc>
        <w:tc>
          <w:tcPr>
            <w:tcW w:w="752" w:type="pct"/>
          </w:tcPr>
          <w:p w14:paraId="7DCD1421" w14:textId="7FF0C027" w:rsidR="00555550" w:rsidRDefault="00555550" w:rsidP="00555550">
            <w:pPr>
              <w:pStyle w:val="af2"/>
              <w:ind w:firstLineChars="0" w:firstLine="0"/>
              <w:jc w:val="center"/>
              <w:rPr>
                <w:rFonts w:hint="eastAsia"/>
              </w:rPr>
            </w:pPr>
            <w:r>
              <w:rPr>
                <w:b/>
                <w:bCs/>
              </w:rPr>
              <w:t>OLED</w:t>
            </w:r>
            <w:r>
              <w:rPr>
                <w:b/>
                <w:bCs/>
              </w:rPr>
              <w:t>显示</w:t>
            </w:r>
            <w:r>
              <w:rPr>
                <w:b/>
                <w:bCs/>
              </w:rPr>
              <w:t xml:space="preserve"> (4–20mA)</w:t>
            </w:r>
          </w:p>
        </w:tc>
        <w:tc>
          <w:tcPr>
            <w:tcW w:w="699" w:type="pct"/>
          </w:tcPr>
          <w:p w14:paraId="0775E3BC" w14:textId="52088E7B" w:rsidR="00555550" w:rsidRDefault="00555550" w:rsidP="00555550">
            <w:pPr>
              <w:pStyle w:val="af2"/>
              <w:ind w:firstLineChars="0" w:firstLine="0"/>
              <w:jc w:val="center"/>
              <w:rPr>
                <w:b/>
                <w:bCs/>
              </w:rPr>
            </w:pPr>
            <w:r>
              <w:rPr>
                <w:b/>
                <w:bCs/>
              </w:rPr>
              <w:t>PLC</w:t>
            </w:r>
            <w:r>
              <w:rPr>
                <w:b/>
                <w:bCs/>
              </w:rPr>
              <w:t>显示</w:t>
            </w:r>
            <w:r>
              <w:rPr>
                <w:b/>
                <w:bCs/>
              </w:rPr>
              <w:t xml:space="preserve"> (4–20mA)</w:t>
            </w:r>
          </w:p>
        </w:tc>
        <w:tc>
          <w:tcPr>
            <w:tcW w:w="699" w:type="pct"/>
          </w:tcPr>
          <w:p w14:paraId="3E5B6428" w14:textId="2D4ED755" w:rsidR="00555550" w:rsidRDefault="00555550" w:rsidP="00555550">
            <w:pPr>
              <w:pStyle w:val="af2"/>
              <w:ind w:firstLineChars="0" w:firstLine="0"/>
              <w:jc w:val="center"/>
              <w:rPr>
                <w:b/>
                <w:bCs/>
              </w:rPr>
            </w:pPr>
            <w:r>
              <w:rPr>
                <w:b/>
                <w:bCs/>
              </w:rPr>
              <w:t>理论电流</w:t>
            </w:r>
            <w:r>
              <w:rPr>
                <w:b/>
                <w:bCs/>
              </w:rPr>
              <w:t xml:space="preserve"> (mA)</w:t>
            </w:r>
          </w:p>
        </w:tc>
        <w:tc>
          <w:tcPr>
            <w:tcW w:w="698" w:type="pct"/>
          </w:tcPr>
          <w:p w14:paraId="3F8A251B" w14:textId="6C9C7C94" w:rsidR="00555550" w:rsidRDefault="00555550" w:rsidP="00555550">
            <w:pPr>
              <w:pStyle w:val="af2"/>
              <w:ind w:firstLineChars="0" w:firstLine="0"/>
              <w:jc w:val="center"/>
              <w:rPr>
                <w:rFonts w:hint="eastAsia"/>
              </w:rPr>
            </w:pPr>
            <w:r>
              <w:rPr>
                <w:b/>
                <w:bCs/>
              </w:rPr>
              <w:t>误差范围</w:t>
            </w:r>
            <w:r>
              <w:rPr>
                <w:b/>
                <w:bCs/>
              </w:rPr>
              <w:t xml:space="preserve"> (%)</w:t>
            </w:r>
          </w:p>
        </w:tc>
      </w:tr>
      <w:tr w:rsidR="00555550" w14:paraId="505D449D" w14:textId="77777777" w:rsidTr="00555550">
        <w:tc>
          <w:tcPr>
            <w:tcW w:w="664" w:type="pct"/>
          </w:tcPr>
          <w:p w14:paraId="7036D725" w14:textId="00AF20AD" w:rsidR="00555550" w:rsidRDefault="00555550" w:rsidP="00555550">
            <w:pPr>
              <w:pStyle w:val="af2"/>
              <w:ind w:firstLineChars="0" w:firstLine="0"/>
              <w:jc w:val="center"/>
              <w:rPr>
                <w:rFonts w:hint="eastAsia"/>
              </w:rPr>
            </w:pPr>
            <w:r>
              <w:t>0.66</w:t>
            </w:r>
          </w:p>
        </w:tc>
        <w:tc>
          <w:tcPr>
            <w:tcW w:w="752" w:type="pct"/>
          </w:tcPr>
          <w:p w14:paraId="02E88E39" w14:textId="69299481" w:rsidR="00555550" w:rsidRDefault="00555550" w:rsidP="00555550">
            <w:pPr>
              <w:pStyle w:val="af2"/>
              <w:ind w:firstLineChars="0" w:firstLine="0"/>
              <w:jc w:val="center"/>
              <w:rPr>
                <w:rFonts w:hint="eastAsia"/>
              </w:rPr>
            </w:pPr>
            <w:r>
              <w:t>7.74</w:t>
            </w:r>
          </w:p>
        </w:tc>
        <w:tc>
          <w:tcPr>
            <w:tcW w:w="736" w:type="pct"/>
          </w:tcPr>
          <w:p w14:paraId="2EA4C3DA" w14:textId="6DDD6651" w:rsidR="00555550" w:rsidRDefault="00555550" w:rsidP="00555550">
            <w:pPr>
              <w:pStyle w:val="af2"/>
              <w:ind w:firstLineChars="0" w:firstLine="0"/>
              <w:jc w:val="center"/>
              <w:rPr>
                <w:rFonts w:hint="eastAsia"/>
              </w:rPr>
            </w:pPr>
            <w:r>
              <w:t>7.745</w:t>
            </w:r>
          </w:p>
        </w:tc>
        <w:tc>
          <w:tcPr>
            <w:tcW w:w="752" w:type="pct"/>
          </w:tcPr>
          <w:p w14:paraId="01FA3CF2" w14:textId="7E20504D" w:rsidR="00555550" w:rsidRDefault="00555550" w:rsidP="00555550">
            <w:pPr>
              <w:pStyle w:val="af2"/>
              <w:ind w:firstLineChars="0" w:firstLine="0"/>
              <w:jc w:val="center"/>
              <w:rPr>
                <w:rFonts w:hint="eastAsia"/>
              </w:rPr>
            </w:pPr>
            <w:r>
              <w:t>10.21</w:t>
            </w:r>
          </w:p>
        </w:tc>
        <w:tc>
          <w:tcPr>
            <w:tcW w:w="699" w:type="pct"/>
          </w:tcPr>
          <w:p w14:paraId="4B6919EB" w14:textId="38B5A797" w:rsidR="00555550" w:rsidRDefault="00555550" w:rsidP="00555550">
            <w:pPr>
              <w:pStyle w:val="af2"/>
              <w:ind w:firstLineChars="0" w:firstLine="0"/>
              <w:jc w:val="center"/>
            </w:pPr>
            <w:r>
              <w:t>10.268</w:t>
            </w:r>
          </w:p>
        </w:tc>
        <w:tc>
          <w:tcPr>
            <w:tcW w:w="699" w:type="pct"/>
          </w:tcPr>
          <w:p w14:paraId="4562C3A9" w14:textId="2BEB0B06" w:rsidR="00555550" w:rsidRDefault="00555550" w:rsidP="00555550">
            <w:pPr>
              <w:pStyle w:val="af2"/>
              <w:ind w:firstLineChars="0" w:firstLine="0"/>
              <w:jc w:val="center"/>
            </w:pPr>
            <w:r>
              <w:t>7.77</w:t>
            </w:r>
          </w:p>
        </w:tc>
        <w:tc>
          <w:tcPr>
            <w:tcW w:w="698" w:type="pct"/>
          </w:tcPr>
          <w:p w14:paraId="7800C39D" w14:textId="2C2C4E8F" w:rsidR="00555550" w:rsidRDefault="00555550" w:rsidP="00555550">
            <w:pPr>
              <w:pStyle w:val="af2"/>
              <w:ind w:firstLineChars="0" w:firstLine="0"/>
              <w:jc w:val="center"/>
              <w:rPr>
                <w:rFonts w:hint="eastAsia"/>
              </w:rPr>
            </w:pPr>
            <w:r>
              <w:t>±1.20%</w:t>
            </w:r>
          </w:p>
        </w:tc>
      </w:tr>
      <w:tr w:rsidR="00555550" w14:paraId="581D53A8" w14:textId="77777777" w:rsidTr="00555550">
        <w:tc>
          <w:tcPr>
            <w:tcW w:w="664" w:type="pct"/>
          </w:tcPr>
          <w:p w14:paraId="251E1F11" w14:textId="1F101387" w:rsidR="00555550" w:rsidRDefault="00555550" w:rsidP="00555550">
            <w:pPr>
              <w:pStyle w:val="af2"/>
              <w:ind w:firstLineChars="0" w:firstLine="0"/>
              <w:jc w:val="center"/>
              <w:rPr>
                <w:rFonts w:hint="eastAsia"/>
              </w:rPr>
            </w:pPr>
            <w:r>
              <w:t>0.76</w:t>
            </w:r>
          </w:p>
        </w:tc>
        <w:tc>
          <w:tcPr>
            <w:tcW w:w="752" w:type="pct"/>
          </w:tcPr>
          <w:p w14:paraId="0F9A9576" w14:textId="4C556FD8" w:rsidR="00555550" w:rsidRDefault="00555550" w:rsidP="00555550">
            <w:pPr>
              <w:pStyle w:val="af2"/>
              <w:ind w:firstLineChars="0" w:firstLine="0"/>
              <w:jc w:val="center"/>
              <w:rPr>
                <w:rFonts w:hint="eastAsia"/>
              </w:rPr>
            </w:pPr>
            <w:r>
              <w:t>8.94</w:t>
            </w:r>
          </w:p>
        </w:tc>
        <w:tc>
          <w:tcPr>
            <w:tcW w:w="736" w:type="pct"/>
          </w:tcPr>
          <w:p w14:paraId="386491E1" w14:textId="04D45C41" w:rsidR="00555550" w:rsidRDefault="00555550" w:rsidP="00555550">
            <w:pPr>
              <w:pStyle w:val="af2"/>
              <w:ind w:firstLineChars="0" w:firstLine="0"/>
              <w:jc w:val="center"/>
              <w:rPr>
                <w:rFonts w:hint="eastAsia"/>
              </w:rPr>
            </w:pPr>
            <w:r>
              <w:t>9.042</w:t>
            </w:r>
          </w:p>
        </w:tc>
        <w:tc>
          <w:tcPr>
            <w:tcW w:w="752" w:type="pct"/>
          </w:tcPr>
          <w:p w14:paraId="053D3F8E" w14:textId="7C359D94" w:rsidR="00555550" w:rsidRDefault="00555550" w:rsidP="00555550">
            <w:pPr>
              <w:pStyle w:val="af2"/>
              <w:ind w:firstLineChars="0" w:firstLine="0"/>
              <w:jc w:val="center"/>
              <w:rPr>
                <w:rFonts w:hint="eastAsia"/>
              </w:rPr>
            </w:pPr>
            <w:r>
              <w:t>11.16</w:t>
            </w:r>
          </w:p>
        </w:tc>
        <w:tc>
          <w:tcPr>
            <w:tcW w:w="699" w:type="pct"/>
          </w:tcPr>
          <w:p w14:paraId="1571B01B" w14:textId="2FEB2CEE" w:rsidR="00555550" w:rsidRDefault="00555550" w:rsidP="00555550">
            <w:pPr>
              <w:pStyle w:val="af2"/>
              <w:ind w:firstLineChars="0" w:firstLine="0"/>
              <w:jc w:val="center"/>
            </w:pPr>
            <w:r>
              <w:t>11.162</w:t>
            </w:r>
          </w:p>
        </w:tc>
        <w:tc>
          <w:tcPr>
            <w:tcW w:w="699" w:type="pct"/>
          </w:tcPr>
          <w:p w14:paraId="05019984" w14:textId="6C276B2B" w:rsidR="00555550" w:rsidRDefault="00555550" w:rsidP="00555550">
            <w:pPr>
              <w:pStyle w:val="af2"/>
              <w:ind w:firstLineChars="0" w:firstLine="0"/>
              <w:jc w:val="center"/>
            </w:pPr>
            <w:r>
              <w:t>9.02</w:t>
            </w:r>
          </w:p>
        </w:tc>
        <w:tc>
          <w:tcPr>
            <w:tcW w:w="698" w:type="pct"/>
          </w:tcPr>
          <w:p w14:paraId="19BBE3C2" w14:textId="2B737D2A" w:rsidR="00555550" w:rsidRDefault="00555550" w:rsidP="00555550">
            <w:pPr>
              <w:pStyle w:val="af2"/>
              <w:ind w:firstLineChars="0" w:firstLine="0"/>
              <w:jc w:val="center"/>
              <w:rPr>
                <w:rFonts w:hint="eastAsia"/>
              </w:rPr>
            </w:pPr>
            <w:r>
              <w:t>±1.36%</w:t>
            </w:r>
          </w:p>
        </w:tc>
      </w:tr>
      <w:tr w:rsidR="00555550" w14:paraId="508D6A9D" w14:textId="77777777" w:rsidTr="00555550">
        <w:tc>
          <w:tcPr>
            <w:tcW w:w="664" w:type="pct"/>
          </w:tcPr>
          <w:p w14:paraId="781F2720" w14:textId="6C25CA80" w:rsidR="00555550" w:rsidRDefault="00555550" w:rsidP="00555550">
            <w:pPr>
              <w:pStyle w:val="af2"/>
              <w:ind w:firstLineChars="0" w:firstLine="0"/>
              <w:jc w:val="center"/>
              <w:rPr>
                <w:rFonts w:hint="eastAsia"/>
              </w:rPr>
            </w:pPr>
            <w:r>
              <w:t>0.91</w:t>
            </w:r>
          </w:p>
        </w:tc>
        <w:tc>
          <w:tcPr>
            <w:tcW w:w="752" w:type="pct"/>
          </w:tcPr>
          <w:p w14:paraId="5E2CE152" w14:textId="43127435" w:rsidR="00555550" w:rsidRDefault="00555550" w:rsidP="00555550">
            <w:pPr>
              <w:pStyle w:val="af2"/>
              <w:ind w:firstLineChars="0" w:firstLine="0"/>
              <w:jc w:val="center"/>
              <w:rPr>
                <w:rFonts w:hint="eastAsia"/>
              </w:rPr>
            </w:pPr>
            <w:r>
              <w:t>10.72</w:t>
            </w:r>
          </w:p>
        </w:tc>
        <w:tc>
          <w:tcPr>
            <w:tcW w:w="736" w:type="pct"/>
          </w:tcPr>
          <w:p w14:paraId="7ACCF9CD" w14:textId="5E935553" w:rsidR="00555550" w:rsidRDefault="00555550" w:rsidP="00555550">
            <w:pPr>
              <w:pStyle w:val="af2"/>
              <w:ind w:firstLineChars="0" w:firstLine="0"/>
              <w:jc w:val="center"/>
              <w:rPr>
                <w:rFonts w:hint="eastAsia"/>
              </w:rPr>
            </w:pPr>
            <w:r>
              <w:t>10.68</w:t>
            </w:r>
          </w:p>
        </w:tc>
        <w:tc>
          <w:tcPr>
            <w:tcW w:w="752" w:type="pct"/>
          </w:tcPr>
          <w:p w14:paraId="249826B5" w14:textId="29DD3EF6" w:rsidR="00555550" w:rsidRDefault="00555550" w:rsidP="00555550">
            <w:pPr>
              <w:pStyle w:val="af2"/>
              <w:ind w:firstLineChars="0" w:firstLine="0"/>
              <w:jc w:val="center"/>
              <w:rPr>
                <w:rFonts w:hint="eastAsia"/>
              </w:rPr>
            </w:pPr>
            <w:r>
              <w:t>12.59</w:t>
            </w:r>
          </w:p>
        </w:tc>
        <w:tc>
          <w:tcPr>
            <w:tcW w:w="699" w:type="pct"/>
          </w:tcPr>
          <w:p w14:paraId="04411819" w14:textId="27C52109" w:rsidR="00555550" w:rsidRDefault="00555550" w:rsidP="00555550">
            <w:pPr>
              <w:pStyle w:val="af2"/>
              <w:ind w:firstLineChars="0" w:firstLine="0"/>
              <w:jc w:val="center"/>
            </w:pPr>
            <w:r>
              <w:t>12.61</w:t>
            </w:r>
          </w:p>
        </w:tc>
        <w:tc>
          <w:tcPr>
            <w:tcW w:w="699" w:type="pct"/>
          </w:tcPr>
          <w:p w14:paraId="09C43042" w14:textId="50911C8D" w:rsidR="00555550" w:rsidRDefault="00555550" w:rsidP="00555550">
            <w:pPr>
              <w:pStyle w:val="af2"/>
              <w:ind w:firstLineChars="0" w:firstLine="0"/>
              <w:jc w:val="center"/>
            </w:pPr>
            <w:r>
              <w:t>10.66</w:t>
            </w:r>
          </w:p>
        </w:tc>
        <w:tc>
          <w:tcPr>
            <w:tcW w:w="698" w:type="pct"/>
          </w:tcPr>
          <w:p w14:paraId="7C11C3B1" w14:textId="4B720965" w:rsidR="00555550" w:rsidRDefault="00555550" w:rsidP="00555550">
            <w:pPr>
              <w:pStyle w:val="af2"/>
              <w:ind w:firstLineChars="0" w:firstLine="0"/>
              <w:jc w:val="center"/>
              <w:rPr>
                <w:rFonts w:hint="eastAsia"/>
              </w:rPr>
            </w:pPr>
            <w:r>
              <w:t>±0.56%</w:t>
            </w:r>
          </w:p>
        </w:tc>
      </w:tr>
      <w:tr w:rsidR="00555550" w14:paraId="799ADAAF" w14:textId="77777777" w:rsidTr="00555550">
        <w:tc>
          <w:tcPr>
            <w:tcW w:w="664" w:type="pct"/>
          </w:tcPr>
          <w:p w14:paraId="5C3FF90D" w14:textId="40BC4640" w:rsidR="00555550" w:rsidRDefault="00555550" w:rsidP="00555550">
            <w:pPr>
              <w:pStyle w:val="af2"/>
              <w:ind w:firstLineChars="0" w:firstLine="0"/>
              <w:jc w:val="center"/>
              <w:rPr>
                <w:rFonts w:hint="eastAsia"/>
              </w:rPr>
            </w:pPr>
            <w:r>
              <w:t>1.11</w:t>
            </w:r>
          </w:p>
        </w:tc>
        <w:tc>
          <w:tcPr>
            <w:tcW w:w="752" w:type="pct"/>
          </w:tcPr>
          <w:p w14:paraId="1D4256C5" w14:textId="53815268" w:rsidR="00555550" w:rsidRDefault="00555550" w:rsidP="00555550">
            <w:pPr>
              <w:pStyle w:val="af2"/>
              <w:ind w:firstLineChars="0" w:firstLine="0"/>
              <w:jc w:val="center"/>
              <w:rPr>
                <w:rFonts w:hint="eastAsia"/>
              </w:rPr>
            </w:pPr>
            <w:r>
              <w:t>13.10</w:t>
            </w:r>
          </w:p>
        </w:tc>
        <w:tc>
          <w:tcPr>
            <w:tcW w:w="736" w:type="pct"/>
          </w:tcPr>
          <w:p w14:paraId="15077E63" w14:textId="678FFD34" w:rsidR="00555550" w:rsidRDefault="00555550" w:rsidP="00555550">
            <w:pPr>
              <w:pStyle w:val="af2"/>
              <w:ind w:firstLineChars="0" w:firstLine="0"/>
              <w:jc w:val="center"/>
              <w:rPr>
                <w:rFonts w:hint="eastAsia"/>
              </w:rPr>
            </w:pPr>
            <w:r>
              <w:t>13.107</w:t>
            </w:r>
          </w:p>
        </w:tc>
        <w:tc>
          <w:tcPr>
            <w:tcW w:w="752" w:type="pct"/>
          </w:tcPr>
          <w:p w14:paraId="5B8865FE" w14:textId="66ED6187" w:rsidR="00555550" w:rsidRDefault="00555550" w:rsidP="00555550">
            <w:pPr>
              <w:pStyle w:val="af2"/>
              <w:ind w:firstLineChars="0" w:firstLine="0"/>
              <w:jc w:val="center"/>
              <w:rPr>
                <w:rFonts w:hint="eastAsia"/>
              </w:rPr>
            </w:pPr>
            <w:r>
              <w:t>14.50</w:t>
            </w:r>
          </w:p>
        </w:tc>
        <w:tc>
          <w:tcPr>
            <w:tcW w:w="699" w:type="pct"/>
          </w:tcPr>
          <w:p w14:paraId="2DD02DA6" w14:textId="3BC373E6" w:rsidR="00555550" w:rsidRDefault="00555550" w:rsidP="00555550">
            <w:pPr>
              <w:pStyle w:val="af2"/>
              <w:ind w:firstLineChars="0" w:firstLine="0"/>
              <w:jc w:val="center"/>
            </w:pPr>
            <w:r>
              <w:t>14.507</w:t>
            </w:r>
          </w:p>
        </w:tc>
        <w:tc>
          <w:tcPr>
            <w:tcW w:w="699" w:type="pct"/>
          </w:tcPr>
          <w:p w14:paraId="21D7608D" w14:textId="5442220F" w:rsidR="00555550" w:rsidRDefault="00555550" w:rsidP="00555550">
            <w:pPr>
              <w:pStyle w:val="af2"/>
              <w:ind w:firstLineChars="0" w:firstLine="0"/>
              <w:jc w:val="center"/>
            </w:pPr>
            <w:r>
              <w:t>13.11</w:t>
            </w:r>
          </w:p>
        </w:tc>
        <w:tc>
          <w:tcPr>
            <w:tcW w:w="698" w:type="pct"/>
          </w:tcPr>
          <w:p w14:paraId="1ABDACCC" w14:textId="0792A113" w:rsidR="00555550" w:rsidRDefault="00555550" w:rsidP="00555550">
            <w:pPr>
              <w:pStyle w:val="af2"/>
              <w:ind w:firstLineChars="0" w:firstLine="0"/>
              <w:jc w:val="center"/>
              <w:rPr>
                <w:rFonts w:hint="eastAsia"/>
              </w:rPr>
            </w:pPr>
            <w:r>
              <w:t>±0.05%</w:t>
            </w:r>
          </w:p>
        </w:tc>
      </w:tr>
      <w:tr w:rsidR="00555550" w14:paraId="53669DDD" w14:textId="77777777" w:rsidTr="00555550">
        <w:tc>
          <w:tcPr>
            <w:tcW w:w="664" w:type="pct"/>
          </w:tcPr>
          <w:p w14:paraId="13CCC161" w14:textId="1F3A07BB" w:rsidR="00555550" w:rsidRDefault="00555550" w:rsidP="00555550">
            <w:pPr>
              <w:pStyle w:val="af2"/>
              <w:ind w:firstLineChars="0" w:firstLine="0"/>
              <w:jc w:val="center"/>
            </w:pPr>
            <w:r>
              <w:t>1.30</w:t>
            </w:r>
          </w:p>
        </w:tc>
        <w:tc>
          <w:tcPr>
            <w:tcW w:w="752" w:type="pct"/>
          </w:tcPr>
          <w:p w14:paraId="31236A80" w14:textId="104762C2" w:rsidR="00555550" w:rsidRDefault="00555550" w:rsidP="00555550">
            <w:pPr>
              <w:pStyle w:val="af2"/>
              <w:ind w:firstLineChars="0" w:firstLine="0"/>
              <w:jc w:val="center"/>
            </w:pPr>
            <w:r>
              <w:t>15.19</w:t>
            </w:r>
          </w:p>
        </w:tc>
        <w:tc>
          <w:tcPr>
            <w:tcW w:w="736" w:type="pct"/>
          </w:tcPr>
          <w:p w14:paraId="36B9762F" w14:textId="1DA46D71" w:rsidR="00555550" w:rsidRDefault="00555550" w:rsidP="00555550">
            <w:pPr>
              <w:pStyle w:val="af2"/>
              <w:ind w:firstLineChars="0" w:firstLine="0"/>
              <w:jc w:val="center"/>
            </w:pPr>
            <w:r>
              <w:t>15.200</w:t>
            </w:r>
          </w:p>
        </w:tc>
        <w:tc>
          <w:tcPr>
            <w:tcW w:w="752" w:type="pct"/>
          </w:tcPr>
          <w:p w14:paraId="03F7C012" w14:textId="48074E09" w:rsidR="00555550" w:rsidRDefault="00555550" w:rsidP="00555550">
            <w:pPr>
              <w:pStyle w:val="af2"/>
              <w:ind w:firstLineChars="0" w:firstLine="0"/>
              <w:jc w:val="center"/>
            </w:pPr>
            <w:r>
              <w:t>16.17</w:t>
            </w:r>
          </w:p>
        </w:tc>
        <w:tc>
          <w:tcPr>
            <w:tcW w:w="699" w:type="pct"/>
          </w:tcPr>
          <w:p w14:paraId="52902198" w14:textId="5B497BC5" w:rsidR="00555550" w:rsidRDefault="00555550" w:rsidP="00555550">
            <w:pPr>
              <w:pStyle w:val="af2"/>
              <w:ind w:firstLineChars="0" w:firstLine="0"/>
              <w:jc w:val="center"/>
            </w:pPr>
            <w:r>
              <w:t>16.090</w:t>
            </w:r>
          </w:p>
        </w:tc>
        <w:tc>
          <w:tcPr>
            <w:tcW w:w="699" w:type="pct"/>
          </w:tcPr>
          <w:p w14:paraId="7E65A0C0" w14:textId="2D1E1FDD" w:rsidR="00555550" w:rsidRDefault="00555550" w:rsidP="00555550">
            <w:pPr>
              <w:pStyle w:val="af2"/>
              <w:ind w:firstLineChars="0" w:firstLine="0"/>
              <w:jc w:val="center"/>
            </w:pPr>
            <w:r>
              <w:t>15.18</w:t>
            </w:r>
          </w:p>
        </w:tc>
        <w:tc>
          <w:tcPr>
            <w:tcW w:w="698" w:type="pct"/>
          </w:tcPr>
          <w:p w14:paraId="1BD4F278" w14:textId="77B93F51" w:rsidR="00555550" w:rsidRDefault="00555550" w:rsidP="00555550">
            <w:pPr>
              <w:pStyle w:val="af2"/>
              <w:ind w:firstLineChars="0" w:firstLine="0"/>
              <w:jc w:val="center"/>
            </w:pPr>
            <w:r>
              <w:t>±0.13%</w:t>
            </w:r>
          </w:p>
        </w:tc>
      </w:tr>
      <w:tr w:rsidR="00555550" w14:paraId="7017F49C" w14:textId="77777777" w:rsidTr="00555550">
        <w:tc>
          <w:tcPr>
            <w:tcW w:w="664" w:type="pct"/>
          </w:tcPr>
          <w:p w14:paraId="56A942EE" w14:textId="18BF050F" w:rsidR="00555550" w:rsidRDefault="00555550" w:rsidP="00555550">
            <w:pPr>
              <w:pStyle w:val="af2"/>
              <w:ind w:firstLineChars="0" w:firstLine="0"/>
              <w:jc w:val="center"/>
            </w:pPr>
            <w:r>
              <w:t>1.50</w:t>
            </w:r>
          </w:p>
        </w:tc>
        <w:tc>
          <w:tcPr>
            <w:tcW w:w="752" w:type="pct"/>
          </w:tcPr>
          <w:p w14:paraId="36799860" w14:textId="7331C306" w:rsidR="00555550" w:rsidRDefault="00555550" w:rsidP="00555550">
            <w:pPr>
              <w:pStyle w:val="af2"/>
              <w:ind w:firstLineChars="0" w:firstLine="0"/>
              <w:jc w:val="center"/>
            </w:pPr>
            <w:r>
              <w:t>17.57</w:t>
            </w:r>
          </w:p>
        </w:tc>
        <w:tc>
          <w:tcPr>
            <w:tcW w:w="736" w:type="pct"/>
          </w:tcPr>
          <w:p w14:paraId="71D774A3" w14:textId="5713AE52" w:rsidR="00555550" w:rsidRDefault="00555550" w:rsidP="00555550">
            <w:pPr>
              <w:pStyle w:val="af2"/>
              <w:ind w:firstLineChars="0" w:firstLine="0"/>
              <w:jc w:val="center"/>
            </w:pPr>
            <w:r>
              <w:t>17.621</w:t>
            </w:r>
          </w:p>
        </w:tc>
        <w:tc>
          <w:tcPr>
            <w:tcW w:w="752" w:type="pct"/>
          </w:tcPr>
          <w:p w14:paraId="71A28247" w14:textId="2913646B" w:rsidR="00555550" w:rsidRDefault="00555550" w:rsidP="00555550">
            <w:pPr>
              <w:pStyle w:val="af2"/>
              <w:ind w:firstLineChars="0" w:firstLine="0"/>
              <w:jc w:val="center"/>
            </w:pPr>
            <w:r>
              <w:t>18.08</w:t>
            </w:r>
          </w:p>
        </w:tc>
        <w:tc>
          <w:tcPr>
            <w:tcW w:w="699" w:type="pct"/>
          </w:tcPr>
          <w:p w14:paraId="026CE1BF" w14:textId="68003489" w:rsidR="00555550" w:rsidRDefault="00555550" w:rsidP="00555550">
            <w:pPr>
              <w:pStyle w:val="af2"/>
              <w:ind w:firstLineChars="0" w:firstLine="0"/>
              <w:jc w:val="center"/>
            </w:pPr>
            <w:r>
              <w:t>18.093</w:t>
            </w:r>
          </w:p>
        </w:tc>
        <w:tc>
          <w:tcPr>
            <w:tcW w:w="699" w:type="pct"/>
          </w:tcPr>
          <w:p w14:paraId="261D0AEB" w14:textId="6AEC598A" w:rsidR="00555550" w:rsidRDefault="00555550" w:rsidP="00555550">
            <w:pPr>
              <w:pStyle w:val="af2"/>
              <w:ind w:firstLineChars="0" w:firstLine="0"/>
              <w:jc w:val="center"/>
            </w:pPr>
            <w:r>
              <w:t>17.61</w:t>
            </w:r>
          </w:p>
        </w:tc>
        <w:tc>
          <w:tcPr>
            <w:tcW w:w="698" w:type="pct"/>
          </w:tcPr>
          <w:p w14:paraId="4338AB7F" w14:textId="0833E0F2" w:rsidR="00555550" w:rsidRDefault="00555550" w:rsidP="00555550">
            <w:pPr>
              <w:pStyle w:val="af2"/>
              <w:ind w:firstLineChars="0" w:firstLine="0"/>
              <w:jc w:val="center"/>
            </w:pPr>
            <w:r>
              <w:t>±0.30%</w:t>
            </w:r>
          </w:p>
        </w:tc>
      </w:tr>
      <w:tr w:rsidR="00555550" w14:paraId="0F103D3F" w14:textId="77777777" w:rsidTr="00555550">
        <w:tc>
          <w:tcPr>
            <w:tcW w:w="664" w:type="pct"/>
          </w:tcPr>
          <w:p w14:paraId="6EFDF9F3" w14:textId="200BCD96" w:rsidR="00555550" w:rsidRDefault="00555550" w:rsidP="00555550">
            <w:pPr>
              <w:pStyle w:val="af2"/>
              <w:ind w:firstLineChars="0" w:firstLine="0"/>
              <w:jc w:val="center"/>
            </w:pPr>
            <w:r>
              <w:t>1.59</w:t>
            </w:r>
          </w:p>
        </w:tc>
        <w:tc>
          <w:tcPr>
            <w:tcW w:w="752" w:type="pct"/>
          </w:tcPr>
          <w:p w14:paraId="206AE481" w14:textId="03807B8B" w:rsidR="00555550" w:rsidRDefault="00555550" w:rsidP="00555550">
            <w:pPr>
              <w:pStyle w:val="af2"/>
              <w:ind w:firstLineChars="0" w:firstLine="0"/>
              <w:jc w:val="center"/>
            </w:pPr>
            <w:r>
              <w:t>18.76</w:t>
            </w:r>
          </w:p>
        </w:tc>
        <w:tc>
          <w:tcPr>
            <w:tcW w:w="736" w:type="pct"/>
          </w:tcPr>
          <w:p w14:paraId="3FCCDAD7" w14:textId="5116B4BF" w:rsidR="00555550" w:rsidRDefault="00555550" w:rsidP="00555550">
            <w:pPr>
              <w:pStyle w:val="af2"/>
              <w:ind w:firstLineChars="0" w:firstLine="0"/>
              <w:jc w:val="center"/>
            </w:pPr>
            <w:r>
              <w:t>18.790</w:t>
            </w:r>
          </w:p>
        </w:tc>
        <w:tc>
          <w:tcPr>
            <w:tcW w:w="752" w:type="pct"/>
          </w:tcPr>
          <w:p w14:paraId="30F449DD" w14:textId="5DED280C" w:rsidR="00555550" w:rsidRDefault="00555550" w:rsidP="00555550">
            <w:pPr>
              <w:pStyle w:val="af2"/>
              <w:ind w:firstLineChars="0" w:firstLine="0"/>
              <w:jc w:val="center"/>
            </w:pPr>
            <w:r>
              <w:t>19.04</w:t>
            </w:r>
          </w:p>
        </w:tc>
        <w:tc>
          <w:tcPr>
            <w:tcW w:w="699" w:type="pct"/>
          </w:tcPr>
          <w:p w14:paraId="4DEFA589" w14:textId="6E263B62" w:rsidR="00555550" w:rsidRDefault="00555550" w:rsidP="00555550">
            <w:pPr>
              <w:pStyle w:val="af2"/>
              <w:ind w:firstLineChars="0" w:firstLine="0"/>
              <w:jc w:val="center"/>
            </w:pPr>
            <w:r>
              <w:t>19.090</w:t>
            </w:r>
          </w:p>
        </w:tc>
        <w:tc>
          <w:tcPr>
            <w:tcW w:w="699" w:type="pct"/>
          </w:tcPr>
          <w:p w14:paraId="34C95050" w14:textId="4BC11570" w:rsidR="00555550" w:rsidRDefault="00555550" w:rsidP="00555550">
            <w:pPr>
              <w:pStyle w:val="af2"/>
              <w:ind w:firstLineChars="0" w:firstLine="0"/>
              <w:jc w:val="center"/>
            </w:pPr>
            <w:r>
              <w:t>18.76</w:t>
            </w:r>
          </w:p>
        </w:tc>
        <w:tc>
          <w:tcPr>
            <w:tcW w:w="698" w:type="pct"/>
          </w:tcPr>
          <w:p w14:paraId="26C2825F" w14:textId="0D89DE07" w:rsidR="00555550" w:rsidRDefault="00555550" w:rsidP="00555550">
            <w:pPr>
              <w:pStyle w:val="af2"/>
              <w:ind w:firstLineChars="0" w:firstLine="0"/>
              <w:jc w:val="center"/>
            </w:pPr>
            <w:r>
              <w:t>±0.17%</w:t>
            </w:r>
          </w:p>
        </w:tc>
      </w:tr>
      <w:tr w:rsidR="00555550" w14:paraId="7AF01B01" w14:textId="77777777" w:rsidTr="00555550">
        <w:tc>
          <w:tcPr>
            <w:tcW w:w="664" w:type="pct"/>
          </w:tcPr>
          <w:p w14:paraId="44C45DD7" w14:textId="0732CE2A" w:rsidR="00555550" w:rsidRDefault="00555550" w:rsidP="00555550">
            <w:pPr>
              <w:pStyle w:val="af2"/>
              <w:ind w:firstLineChars="0" w:firstLine="0"/>
              <w:jc w:val="center"/>
              <w:rPr>
                <w:rFonts w:hint="eastAsia"/>
              </w:rPr>
            </w:pPr>
            <w:r>
              <w:t>1.70</w:t>
            </w:r>
          </w:p>
        </w:tc>
        <w:tc>
          <w:tcPr>
            <w:tcW w:w="752" w:type="pct"/>
          </w:tcPr>
          <w:p w14:paraId="3C50DB18" w14:textId="1B671CDF" w:rsidR="00555550" w:rsidRDefault="00555550" w:rsidP="00555550">
            <w:pPr>
              <w:pStyle w:val="af2"/>
              <w:ind w:firstLineChars="0" w:firstLine="0"/>
              <w:jc w:val="center"/>
              <w:rPr>
                <w:rFonts w:hint="eastAsia"/>
              </w:rPr>
            </w:pPr>
            <w:r>
              <w:t>19.96</w:t>
            </w:r>
          </w:p>
        </w:tc>
        <w:tc>
          <w:tcPr>
            <w:tcW w:w="736" w:type="pct"/>
          </w:tcPr>
          <w:p w14:paraId="04F20755" w14:textId="5CDE1918" w:rsidR="00555550" w:rsidRDefault="00555550" w:rsidP="00555550">
            <w:pPr>
              <w:pStyle w:val="af2"/>
              <w:ind w:firstLineChars="0" w:firstLine="0"/>
              <w:jc w:val="center"/>
              <w:rPr>
                <w:rFonts w:hint="eastAsia"/>
              </w:rPr>
            </w:pPr>
            <w:r>
              <w:t>19.920</w:t>
            </w:r>
          </w:p>
        </w:tc>
        <w:tc>
          <w:tcPr>
            <w:tcW w:w="752" w:type="pct"/>
          </w:tcPr>
          <w:p w14:paraId="540FF2A9" w14:textId="6F0B9A82" w:rsidR="00555550" w:rsidRDefault="00555550" w:rsidP="00555550">
            <w:pPr>
              <w:pStyle w:val="af2"/>
              <w:ind w:firstLineChars="0" w:firstLine="0"/>
              <w:jc w:val="center"/>
              <w:rPr>
                <w:rFonts w:hint="eastAsia"/>
              </w:rPr>
            </w:pPr>
            <w:r>
              <w:t>19.99</w:t>
            </w:r>
          </w:p>
        </w:tc>
        <w:tc>
          <w:tcPr>
            <w:tcW w:w="699" w:type="pct"/>
          </w:tcPr>
          <w:p w14:paraId="249E1118" w14:textId="2B336E7B" w:rsidR="00555550" w:rsidRDefault="00555550" w:rsidP="00555550">
            <w:pPr>
              <w:pStyle w:val="af2"/>
              <w:ind w:firstLineChars="0" w:firstLine="0"/>
              <w:jc w:val="center"/>
            </w:pPr>
            <w:r>
              <w:t>19.904</w:t>
            </w:r>
          </w:p>
        </w:tc>
        <w:tc>
          <w:tcPr>
            <w:tcW w:w="699" w:type="pct"/>
          </w:tcPr>
          <w:p w14:paraId="65F93380" w14:textId="6F2224E5" w:rsidR="00555550" w:rsidRDefault="00555550" w:rsidP="00555550">
            <w:pPr>
              <w:pStyle w:val="af2"/>
              <w:ind w:firstLineChars="0" w:firstLine="0"/>
              <w:jc w:val="center"/>
            </w:pPr>
            <w:r>
              <w:t>20.00</w:t>
            </w:r>
          </w:p>
        </w:tc>
        <w:tc>
          <w:tcPr>
            <w:tcW w:w="698" w:type="pct"/>
          </w:tcPr>
          <w:p w14:paraId="02DD32BC" w14:textId="51C91B7A" w:rsidR="00555550" w:rsidRDefault="00555550" w:rsidP="00555550">
            <w:pPr>
              <w:pStyle w:val="af2"/>
              <w:ind w:firstLineChars="0" w:firstLine="0"/>
              <w:jc w:val="center"/>
              <w:rPr>
                <w:rFonts w:hint="eastAsia"/>
              </w:rPr>
            </w:pPr>
            <w:r>
              <w:t>±0.25%</w:t>
            </w:r>
          </w:p>
        </w:tc>
      </w:tr>
    </w:tbl>
    <w:p w14:paraId="6EE4A45F" w14:textId="77777777" w:rsidR="00BF5EE6" w:rsidRDefault="00BF5EE6" w:rsidP="00BF5EE6">
      <w:pPr>
        <w:pStyle w:val="af2"/>
        <w:ind w:firstLine="480"/>
      </w:pPr>
      <w:bookmarkStart w:id="82" w:name="_Toc197812738"/>
      <w:r w:rsidRPr="00BF5EE6">
        <w:t>从测试结果来看，系统在整个流量区间内均能稳定输出标准电流信号，两种模式（</w:t>
      </w:r>
      <w:r w:rsidRPr="00BF5EE6">
        <w:t xml:space="preserve">0–20mA </w:t>
      </w:r>
      <w:r w:rsidRPr="00BF5EE6">
        <w:t>与</w:t>
      </w:r>
      <w:r w:rsidRPr="00BF5EE6">
        <w:t xml:space="preserve"> 4–20mA</w:t>
      </w:r>
      <w:r w:rsidRPr="00BF5EE6">
        <w:t>）输出与理论值差异极小，误差均小于</w:t>
      </w:r>
      <w:r w:rsidRPr="00BF5EE6">
        <w:t xml:space="preserve"> ±1.5%</w:t>
      </w:r>
      <w:r w:rsidRPr="00BF5EE6">
        <w:t>，线性关系良好，完全满足工业现场对信号传输准确性的要求。</w:t>
      </w:r>
    </w:p>
    <w:p w14:paraId="6ECE7A1F" w14:textId="2E72383F" w:rsidR="00A33F9D" w:rsidRDefault="00A33F9D" w:rsidP="00BF5EE6">
      <w:pPr>
        <w:pStyle w:val="3"/>
        <w:spacing w:before="156" w:after="156"/>
      </w:pPr>
      <w:r w:rsidRPr="00A33F9D">
        <w:t xml:space="preserve">OLED </w:t>
      </w:r>
      <w:r w:rsidRPr="00A33F9D">
        <w:t>显示模块测试</w:t>
      </w:r>
    </w:p>
    <w:p w14:paraId="27E29D2D" w14:textId="24969A48" w:rsidR="00A33F9D" w:rsidRPr="00A33F9D" w:rsidRDefault="00A33F9D" w:rsidP="00A33F9D">
      <w:pPr>
        <w:pStyle w:val="af2"/>
        <w:ind w:firstLine="480"/>
        <w:rPr>
          <w:rFonts w:hint="eastAsia"/>
        </w:rPr>
      </w:pPr>
      <w:r w:rsidRPr="00A33F9D">
        <w:t xml:space="preserve">OLED </w:t>
      </w:r>
      <w:r w:rsidRPr="00A33F9D">
        <w:t>模块用于系统运行信息的可视化显示，包含当前流量、电流输出、电源状态等参数。测试过程中，通过调整输入流量及模拟电压，观察</w:t>
      </w:r>
      <w:r w:rsidRPr="00A33F9D">
        <w:t xml:space="preserve"> OLED </w:t>
      </w:r>
      <w:r w:rsidRPr="00A33F9D">
        <w:t>显示是否及时响应变化。多轮测试结果表明，</w:t>
      </w:r>
      <w:r w:rsidRPr="00A33F9D">
        <w:t xml:space="preserve">OLED </w:t>
      </w:r>
      <w:r w:rsidRPr="00A33F9D">
        <w:t>模块刷新及时、内容完整、显示清晰，无乱码或延迟现象，能够准确、稳定地反映系统运行状态，具备良好的人机交互体验。</w:t>
      </w:r>
    </w:p>
    <w:bookmarkEnd w:id="82"/>
    <w:p w14:paraId="5B69B4EF" w14:textId="5CE97AA3" w:rsidR="00A33F9D" w:rsidRPr="00A33F9D" w:rsidRDefault="00A33F9D" w:rsidP="00A33F9D">
      <w:pPr>
        <w:rPr>
          <w:rFonts w:hint="eastAsia"/>
        </w:rPr>
        <w:sectPr w:rsidR="00A33F9D" w:rsidRPr="00A33F9D">
          <w:pgSz w:w="11906" w:h="16838"/>
          <w:pgMar w:top="1440" w:right="1800" w:bottom="1440" w:left="1800" w:header="851" w:footer="992" w:gutter="0"/>
          <w:cols w:space="425"/>
          <w:docGrid w:type="lines" w:linePitch="312"/>
        </w:sectPr>
      </w:pPr>
    </w:p>
    <w:p w14:paraId="227BCC95" w14:textId="561A498C" w:rsidR="008E5062" w:rsidRDefault="008E5062" w:rsidP="008E5062">
      <w:pPr>
        <w:pStyle w:val="1"/>
        <w:spacing w:before="156" w:after="312"/>
      </w:pPr>
      <w:bookmarkStart w:id="83" w:name="_Toc197812739"/>
      <w:r>
        <w:rPr>
          <w:rFonts w:hint="eastAsia"/>
        </w:rPr>
        <w:lastRenderedPageBreak/>
        <w:t>总结与展望</w:t>
      </w:r>
      <w:bookmarkEnd w:id="83"/>
    </w:p>
    <w:p w14:paraId="3FE107A7" w14:textId="1D7AFEAD" w:rsidR="00370320" w:rsidRDefault="00370320" w:rsidP="00E25552">
      <w:pPr>
        <w:pStyle w:val="2"/>
        <w:spacing w:before="156" w:after="156"/>
      </w:pPr>
      <w:bookmarkStart w:id="84" w:name="_Toc197812740"/>
      <w:r>
        <w:rPr>
          <w:rFonts w:hint="eastAsia"/>
        </w:rPr>
        <w:t>总结</w:t>
      </w:r>
      <w:bookmarkEnd w:id="84"/>
    </w:p>
    <w:p w14:paraId="2D4B502D" w14:textId="1CEF643C" w:rsidR="00B9567A" w:rsidRPr="00B9567A" w:rsidRDefault="00B9567A" w:rsidP="00B9567A">
      <w:pPr>
        <w:pStyle w:val="af2"/>
        <w:ind w:firstLine="480"/>
      </w:pPr>
      <w:r w:rsidRPr="00B9567A">
        <w:t>本论文围绕</w:t>
      </w:r>
      <w:r w:rsidRPr="00B9567A">
        <w:t>“</w:t>
      </w:r>
      <w:r w:rsidRPr="00B9567A">
        <w:t>简易流量变送器</w:t>
      </w:r>
      <w:r w:rsidRPr="00B9567A">
        <w:t>”</w:t>
      </w:r>
      <w:r w:rsidRPr="00B9567A">
        <w:t>的设计与实现，结合工业现场对流量测量和标准信号输出的基本要求，基于</w:t>
      </w:r>
      <w:r w:rsidRPr="00B9567A">
        <w:t xml:space="preserve"> STM32F103C8T6 </w:t>
      </w:r>
      <w:r w:rsidRPr="00B9567A">
        <w:t>单片机平台，完成了一个具备流量采集、电压调理、电流转换与信息显示功能于一体的嵌入式流量变送系统。系统设计中采用了</w:t>
      </w:r>
      <w:r w:rsidRPr="00B9567A">
        <w:t xml:space="preserve"> YF-S401 </w:t>
      </w:r>
      <w:r w:rsidRPr="00B9567A">
        <w:t>流量传感器对液体流量进行实时采样，结合中断计数与软件滤波算法，实现对液体流量的</w:t>
      </w:r>
      <w:r w:rsidR="00BF514B">
        <w:rPr>
          <w:rFonts w:hint="eastAsia"/>
        </w:rPr>
        <w:t>相对</w:t>
      </w:r>
      <w:r w:rsidRPr="00B9567A">
        <w:t>准确</w:t>
      </w:r>
      <w:r w:rsidR="00BF514B">
        <w:rPr>
          <w:rFonts w:hint="eastAsia"/>
        </w:rPr>
        <w:t>的</w:t>
      </w:r>
      <w:r w:rsidRPr="00B9567A">
        <w:t>计算。经</w:t>
      </w:r>
      <w:r w:rsidRPr="00B9567A">
        <w:t xml:space="preserve"> DAC </w:t>
      </w:r>
      <w:r w:rsidRPr="00B9567A">
        <w:t>模块数模转换后，结合运算放大与电压</w:t>
      </w:r>
      <w:r w:rsidRPr="00B9567A">
        <w:t>-</w:t>
      </w:r>
      <w:r w:rsidRPr="00B9567A">
        <w:t>电流变换电路，最终输出符合工业要求的</w:t>
      </w:r>
      <w:r w:rsidRPr="00B9567A">
        <w:t xml:space="preserve"> 4–20mA</w:t>
      </w:r>
      <w:r>
        <w:rPr>
          <w:rFonts w:hint="eastAsia"/>
        </w:rPr>
        <w:t>或</w:t>
      </w:r>
      <w:r>
        <w:rPr>
          <w:rFonts w:hint="eastAsia"/>
        </w:rPr>
        <w:t>0-20mA</w:t>
      </w:r>
      <w:r w:rsidRPr="00B9567A">
        <w:t xml:space="preserve"> </w:t>
      </w:r>
      <w:r w:rsidRPr="00B9567A">
        <w:t>标准电流信号，实现了对测量结果的远距离传输能力。</w:t>
      </w:r>
    </w:p>
    <w:p w14:paraId="3D4F96BB" w14:textId="77777777" w:rsidR="00B9567A" w:rsidRPr="00B9567A" w:rsidRDefault="00B9567A" w:rsidP="00B9567A">
      <w:pPr>
        <w:pStyle w:val="af2"/>
        <w:ind w:firstLine="480"/>
      </w:pPr>
      <w:r w:rsidRPr="00B9567A">
        <w:t>在硬件设计方面，系统电路主要分为单片机控制核心、电源管理模块、流量采样模块、数模转换模块、电流输出模块及</w:t>
      </w:r>
      <w:r w:rsidRPr="00B9567A">
        <w:t xml:space="preserve"> OLED </w:t>
      </w:r>
      <w:r w:rsidRPr="00B9567A">
        <w:t>显示模块等部分，模块划分清晰，功能分工明确。电路图和</w:t>
      </w:r>
      <w:r w:rsidRPr="00B9567A">
        <w:t xml:space="preserve"> PCB </w:t>
      </w:r>
      <w:r w:rsidRPr="00B9567A">
        <w:t>由</w:t>
      </w:r>
      <w:proofErr w:type="gramStart"/>
      <w:r w:rsidRPr="00B9567A">
        <w:t>嘉立创</w:t>
      </w:r>
      <w:proofErr w:type="gramEnd"/>
      <w:r w:rsidRPr="00B9567A">
        <w:t xml:space="preserve">EDA </w:t>
      </w:r>
      <w:r w:rsidRPr="00B9567A">
        <w:t>完成设计并打板制作，确保整体布局紧凑合理，利于系统稳定性提升。软件方面，采用</w:t>
      </w:r>
      <w:r w:rsidRPr="00B9567A">
        <w:t xml:space="preserve"> Keil </w:t>
      </w:r>
      <w:r w:rsidRPr="00B9567A">
        <w:t>作为主开发平台，借助</w:t>
      </w:r>
      <w:r w:rsidRPr="00B9567A">
        <w:t xml:space="preserve"> STM32 </w:t>
      </w:r>
      <w:r w:rsidRPr="00B9567A">
        <w:t>标准库函数对各模块进行初始化与逻辑控制，部分辅助编辑工作则在</w:t>
      </w:r>
      <w:r w:rsidRPr="00B9567A">
        <w:t xml:space="preserve"> VS Code </w:t>
      </w:r>
      <w:r w:rsidRPr="00B9567A">
        <w:t>中完成。</w:t>
      </w:r>
    </w:p>
    <w:p w14:paraId="3156493E" w14:textId="43361A77" w:rsidR="00B9567A" w:rsidRPr="00B9567A" w:rsidRDefault="00B9567A" w:rsidP="00B9567A">
      <w:pPr>
        <w:pStyle w:val="af2"/>
        <w:ind w:firstLine="480"/>
      </w:pPr>
      <w:r w:rsidRPr="00B9567A">
        <w:t>系统搭建完成后，对主要功能模块进行了测试验证。测试数据表明，流量检测误差控制在</w:t>
      </w:r>
      <w:r w:rsidRPr="00B9567A">
        <w:t xml:space="preserve"> ±2.5% </w:t>
      </w:r>
      <w:r w:rsidRPr="00B9567A">
        <w:t>内，</w:t>
      </w:r>
      <w:r w:rsidRPr="00B9567A">
        <w:t xml:space="preserve">DAC </w:t>
      </w:r>
      <w:r w:rsidRPr="00B9567A">
        <w:t>模块最大误差不超过</w:t>
      </w:r>
      <w:r w:rsidRPr="00B9567A">
        <w:t xml:space="preserve"> 0.03V</w:t>
      </w:r>
      <w:r w:rsidRPr="00B9567A">
        <w:t>，电流输出模块误差均在</w:t>
      </w:r>
      <w:r w:rsidRPr="00B9567A">
        <w:t xml:space="preserve"> ±1% </w:t>
      </w:r>
      <w:r w:rsidRPr="00B9567A">
        <w:t>范围内，</w:t>
      </w:r>
      <w:r w:rsidRPr="00B9567A">
        <w:t xml:space="preserve">OLED </w:t>
      </w:r>
      <w:r w:rsidRPr="00B9567A">
        <w:t>显示正常、响应灵敏，系统整体运行稳定，达到了预期设计目标。虽然本设计属于简易型流量变送器，但其结构紧凑、功能完备、开发成本低，具备</w:t>
      </w:r>
      <w:r w:rsidR="00BF514B">
        <w:rPr>
          <w:rFonts w:hint="eastAsia"/>
        </w:rPr>
        <w:t>一定</w:t>
      </w:r>
      <w:r w:rsidRPr="00B9567A">
        <w:t>的实用价值和推广意义，特别适用于对成本控制和功能简化有明确需求的小型流体控制系统。</w:t>
      </w:r>
    </w:p>
    <w:p w14:paraId="5644AA09" w14:textId="77777777" w:rsidR="00B9567A" w:rsidRPr="00B9567A" w:rsidRDefault="00B9567A" w:rsidP="00B9567A">
      <w:pPr>
        <w:pStyle w:val="af2"/>
        <w:ind w:firstLine="480"/>
      </w:pPr>
      <w:r w:rsidRPr="00B9567A">
        <w:t>此外，在项目开发过程中，本人深入掌握了</w:t>
      </w:r>
      <w:r w:rsidRPr="00B9567A">
        <w:t xml:space="preserve"> STM32 </w:t>
      </w:r>
      <w:r w:rsidRPr="00B9567A">
        <w:t>单片机的底层控制方法、外围模块通信原理（如</w:t>
      </w:r>
      <w:r w:rsidRPr="00B9567A">
        <w:t xml:space="preserve"> I²C</w:t>
      </w:r>
      <w:r w:rsidRPr="00B9567A">
        <w:t>、</w:t>
      </w:r>
      <w:r w:rsidRPr="00B9567A">
        <w:t xml:space="preserve">GPIO </w:t>
      </w:r>
      <w:r w:rsidRPr="00B9567A">
        <w:t>中断、</w:t>
      </w:r>
      <w:r w:rsidRPr="00B9567A">
        <w:t>PWM</w:t>
      </w:r>
      <w:r w:rsidRPr="00B9567A">
        <w:t>）、电流环输出电路设计及系统联调技巧，综合锻炼了软硬件系统搭建与集成能力，为后续从事更复杂的嵌入式项目开发奠定了坚实基础。</w:t>
      </w:r>
    </w:p>
    <w:p w14:paraId="29DBE59C" w14:textId="5B23ED3E" w:rsidR="00370320" w:rsidRDefault="00370320" w:rsidP="00E25552">
      <w:pPr>
        <w:pStyle w:val="2"/>
        <w:spacing w:before="156" w:after="156"/>
      </w:pPr>
      <w:bookmarkStart w:id="85" w:name="_Toc197812741"/>
      <w:r>
        <w:rPr>
          <w:rFonts w:hint="eastAsia"/>
        </w:rPr>
        <w:t>展望</w:t>
      </w:r>
      <w:bookmarkEnd w:id="85"/>
    </w:p>
    <w:p w14:paraId="2033BAB6" w14:textId="5F229DCE" w:rsidR="00B9567A" w:rsidRPr="00B9567A" w:rsidRDefault="00B9567A" w:rsidP="00B9567A">
      <w:pPr>
        <w:pStyle w:val="af2"/>
        <w:ind w:firstLine="480"/>
      </w:pPr>
      <w:r w:rsidRPr="00B9567A">
        <w:t>尽管本课题所实现的系统在功能性和实用性方面已达到预期目标，但在整个设计过程中仍暴露出一些不足之处。例如，流量信号在强干扰环境下抗干扰能力仍有待增强，输出电流的温漂补偿和高精度控制尚未完善，电源模块存在一定的</w:t>
      </w:r>
      <w:r w:rsidRPr="00B9567A">
        <w:lastRenderedPageBreak/>
        <w:t>效率损耗和局部发热问题，</w:t>
      </w:r>
      <w:r w:rsidR="00BF514B">
        <w:rPr>
          <w:rFonts w:hint="eastAsia"/>
        </w:rPr>
        <w:t>在</w:t>
      </w:r>
      <w:r w:rsidRPr="00B9567A">
        <w:t>系统人机交互功能</w:t>
      </w:r>
      <w:r w:rsidR="00BF514B">
        <w:rPr>
          <w:rFonts w:hint="eastAsia"/>
        </w:rPr>
        <w:t>上显的略微有点</w:t>
      </w:r>
      <w:r w:rsidRPr="00B9567A">
        <w:t>简洁，尚未实现数据存储、远程通讯等扩展功能</w:t>
      </w:r>
      <w:r w:rsidR="00881663">
        <w:fldChar w:fldCharType="begin"/>
      </w:r>
      <w:r w:rsidR="00881663">
        <w:instrText xml:space="preserve"> REF _Ref197814786 \r \h  \* MERGEFORMAT </w:instrText>
      </w:r>
      <w:r w:rsidR="00881663">
        <w:fldChar w:fldCharType="separate"/>
      </w:r>
      <w:r w:rsidR="00881663" w:rsidRPr="00881663">
        <w:rPr>
          <w:vertAlign w:val="superscript"/>
        </w:rPr>
        <w:t>[13]</w:t>
      </w:r>
      <w:r w:rsidR="00881663">
        <w:fldChar w:fldCharType="end"/>
      </w:r>
      <w:r w:rsidRPr="00B9567A">
        <w:t>。未来的研究方向可以从多个角度展开：在硬件方面，可考虑引入更高精度的传感器和隔离模块以提升系统抗干扰能力和信号质量；在软件方面，可以引入更复杂的滤波和校准算法以提升动态响应性能和测量精度</w:t>
      </w:r>
      <w:r w:rsidR="00881663">
        <w:fldChar w:fldCharType="begin"/>
      </w:r>
      <w:r w:rsidR="00881663">
        <w:instrText xml:space="preserve"> REF _Ref197814802 \r \h  \* MERGEFORMAT </w:instrText>
      </w:r>
      <w:r w:rsidR="00881663">
        <w:fldChar w:fldCharType="separate"/>
      </w:r>
      <w:r w:rsidR="00881663" w:rsidRPr="00881663">
        <w:rPr>
          <w:vertAlign w:val="superscript"/>
        </w:rPr>
        <w:t>[14]</w:t>
      </w:r>
      <w:r w:rsidR="00881663">
        <w:fldChar w:fldCharType="end"/>
      </w:r>
      <w:r w:rsidRPr="00B9567A">
        <w:t>；在功能拓展方面，可考虑加入蓝牙、</w:t>
      </w:r>
      <w:r w:rsidRPr="00B9567A">
        <w:t>Wi-Fi</w:t>
      </w:r>
      <w:r w:rsidRPr="00B9567A">
        <w:t>模块与手机</w:t>
      </w:r>
      <w:r w:rsidRPr="00B9567A">
        <w:t>APP</w:t>
      </w:r>
      <w:r w:rsidRPr="00B9567A">
        <w:t>交互，实现远程监测和参数配置，从而使系统更加智能化和便捷化</w:t>
      </w:r>
      <w:r w:rsidR="00881663">
        <w:fldChar w:fldCharType="begin"/>
      </w:r>
      <w:r w:rsidR="00881663">
        <w:instrText xml:space="preserve"> REF _Ref197814808 \r \h  \* MERGEFORMAT </w:instrText>
      </w:r>
      <w:r w:rsidR="00881663">
        <w:fldChar w:fldCharType="separate"/>
      </w:r>
      <w:r w:rsidR="00881663" w:rsidRPr="00881663">
        <w:rPr>
          <w:vertAlign w:val="superscript"/>
        </w:rPr>
        <w:t>[15]</w:t>
      </w:r>
      <w:r w:rsidR="00881663">
        <w:fldChar w:fldCharType="end"/>
      </w:r>
      <w:r w:rsidRPr="00B9567A">
        <w:t>。</w:t>
      </w:r>
    </w:p>
    <w:p w14:paraId="3623B78D" w14:textId="77777777" w:rsidR="00B9567A" w:rsidRDefault="00B9567A" w:rsidP="00B9567A">
      <w:pPr>
        <w:pStyle w:val="af2"/>
        <w:ind w:firstLine="480"/>
        <w:sectPr w:rsidR="00B9567A">
          <w:pgSz w:w="11906" w:h="16838"/>
          <w:pgMar w:top="1440" w:right="1800" w:bottom="1440" w:left="1800" w:header="851" w:footer="992" w:gutter="0"/>
          <w:cols w:space="425"/>
          <w:docGrid w:type="lines" w:linePitch="312"/>
        </w:sectPr>
      </w:pPr>
      <w:r w:rsidRPr="00B9567A">
        <w:t>通过本次设计与实现，本人不仅系统地掌握了基于</w:t>
      </w:r>
      <w:r w:rsidRPr="00B9567A">
        <w:t>STM32</w:t>
      </w:r>
      <w:r w:rsidRPr="00B9567A">
        <w:t>的软硬件协同开发流程，还深入理解了流量测量与标准电流输出之间的转换机制，对嵌入式系统在工业现场应用的工程实践有了更深入的认识。本课题为后续更复杂、更高精度的工业仪器设计奠定了良好基础，也提供了一种低成本、可推广的流量变送解决方案，具有一定的工程应用前景和改进研究价值。</w:t>
      </w:r>
    </w:p>
    <w:p w14:paraId="4628CBFA" w14:textId="011921B0" w:rsidR="008E5062" w:rsidRDefault="009F13BF" w:rsidP="009F13BF">
      <w:pPr>
        <w:pStyle w:val="1"/>
        <w:numPr>
          <w:ilvl w:val="0"/>
          <w:numId w:val="0"/>
        </w:numPr>
        <w:spacing w:before="156" w:after="312"/>
      </w:pPr>
      <w:bookmarkStart w:id="86" w:name="_Toc197812742"/>
      <w:r>
        <w:rPr>
          <w:rFonts w:hint="eastAsia"/>
        </w:rPr>
        <w:lastRenderedPageBreak/>
        <w:t>参考文献</w:t>
      </w:r>
      <w:bookmarkEnd w:id="86"/>
    </w:p>
    <w:p w14:paraId="39E42053" w14:textId="1766029B" w:rsidR="000B5E40" w:rsidRPr="000B5E40" w:rsidRDefault="000B5E40" w:rsidP="00881663">
      <w:pPr>
        <w:pStyle w:val="cankaowenxian"/>
      </w:pPr>
      <w:bookmarkStart w:id="87" w:name="_Ref197814489"/>
      <w:r w:rsidRPr="000B5E40">
        <w:t>张明远</w:t>
      </w:r>
      <w:r w:rsidRPr="000B5E40">
        <w:t xml:space="preserve">, </w:t>
      </w:r>
      <w:r w:rsidRPr="000B5E40">
        <w:t>李志刚</w:t>
      </w:r>
      <w:r w:rsidRPr="000B5E40">
        <w:t xml:space="preserve">, </w:t>
      </w:r>
      <w:r w:rsidRPr="000B5E40">
        <w:t>王建华</w:t>
      </w:r>
      <w:r w:rsidRPr="000B5E40">
        <w:t xml:space="preserve">. </w:t>
      </w:r>
      <w:r w:rsidRPr="000B5E40">
        <w:t>基于</w:t>
      </w:r>
      <w:r w:rsidRPr="000B5E40">
        <w:t>STM32</w:t>
      </w:r>
      <w:r w:rsidRPr="000B5E40">
        <w:t>的智能流量变送器设计与实现</w:t>
      </w:r>
      <w:r w:rsidRPr="000B5E40">
        <w:t xml:space="preserve">[J]. </w:t>
      </w:r>
      <w:r w:rsidRPr="000B5E40">
        <w:t>自动化仪表</w:t>
      </w:r>
      <w:r w:rsidRPr="000B5E40">
        <w:t>, 2021, 42(3): 45-49.</w:t>
      </w:r>
      <w:bookmarkEnd w:id="87"/>
    </w:p>
    <w:p w14:paraId="7FB8DD06" w14:textId="2347DFEB" w:rsidR="000B5E40" w:rsidRPr="000B5E40" w:rsidRDefault="000B5E40" w:rsidP="00881663">
      <w:pPr>
        <w:pStyle w:val="cankaowenxian"/>
      </w:pPr>
      <w:bookmarkStart w:id="88" w:name="_Ref197814532"/>
      <w:r w:rsidRPr="000B5E40">
        <w:t>Wang L, Chen X. Design of High Precision Flow Transmitter Based on Improved Adaptive Kalman Filter[J]. IEEE Sensors Journal, 2020, 20(15): 8412-8420.</w:t>
      </w:r>
      <w:bookmarkEnd w:id="88"/>
      <w:r w:rsidRPr="000B5E40">
        <w:t xml:space="preserve"> </w:t>
      </w:r>
    </w:p>
    <w:p w14:paraId="72043D51" w14:textId="59AB7F84" w:rsidR="000B5E40" w:rsidRPr="000B5E40" w:rsidRDefault="000B5E40" w:rsidP="00881663">
      <w:pPr>
        <w:pStyle w:val="cankaowenxian"/>
      </w:pPr>
      <w:bookmarkStart w:id="89" w:name="_Ref197814571"/>
      <w:r w:rsidRPr="000B5E40">
        <w:t>刘伟</w:t>
      </w:r>
      <w:r w:rsidRPr="000B5E40">
        <w:t xml:space="preserve">. </w:t>
      </w:r>
      <w:r w:rsidRPr="000B5E40">
        <w:t>涡轮流量传感器信号处理与误差补偿方法研究</w:t>
      </w:r>
      <w:r w:rsidRPr="000B5E40">
        <w:t xml:space="preserve">[D]. </w:t>
      </w:r>
      <w:r w:rsidRPr="000B5E40">
        <w:t>哈尔滨</w:t>
      </w:r>
      <w:r w:rsidRPr="000B5E40">
        <w:t xml:space="preserve">: </w:t>
      </w:r>
      <w:r w:rsidRPr="000B5E40">
        <w:t>哈尔滨工业大学</w:t>
      </w:r>
      <w:r w:rsidRPr="000B5E40">
        <w:t>, 2022.</w:t>
      </w:r>
      <w:bookmarkEnd w:id="89"/>
    </w:p>
    <w:p w14:paraId="27B13C4C" w14:textId="7A9C4FBA" w:rsidR="000B5E40" w:rsidRPr="000B5E40" w:rsidRDefault="000B5E40" w:rsidP="00881663">
      <w:pPr>
        <w:pStyle w:val="cankaowenxian"/>
      </w:pPr>
      <w:bookmarkStart w:id="90" w:name="_Ref197814589"/>
      <w:r w:rsidRPr="000B5E40">
        <w:t>陈志强</w:t>
      </w:r>
      <w:r w:rsidRPr="000B5E40">
        <w:t xml:space="preserve">, </w:t>
      </w:r>
      <w:r w:rsidRPr="000B5E40">
        <w:t>吴天祥</w:t>
      </w:r>
      <w:r w:rsidRPr="000B5E40">
        <w:t xml:space="preserve">. </w:t>
      </w:r>
      <w:r w:rsidRPr="000B5E40">
        <w:t>基于</w:t>
      </w:r>
      <w:r w:rsidRPr="000B5E40">
        <w:t>STM32F103</w:t>
      </w:r>
      <w:r w:rsidRPr="000B5E40">
        <w:t>的工业控制器低功耗设计</w:t>
      </w:r>
      <w:r w:rsidRPr="000B5E40">
        <w:t xml:space="preserve">[J]. </w:t>
      </w:r>
      <w:r w:rsidRPr="000B5E40">
        <w:t>电子技术应用</w:t>
      </w:r>
      <w:r w:rsidRPr="000B5E40">
        <w:t>, 2019, 45(11): 78-81.</w:t>
      </w:r>
      <w:bookmarkEnd w:id="90"/>
      <w:r w:rsidRPr="000B5E40">
        <w:t xml:space="preserve"> </w:t>
      </w:r>
    </w:p>
    <w:p w14:paraId="5562EA6D" w14:textId="3F7EABAE" w:rsidR="000B5E40" w:rsidRPr="000B5E40" w:rsidRDefault="000B5E40" w:rsidP="00881663">
      <w:pPr>
        <w:pStyle w:val="cankaowenxian"/>
      </w:pPr>
      <w:bookmarkStart w:id="91" w:name="_Ref197814630"/>
      <w:r w:rsidRPr="000B5E40">
        <w:t xml:space="preserve">Yilmaz M, </w:t>
      </w:r>
      <w:proofErr w:type="spellStart"/>
      <w:r w:rsidRPr="000B5E40">
        <w:t>Ciylan</w:t>
      </w:r>
      <w:proofErr w:type="spellEnd"/>
      <w:r w:rsidRPr="000B5E40">
        <w:t xml:space="preserve"> B. Performance Analysis of STM32F103C8T6 in Industrial IoT Applications[J]. IEEE Access, 2021, 9: 67958-67971.</w:t>
      </w:r>
      <w:bookmarkEnd w:id="91"/>
      <w:r w:rsidRPr="000B5E40">
        <w:t xml:space="preserve"> </w:t>
      </w:r>
    </w:p>
    <w:p w14:paraId="4EC847FD" w14:textId="133011EB" w:rsidR="000B5E40" w:rsidRPr="000B5E40" w:rsidRDefault="000B5E40" w:rsidP="00881663">
      <w:pPr>
        <w:pStyle w:val="cankaowenxian"/>
      </w:pPr>
      <w:bookmarkStart w:id="92" w:name="_Ref197814641"/>
      <w:r w:rsidRPr="000B5E40">
        <w:t>周宇航</w:t>
      </w:r>
      <w:r w:rsidRPr="000B5E40">
        <w:t xml:space="preserve">, </w:t>
      </w:r>
      <w:r w:rsidRPr="000B5E40">
        <w:t>黄永红</w:t>
      </w:r>
      <w:r w:rsidRPr="000B5E40">
        <w:t xml:space="preserve">. </w:t>
      </w:r>
      <w:r w:rsidRPr="000B5E40">
        <w:t>基于</w:t>
      </w:r>
      <w:r w:rsidRPr="000B5E40">
        <w:t>MCP4725</w:t>
      </w:r>
      <w:r w:rsidRPr="000B5E40">
        <w:t>的高精度数模转换电路设计</w:t>
      </w:r>
      <w:r w:rsidRPr="000B5E40">
        <w:t xml:space="preserve">[J]. </w:t>
      </w:r>
      <w:r w:rsidRPr="000B5E40">
        <w:t>仪表技术与传感器</w:t>
      </w:r>
      <w:r w:rsidRPr="000B5E40">
        <w:t xml:space="preserve">, 2020(8): 92-95. </w:t>
      </w:r>
      <w:r w:rsidR="00881663">
        <w:rPr>
          <w:rFonts w:hint="eastAsia"/>
        </w:rPr>
        <w:t>厘米</w:t>
      </w:r>
      <w:bookmarkEnd w:id="92"/>
    </w:p>
    <w:p w14:paraId="747EA06E" w14:textId="346A3101" w:rsidR="000B5E40" w:rsidRPr="000B5E40" w:rsidRDefault="000B5E40" w:rsidP="00881663">
      <w:pPr>
        <w:pStyle w:val="cankaowenxian"/>
      </w:pPr>
      <w:bookmarkStart w:id="93" w:name="_Ref197814659"/>
      <w:r w:rsidRPr="000B5E40">
        <w:t>Kim S, Park J. A 12-bit Current Steering DAC with Dynamic Element Matching[J]. Journal of Semiconductor Technology and Science, 2022, 22(1): 56-64.</w:t>
      </w:r>
      <w:bookmarkEnd w:id="93"/>
      <w:r w:rsidRPr="000B5E40">
        <w:t xml:space="preserve"> </w:t>
      </w:r>
    </w:p>
    <w:p w14:paraId="38DD8EE7" w14:textId="7A8BC7DA" w:rsidR="000B5E40" w:rsidRPr="000B5E40" w:rsidRDefault="000B5E40" w:rsidP="00881663">
      <w:pPr>
        <w:pStyle w:val="cankaowenxian"/>
      </w:pPr>
      <w:bookmarkStart w:id="94" w:name="_Ref197814670"/>
      <w:r w:rsidRPr="000B5E40">
        <w:t>王振宇</w:t>
      </w:r>
      <w:r w:rsidRPr="000B5E40">
        <w:t xml:space="preserve">, </w:t>
      </w:r>
      <w:r w:rsidRPr="000B5E40">
        <w:t>李强</w:t>
      </w:r>
      <w:r w:rsidRPr="000B5E40">
        <w:t>. YF-S401</w:t>
      </w:r>
      <w:r w:rsidRPr="000B5E40">
        <w:t>流量传感器在微流量测量中的应用</w:t>
      </w:r>
      <w:r w:rsidRPr="000B5E40">
        <w:t xml:space="preserve">[J]. </w:t>
      </w:r>
      <w:r w:rsidRPr="000B5E40">
        <w:t>传感器与微系统</w:t>
      </w:r>
      <w:r w:rsidRPr="000B5E40">
        <w:t>, 2021, 40(5): 112-115.</w:t>
      </w:r>
      <w:bookmarkEnd w:id="94"/>
      <w:r w:rsidRPr="000B5E40">
        <w:t xml:space="preserve"> </w:t>
      </w:r>
    </w:p>
    <w:p w14:paraId="26BFFFF9" w14:textId="5F7EE71C" w:rsidR="000B5E40" w:rsidRPr="000B5E40" w:rsidRDefault="000B5E40" w:rsidP="00881663">
      <w:pPr>
        <w:pStyle w:val="cankaowenxian"/>
      </w:pPr>
      <w:bookmarkStart w:id="95" w:name="_Ref197814689"/>
      <w:r w:rsidRPr="000B5E40">
        <w:t>Zhang H, Liu Y. Turbine Flowmeter Signal Processing Based on Improved Wavelet Threshold Denoising[J]. Flow Measurement and Instrumentation, 2020, 72: 101716.</w:t>
      </w:r>
      <w:bookmarkEnd w:id="95"/>
      <w:r w:rsidRPr="000B5E40">
        <w:t xml:space="preserve"> </w:t>
      </w:r>
    </w:p>
    <w:p w14:paraId="2ECBB4F2" w14:textId="22751330" w:rsidR="000B5E40" w:rsidRPr="000B5E40" w:rsidRDefault="000B5E40" w:rsidP="00881663">
      <w:pPr>
        <w:pStyle w:val="cankaowenxian"/>
      </w:pPr>
      <w:bookmarkStart w:id="96" w:name="_Ref197814712"/>
      <w:r w:rsidRPr="000B5E40">
        <w:t>郑小龙</w:t>
      </w:r>
      <w:r w:rsidRPr="000B5E40">
        <w:t>. STM32</w:t>
      </w:r>
      <w:r w:rsidRPr="000B5E40">
        <w:t>系列单片机</w:t>
      </w:r>
      <w:r w:rsidRPr="000B5E40">
        <w:t>ADC</w:t>
      </w:r>
      <w:r w:rsidRPr="000B5E40">
        <w:t>模块精度优化方法研究</w:t>
      </w:r>
      <w:r w:rsidRPr="000B5E40">
        <w:t xml:space="preserve">[D]. </w:t>
      </w:r>
      <w:r w:rsidRPr="000B5E40">
        <w:t>成都</w:t>
      </w:r>
      <w:r w:rsidRPr="000B5E40">
        <w:t xml:space="preserve">: </w:t>
      </w:r>
      <w:r w:rsidRPr="000B5E40">
        <w:t>电子科技大学</w:t>
      </w:r>
      <w:r w:rsidRPr="000B5E40">
        <w:t>, 2021.</w:t>
      </w:r>
      <w:bookmarkEnd w:id="96"/>
    </w:p>
    <w:p w14:paraId="57E97850" w14:textId="006DCF24" w:rsidR="000B5E40" w:rsidRPr="000B5E40" w:rsidRDefault="000B5E40" w:rsidP="00881663">
      <w:pPr>
        <w:pStyle w:val="cankaowenxian"/>
      </w:pPr>
      <w:bookmarkStart w:id="97" w:name="_Ref197814740"/>
      <w:r w:rsidRPr="000B5E40">
        <w:t>Al-Araji A S. Design of High Accuracy ADC Interface Circuit for Sensor Applications[J]. Measurement, 2019, 147: 106872.</w:t>
      </w:r>
      <w:bookmarkEnd w:id="97"/>
      <w:r w:rsidRPr="000B5E40">
        <w:t xml:space="preserve"> </w:t>
      </w:r>
    </w:p>
    <w:p w14:paraId="32B96B15" w14:textId="0FB03C1F" w:rsidR="000B5E40" w:rsidRPr="000B5E40" w:rsidRDefault="000B5E40" w:rsidP="00881663">
      <w:pPr>
        <w:pStyle w:val="cankaowenxian"/>
      </w:pPr>
      <w:bookmarkStart w:id="98" w:name="_Ref197814757"/>
      <w:r w:rsidRPr="000B5E40">
        <w:t>赵明阳</w:t>
      </w:r>
      <w:r w:rsidRPr="000B5E40">
        <w:t xml:space="preserve">. </w:t>
      </w:r>
      <w:r w:rsidRPr="000B5E40">
        <w:t>基于</w:t>
      </w:r>
      <w:r w:rsidRPr="000B5E40">
        <w:t>Keil</w:t>
      </w:r>
      <w:r w:rsidRPr="000B5E40">
        <w:t>和</w:t>
      </w:r>
      <w:r w:rsidRPr="000B5E40">
        <w:t>Proteus</w:t>
      </w:r>
      <w:r w:rsidRPr="000B5E40">
        <w:t>的嵌入式系统开发方法研究</w:t>
      </w:r>
      <w:r w:rsidRPr="000B5E40">
        <w:t xml:space="preserve">[J]. </w:t>
      </w:r>
      <w:r w:rsidRPr="000B5E40">
        <w:t>现代电子技术</w:t>
      </w:r>
      <w:r w:rsidRPr="000B5E40">
        <w:t>, 2022, 45(2): 1-5.</w:t>
      </w:r>
      <w:bookmarkEnd w:id="98"/>
      <w:r w:rsidRPr="000B5E40">
        <w:t xml:space="preserve"> </w:t>
      </w:r>
    </w:p>
    <w:p w14:paraId="0E4DCC30" w14:textId="76FF32E6" w:rsidR="000B5E40" w:rsidRPr="000B5E40" w:rsidRDefault="000B5E40" w:rsidP="00881663">
      <w:pPr>
        <w:pStyle w:val="cankaowenxian"/>
      </w:pPr>
      <w:bookmarkStart w:id="99" w:name="_Ref197814786"/>
      <w:r w:rsidRPr="000B5E40">
        <w:t>林志强</w:t>
      </w:r>
      <w:r w:rsidRPr="000B5E40">
        <w:t xml:space="preserve">. </w:t>
      </w:r>
      <w:r w:rsidRPr="000B5E40">
        <w:t>工业物联网中智能变送器技术发展综述</w:t>
      </w:r>
      <w:r w:rsidRPr="000B5E40">
        <w:t xml:space="preserve">[J]. </w:t>
      </w:r>
      <w:r w:rsidRPr="000B5E40">
        <w:t>仪器仪表学报</w:t>
      </w:r>
      <w:r w:rsidRPr="000B5E40">
        <w:t>, 2020, 41(8): 1-12.</w:t>
      </w:r>
      <w:bookmarkEnd w:id="99"/>
    </w:p>
    <w:p w14:paraId="599F12D2" w14:textId="37508B64" w:rsidR="000B5E40" w:rsidRPr="000B5E40" w:rsidRDefault="000B5E40" w:rsidP="00881663">
      <w:pPr>
        <w:pStyle w:val="cankaowenxian"/>
      </w:pPr>
      <w:bookmarkStart w:id="100" w:name="_Ref197814802"/>
      <w:r w:rsidRPr="000B5E40">
        <w:lastRenderedPageBreak/>
        <w:t>Gungor V C. Industrial Wireless Sensor Networks: Challenges, Design Principles, and Technical Approaches[J]. IEEE Transactions on Industrial Electronics, 2021, 68(5): 4257-4269.</w:t>
      </w:r>
      <w:bookmarkEnd w:id="100"/>
      <w:r w:rsidRPr="000B5E40">
        <w:t xml:space="preserve"> </w:t>
      </w:r>
    </w:p>
    <w:p w14:paraId="46A1E3C5" w14:textId="280057DE" w:rsidR="000B5E40" w:rsidRPr="000B5E40" w:rsidRDefault="000B5E40" w:rsidP="00881663">
      <w:pPr>
        <w:pStyle w:val="cankaowenxian"/>
      </w:pPr>
      <w:bookmarkStart w:id="101" w:name="_Ref197814808"/>
      <w:r w:rsidRPr="000B5E40">
        <w:t>吴晓峰</w:t>
      </w:r>
      <w:r w:rsidRPr="000B5E40">
        <w:t xml:space="preserve">. </w:t>
      </w:r>
      <w:r w:rsidRPr="000B5E40">
        <w:t>基于</w:t>
      </w:r>
      <w:r w:rsidRPr="000B5E40">
        <w:t>STM32</w:t>
      </w:r>
      <w:r w:rsidRPr="000B5E40">
        <w:t>的工业通信协议转换器设计</w:t>
      </w:r>
      <w:r w:rsidRPr="000B5E40">
        <w:t xml:space="preserve">[D]. </w:t>
      </w:r>
      <w:r w:rsidRPr="000B5E40">
        <w:t>北京</w:t>
      </w:r>
      <w:r w:rsidRPr="000B5E40">
        <w:t xml:space="preserve">: </w:t>
      </w:r>
      <w:r w:rsidRPr="000B5E40">
        <w:t>北京理工大学</w:t>
      </w:r>
      <w:r w:rsidRPr="000B5E40">
        <w:t>, 2022.</w:t>
      </w:r>
      <w:bookmarkEnd w:id="101"/>
    </w:p>
    <w:p w14:paraId="2BEB2DC1" w14:textId="77777777" w:rsidR="000B5E40" w:rsidRDefault="000B5E40" w:rsidP="00FE1662">
      <w:pPr>
        <w:sectPr w:rsidR="000B5E40">
          <w:pgSz w:w="11906" w:h="16838"/>
          <w:pgMar w:top="1440" w:right="1800" w:bottom="1440" w:left="1800" w:header="851" w:footer="992" w:gutter="0"/>
          <w:cols w:space="425"/>
          <w:docGrid w:type="lines" w:linePitch="312"/>
        </w:sectPr>
      </w:pPr>
    </w:p>
    <w:p w14:paraId="17D2602C" w14:textId="7EED2347" w:rsidR="008D1A6B" w:rsidRDefault="00D10315" w:rsidP="003D1380">
      <w:pPr>
        <w:pStyle w:val="1"/>
        <w:numPr>
          <w:ilvl w:val="0"/>
          <w:numId w:val="0"/>
        </w:numPr>
        <w:spacing w:before="156" w:after="312"/>
      </w:pPr>
      <w:bookmarkStart w:id="102" w:name="_Toc197812743"/>
      <w:r>
        <w:rPr>
          <w:rFonts w:hint="eastAsia"/>
        </w:rPr>
        <w:lastRenderedPageBreak/>
        <w:t>致谢</w:t>
      </w:r>
      <w:bookmarkEnd w:id="102"/>
    </w:p>
    <w:p w14:paraId="40675729" w14:textId="77777777" w:rsidR="003C1746" w:rsidRPr="009A4463" w:rsidRDefault="003C1746" w:rsidP="003C1746">
      <w:pPr>
        <w:spacing w:line="440" w:lineRule="exact"/>
        <w:ind w:firstLineChars="200" w:firstLine="480"/>
        <w:rPr>
          <w:rFonts w:ascii="Times New Roman" w:eastAsia="宋体" w:hAnsi="Times New Roman"/>
          <w:sz w:val="24"/>
        </w:rPr>
      </w:pPr>
      <w:r w:rsidRPr="009A4463">
        <w:rPr>
          <w:rFonts w:ascii="Times New Roman" w:eastAsia="宋体" w:hAnsi="Times New Roman"/>
          <w:sz w:val="24"/>
        </w:rPr>
        <w:t>本论文的顺利完成，离不开多方的帮助与支持</w:t>
      </w:r>
      <w:r>
        <w:rPr>
          <w:rFonts w:ascii="Times New Roman" w:eastAsia="宋体" w:hAnsi="Times New Roman" w:hint="eastAsia"/>
          <w:sz w:val="24"/>
        </w:rPr>
        <w:t>，</w:t>
      </w:r>
      <w:r w:rsidRPr="009A4463">
        <w:rPr>
          <w:rFonts w:ascii="Times New Roman" w:eastAsia="宋体" w:hAnsi="Times New Roman"/>
          <w:sz w:val="24"/>
        </w:rPr>
        <w:t>在此我谨向所有在我大学学习及毕业设计过程中给予我帮助的人表示衷心的感谢！</w:t>
      </w:r>
    </w:p>
    <w:p w14:paraId="5787935D" w14:textId="77777777" w:rsidR="003C1746" w:rsidRPr="009A4463" w:rsidRDefault="003C1746" w:rsidP="003C1746">
      <w:pPr>
        <w:spacing w:line="440" w:lineRule="exact"/>
        <w:ind w:firstLineChars="200" w:firstLine="480"/>
        <w:rPr>
          <w:rFonts w:ascii="Times New Roman" w:eastAsia="宋体" w:hAnsi="Times New Roman"/>
          <w:sz w:val="24"/>
        </w:rPr>
      </w:pPr>
      <w:r w:rsidRPr="009A4463">
        <w:rPr>
          <w:rFonts w:ascii="Times New Roman" w:eastAsia="宋体" w:hAnsi="Times New Roman"/>
          <w:sz w:val="24"/>
        </w:rPr>
        <w:t>首先，最诚挚的感谢献给我的指导教师周老师</w:t>
      </w:r>
      <w:r>
        <w:rPr>
          <w:rFonts w:ascii="Times New Roman" w:eastAsia="宋体" w:hAnsi="Times New Roman" w:hint="eastAsia"/>
          <w:sz w:val="24"/>
        </w:rPr>
        <w:t>，</w:t>
      </w:r>
      <w:r w:rsidRPr="009A4463">
        <w:rPr>
          <w:rFonts w:ascii="Times New Roman" w:eastAsia="宋体" w:hAnsi="Times New Roman"/>
          <w:sz w:val="24"/>
        </w:rPr>
        <w:t>在整个课题的选题、方案设计、系统实现与论文撰写过程中，周老师始终给予我细致入微的指导与耐心帮助。从开题阶段的方向把握，到设计实现过程中的技术难点，乃至最终论文的结构修改与内容完善，周老师不仅传授了宝贵的专业知识，更教会了我严谨治学、踏实认真的科研态度。周老师的专业精神与敬业品质让我受益匪浅，在此深表感谢！</w:t>
      </w:r>
    </w:p>
    <w:p w14:paraId="072D3DF7" w14:textId="77777777" w:rsidR="003C1746" w:rsidRPr="009A4463" w:rsidRDefault="003C1746" w:rsidP="003C1746">
      <w:pPr>
        <w:spacing w:line="440" w:lineRule="exact"/>
        <w:ind w:firstLineChars="200" w:firstLine="480"/>
        <w:rPr>
          <w:rFonts w:ascii="Times New Roman" w:eastAsia="宋体" w:hAnsi="Times New Roman"/>
          <w:sz w:val="24"/>
        </w:rPr>
      </w:pPr>
      <w:r w:rsidRPr="009A4463">
        <w:rPr>
          <w:rFonts w:ascii="Times New Roman" w:eastAsia="宋体" w:hAnsi="Times New Roman"/>
          <w:sz w:val="24"/>
        </w:rPr>
        <w:t>其次，感谢实验室的同学们在课题实施过程中给予我的技术支持和团队协作，大家在软硬件调试、数据采集与测试验证中提供了极大的帮助，让整个项目的推进更加高效和顺利。同时，也要感谢学院为我们提供的良好学习环境和实验条件，让我能够在实践中不断提升自己的动手能力与工程素养。</w:t>
      </w:r>
    </w:p>
    <w:p w14:paraId="6DAEE4C6" w14:textId="77777777" w:rsidR="003C1746" w:rsidRPr="009A4463" w:rsidRDefault="003C1746" w:rsidP="003C1746">
      <w:pPr>
        <w:spacing w:line="440" w:lineRule="exact"/>
        <w:ind w:firstLineChars="200" w:firstLine="480"/>
        <w:rPr>
          <w:rFonts w:ascii="Times New Roman" w:eastAsia="宋体" w:hAnsi="Times New Roman"/>
          <w:sz w:val="24"/>
        </w:rPr>
      </w:pPr>
      <w:r w:rsidRPr="009A4463">
        <w:rPr>
          <w:rFonts w:ascii="Times New Roman" w:eastAsia="宋体" w:hAnsi="Times New Roman"/>
          <w:sz w:val="24"/>
        </w:rPr>
        <w:t>最后，感谢我的家人对我学业与生活的支持与理解，是他们的鼓励让我在面对困难时能够坚持不懈、不断前行。</w:t>
      </w:r>
    </w:p>
    <w:p w14:paraId="698B7B09" w14:textId="77777777" w:rsidR="003C1746" w:rsidRPr="009A4463" w:rsidRDefault="003C1746" w:rsidP="003C1746">
      <w:pPr>
        <w:spacing w:line="440" w:lineRule="exact"/>
        <w:ind w:firstLineChars="200" w:firstLine="480"/>
        <w:rPr>
          <w:rFonts w:ascii="Times New Roman" w:eastAsia="宋体" w:hAnsi="Times New Roman"/>
          <w:sz w:val="24"/>
        </w:rPr>
      </w:pPr>
      <w:r w:rsidRPr="009A4463">
        <w:rPr>
          <w:rFonts w:ascii="Times New Roman" w:eastAsia="宋体" w:hAnsi="Times New Roman"/>
          <w:sz w:val="24"/>
        </w:rPr>
        <w:t>衷心感谢所有在我大学学习和毕业设计过程中给予我帮助的人！本论文如有不当之处，敬请批评指正。</w:t>
      </w:r>
    </w:p>
    <w:p w14:paraId="5BF6E2C0" w14:textId="77777777" w:rsidR="00FE1662" w:rsidRPr="003C1746" w:rsidRDefault="00FE1662" w:rsidP="00FE1662"/>
    <w:sectPr w:rsidR="00FE1662" w:rsidRPr="003C17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B53EDD" w14:textId="77777777" w:rsidR="00FE01E7" w:rsidRDefault="00FE01E7" w:rsidP="00B05252">
      <w:r>
        <w:separator/>
      </w:r>
    </w:p>
  </w:endnote>
  <w:endnote w:type="continuationSeparator" w:id="0">
    <w:p w14:paraId="72249744" w14:textId="77777777" w:rsidR="00FE01E7" w:rsidRDefault="00FE01E7" w:rsidP="00B052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ptos">
    <w:charset w:val="00"/>
    <w:family w:val="swiss"/>
    <w:pitch w:val="variable"/>
    <w:sig w:usb0="20000287" w:usb1="00000003"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84273351"/>
      <w:docPartObj>
        <w:docPartGallery w:val="Page Numbers (Bottom of Page)"/>
        <w:docPartUnique/>
      </w:docPartObj>
    </w:sdtPr>
    <w:sdtContent>
      <w:p w14:paraId="29923E6E" w14:textId="77777777" w:rsidR="003C1746" w:rsidRDefault="003C1746">
        <w:pPr>
          <w:pStyle w:val="af0"/>
          <w:jc w:val="center"/>
        </w:pPr>
        <w:r>
          <w:fldChar w:fldCharType="begin"/>
        </w:r>
        <w:r>
          <w:instrText>PAGE   \* MERGEFORMAT</w:instrText>
        </w:r>
        <w:r>
          <w:fldChar w:fldCharType="separate"/>
        </w:r>
        <w:r>
          <w:rPr>
            <w:lang w:val="zh-CN"/>
          </w:rPr>
          <w:t>2</w:t>
        </w:r>
        <w:r>
          <w:fldChar w:fldCharType="end"/>
        </w:r>
      </w:p>
    </w:sdtContent>
  </w:sdt>
  <w:p w14:paraId="6A71C0F9" w14:textId="77777777" w:rsidR="003C1746" w:rsidRDefault="003C1746">
    <w:pPr>
      <w:pStyle w:val="a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17737840"/>
      <w:docPartObj>
        <w:docPartGallery w:val="Page Numbers (Bottom of Page)"/>
        <w:docPartUnique/>
      </w:docPartObj>
    </w:sdtPr>
    <w:sdtContent>
      <w:p w14:paraId="6C5DBADB" w14:textId="6DA83F99" w:rsidR="00D83548" w:rsidRDefault="00D83548">
        <w:pPr>
          <w:pStyle w:val="af0"/>
          <w:jc w:val="center"/>
        </w:pPr>
        <w:r>
          <w:fldChar w:fldCharType="begin"/>
        </w:r>
        <w:r>
          <w:instrText>PAGE   \* MERGEFORMAT</w:instrText>
        </w:r>
        <w:r>
          <w:fldChar w:fldCharType="separate"/>
        </w:r>
        <w:r>
          <w:rPr>
            <w:lang w:val="zh-CN"/>
          </w:rPr>
          <w:t>2</w:t>
        </w:r>
        <w:r>
          <w:fldChar w:fldCharType="end"/>
        </w:r>
      </w:p>
    </w:sdtContent>
  </w:sdt>
  <w:p w14:paraId="4799190C" w14:textId="77777777" w:rsidR="00D83548" w:rsidRDefault="00D83548">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E2992C5" w14:textId="77777777" w:rsidR="00FE01E7" w:rsidRDefault="00FE01E7" w:rsidP="00B05252">
      <w:r>
        <w:separator/>
      </w:r>
    </w:p>
  </w:footnote>
  <w:footnote w:type="continuationSeparator" w:id="0">
    <w:p w14:paraId="1C263BB7" w14:textId="77777777" w:rsidR="00FE01E7" w:rsidRDefault="00FE01E7" w:rsidP="00B052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D2A75D" w14:textId="77777777" w:rsidR="003C1746" w:rsidRDefault="003C1746">
    <w:pPr>
      <w:pStyle w:val="ae"/>
    </w:pPr>
    <w:r>
      <w:rPr>
        <w:rFonts w:hint="eastAsia"/>
      </w:rPr>
      <w:t>太原工业学院毕业设计</w:t>
    </w:r>
    <w:r>
      <w:rPr>
        <w:noProof/>
      </w:rPr>
      <mc:AlternateContent>
        <mc:Choice Requires="wps">
          <w:drawing>
            <wp:anchor distT="0" distB="0" distL="114300" distR="114300" simplePos="0" relativeHeight="251659264" behindDoc="0" locked="0" layoutInCell="1" allowOverlap="1" wp14:anchorId="40FB64F9" wp14:editId="075D8604">
              <wp:simplePos x="0" y="0"/>
              <wp:positionH relativeFrom="margin">
                <wp:align>right</wp:align>
              </wp:positionH>
              <wp:positionV relativeFrom="paragraph">
                <wp:posOffset>120015</wp:posOffset>
              </wp:positionV>
              <wp:extent cx="5251450" cy="44450"/>
              <wp:effectExtent l="0" t="0" r="25400" b="31750"/>
              <wp:wrapNone/>
              <wp:docPr id="1059546977" name="直接连接符 19"/>
              <wp:cNvGraphicFramePr/>
              <a:graphic xmlns:a="http://schemas.openxmlformats.org/drawingml/2006/main">
                <a:graphicData uri="http://schemas.microsoft.com/office/word/2010/wordprocessingShape">
                  <wps:wsp>
                    <wps:cNvCnPr/>
                    <wps:spPr>
                      <a:xfrm flipV="1">
                        <a:off x="0" y="0"/>
                        <a:ext cx="5251450" cy="444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7D96E0" id="直接连接符 19" o:spid="_x0000_s1026" style="position:absolute;flip:y;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3pt,9.45pt" to="775.8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" strokecolor="black [3200]" strokeweight=".5pt">
              <v:stroke joinstyle="miter"/>
              <w10:wrap anchorx="margin"/>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D47ED0"/>
    <w:multiLevelType w:val="hybridMultilevel"/>
    <w:tmpl w:val="7A6AD730"/>
    <w:lvl w:ilvl="0" w:tplc="73504FF2">
      <w:start w:val="1"/>
      <w:numFmt w:val="decimal"/>
      <w:pStyle w:val="cankaowenxian"/>
      <w:lvlText w:val="[%1]"/>
      <w:lvlJc w:val="left"/>
      <w:pPr>
        <w:ind w:left="440" w:hanging="440"/>
      </w:pPr>
      <w:rPr>
        <w:rFonts w:ascii="Times New Roman" w:eastAsia="宋体" w:hAnsi="Times New Roman" w:hint="default"/>
        <w:b w:val="0"/>
        <w:i w:val="0"/>
        <w:sz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9DE09D6"/>
    <w:multiLevelType w:val="multilevel"/>
    <w:tmpl w:val="6310D206"/>
    <w:lvl w:ilvl="0">
      <w:start w:val="1"/>
      <w:numFmt w:val="decimal"/>
      <w:pStyle w:val="1"/>
      <w:suff w:val="space"/>
      <w:lvlText w:val="第%1章  "/>
      <w:lvlJc w:val="left"/>
      <w:pPr>
        <w:ind w:left="0" w:firstLine="0"/>
      </w:pPr>
      <w:rPr>
        <w:rFonts w:hint="eastAsia"/>
      </w:rPr>
    </w:lvl>
    <w:lvl w:ilvl="1">
      <w:start w:val="1"/>
      <w:numFmt w:val="decimal"/>
      <w:pStyle w:val="2"/>
      <w:suff w:val="space"/>
      <w:lvlText w:val="%1.%2 "/>
      <w:lvlJc w:val="left"/>
      <w:pPr>
        <w:ind w:left="0" w:firstLine="0"/>
      </w:pPr>
      <w:rPr>
        <w:rFonts w:hint="eastAsia"/>
      </w:rPr>
    </w:lvl>
    <w:lvl w:ilvl="2">
      <w:start w:val="1"/>
      <w:numFmt w:val="decimal"/>
      <w:pStyle w:val="3"/>
      <w:suff w:val="space"/>
      <w:lvlText w:val="%1.%2.%3 "/>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1501191701">
    <w:abstractNumId w:val="1"/>
  </w:num>
  <w:num w:numId="2" w16cid:durableId="10649838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449"/>
    <w:rsid w:val="00010CC3"/>
    <w:rsid w:val="00035B05"/>
    <w:rsid w:val="00050219"/>
    <w:rsid w:val="000565FC"/>
    <w:rsid w:val="00056D19"/>
    <w:rsid w:val="00061401"/>
    <w:rsid w:val="0008309A"/>
    <w:rsid w:val="0009137D"/>
    <w:rsid w:val="000A1040"/>
    <w:rsid w:val="000A60C4"/>
    <w:rsid w:val="000B2592"/>
    <w:rsid w:val="000B5E40"/>
    <w:rsid w:val="000E0D1B"/>
    <w:rsid w:val="00112AC7"/>
    <w:rsid w:val="00114B42"/>
    <w:rsid w:val="00123608"/>
    <w:rsid w:val="0012379F"/>
    <w:rsid w:val="001330EF"/>
    <w:rsid w:val="00154966"/>
    <w:rsid w:val="00155FC3"/>
    <w:rsid w:val="00171387"/>
    <w:rsid w:val="00183F70"/>
    <w:rsid w:val="0019399B"/>
    <w:rsid w:val="00195C6D"/>
    <w:rsid w:val="001A1B6A"/>
    <w:rsid w:val="001A28EC"/>
    <w:rsid w:val="001B031F"/>
    <w:rsid w:val="001C5014"/>
    <w:rsid w:val="001E3C3A"/>
    <w:rsid w:val="0021394D"/>
    <w:rsid w:val="00222C84"/>
    <w:rsid w:val="00246DB4"/>
    <w:rsid w:val="002543A9"/>
    <w:rsid w:val="00274B07"/>
    <w:rsid w:val="00291364"/>
    <w:rsid w:val="002B1692"/>
    <w:rsid w:val="002B798C"/>
    <w:rsid w:val="00310C2E"/>
    <w:rsid w:val="00312FD0"/>
    <w:rsid w:val="00314661"/>
    <w:rsid w:val="00341831"/>
    <w:rsid w:val="00344B9B"/>
    <w:rsid w:val="003654E9"/>
    <w:rsid w:val="00370320"/>
    <w:rsid w:val="00375CE2"/>
    <w:rsid w:val="00392AE0"/>
    <w:rsid w:val="00394372"/>
    <w:rsid w:val="003B08F9"/>
    <w:rsid w:val="003B2FB7"/>
    <w:rsid w:val="003B30E3"/>
    <w:rsid w:val="003B37EC"/>
    <w:rsid w:val="003B49FF"/>
    <w:rsid w:val="003C1746"/>
    <w:rsid w:val="003D0066"/>
    <w:rsid w:val="003D1380"/>
    <w:rsid w:val="00410FBE"/>
    <w:rsid w:val="00412F45"/>
    <w:rsid w:val="004212F1"/>
    <w:rsid w:val="00443F2C"/>
    <w:rsid w:val="004A4899"/>
    <w:rsid w:val="004A78F6"/>
    <w:rsid w:val="004B437A"/>
    <w:rsid w:val="004B499E"/>
    <w:rsid w:val="004D2986"/>
    <w:rsid w:val="004D6B5C"/>
    <w:rsid w:val="004D6CD9"/>
    <w:rsid w:val="004E481E"/>
    <w:rsid w:val="00536BBE"/>
    <w:rsid w:val="00552DB0"/>
    <w:rsid w:val="00555550"/>
    <w:rsid w:val="00556795"/>
    <w:rsid w:val="0056564D"/>
    <w:rsid w:val="00571ACD"/>
    <w:rsid w:val="00574B07"/>
    <w:rsid w:val="0058121D"/>
    <w:rsid w:val="005D1F42"/>
    <w:rsid w:val="005E2A14"/>
    <w:rsid w:val="005F1687"/>
    <w:rsid w:val="00602349"/>
    <w:rsid w:val="0060459C"/>
    <w:rsid w:val="00612959"/>
    <w:rsid w:val="0065273E"/>
    <w:rsid w:val="006624FC"/>
    <w:rsid w:val="006723A9"/>
    <w:rsid w:val="006A26EF"/>
    <w:rsid w:val="006A4F84"/>
    <w:rsid w:val="006C02F5"/>
    <w:rsid w:val="006E473C"/>
    <w:rsid w:val="006F4538"/>
    <w:rsid w:val="006F6D14"/>
    <w:rsid w:val="007045AA"/>
    <w:rsid w:val="00716A50"/>
    <w:rsid w:val="0072531D"/>
    <w:rsid w:val="00734438"/>
    <w:rsid w:val="007361BF"/>
    <w:rsid w:val="007733FC"/>
    <w:rsid w:val="007775E6"/>
    <w:rsid w:val="007B371D"/>
    <w:rsid w:val="007B372B"/>
    <w:rsid w:val="007C1954"/>
    <w:rsid w:val="007D3131"/>
    <w:rsid w:val="007F3296"/>
    <w:rsid w:val="0080355A"/>
    <w:rsid w:val="00810E31"/>
    <w:rsid w:val="00816A58"/>
    <w:rsid w:val="0083328E"/>
    <w:rsid w:val="008335B1"/>
    <w:rsid w:val="008645B2"/>
    <w:rsid w:val="00881663"/>
    <w:rsid w:val="00881E7E"/>
    <w:rsid w:val="00883449"/>
    <w:rsid w:val="00895979"/>
    <w:rsid w:val="008A1A52"/>
    <w:rsid w:val="008A2751"/>
    <w:rsid w:val="008C5D06"/>
    <w:rsid w:val="008D1A6B"/>
    <w:rsid w:val="008E5062"/>
    <w:rsid w:val="008F0189"/>
    <w:rsid w:val="009120CE"/>
    <w:rsid w:val="00925E93"/>
    <w:rsid w:val="00940F51"/>
    <w:rsid w:val="00971361"/>
    <w:rsid w:val="00980337"/>
    <w:rsid w:val="00983DD6"/>
    <w:rsid w:val="00993CA3"/>
    <w:rsid w:val="00995C30"/>
    <w:rsid w:val="009B51C2"/>
    <w:rsid w:val="009C6A6E"/>
    <w:rsid w:val="009E3C5A"/>
    <w:rsid w:val="009F0974"/>
    <w:rsid w:val="009F13BF"/>
    <w:rsid w:val="00A00FAF"/>
    <w:rsid w:val="00A02376"/>
    <w:rsid w:val="00A33F9D"/>
    <w:rsid w:val="00AA39D8"/>
    <w:rsid w:val="00AA459A"/>
    <w:rsid w:val="00AD4864"/>
    <w:rsid w:val="00B05252"/>
    <w:rsid w:val="00B0645A"/>
    <w:rsid w:val="00B266B0"/>
    <w:rsid w:val="00B40D5D"/>
    <w:rsid w:val="00B50545"/>
    <w:rsid w:val="00B9567A"/>
    <w:rsid w:val="00BB4E3F"/>
    <w:rsid w:val="00BB725B"/>
    <w:rsid w:val="00BD04E5"/>
    <w:rsid w:val="00BE074D"/>
    <w:rsid w:val="00BE1262"/>
    <w:rsid w:val="00BE6B4E"/>
    <w:rsid w:val="00BF1688"/>
    <w:rsid w:val="00BF514B"/>
    <w:rsid w:val="00BF5EE6"/>
    <w:rsid w:val="00BF6DB0"/>
    <w:rsid w:val="00C04D78"/>
    <w:rsid w:val="00C37FB9"/>
    <w:rsid w:val="00C52637"/>
    <w:rsid w:val="00C77B22"/>
    <w:rsid w:val="00C80004"/>
    <w:rsid w:val="00C87172"/>
    <w:rsid w:val="00C963E7"/>
    <w:rsid w:val="00CC3F18"/>
    <w:rsid w:val="00CF198C"/>
    <w:rsid w:val="00D046D3"/>
    <w:rsid w:val="00D10315"/>
    <w:rsid w:val="00D11B6A"/>
    <w:rsid w:val="00D1221C"/>
    <w:rsid w:val="00D1342B"/>
    <w:rsid w:val="00D248B5"/>
    <w:rsid w:val="00D83548"/>
    <w:rsid w:val="00D93AAC"/>
    <w:rsid w:val="00D957ED"/>
    <w:rsid w:val="00DA23B8"/>
    <w:rsid w:val="00DC25A7"/>
    <w:rsid w:val="00DD335E"/>
    <w:rsid w:val="00E01698"/>
    <w:rsid w:val="00E203C9"/>
    <w:rsid w:val="00E25552"/>
    <w:rsid w:val="00E91DA9"/>
    <w:rsid w:val="00ED6EE9"/>
    <w:rsid w:val="00ED74C8"/>
    <w:rsid w:val="00EE0FBA"/>
    <w:rsid w:val="00EF30C5"/>
    <w:rsid w:val="00F0356B"/>
    <w:rsid w:val="00F11CB0"/>
    <w:rsid w:val="00F21ED3"/>
    <w:rsid w:val="00F22528"/>
    <w:rsid w:val="00F33774"/>
    <w:rsid w:val="00F37C4B"/>
    <w:rsid w:val="00F770B5"/>
    <w:rsid w:val="00F9088C"/>
    <w:rsid w:val="00F91A58"/>
    <w:rsid w:val="00FB02EF"/>
    <w:rsid w:val="00FB656A"/>
    <w:rsid w:val="00FC545D"/>
    <w:rsid w:val="00FD3070"/>
    <w:rsid w:val="00FE01E7"/>
    <w:rsid w:val="00FE1662"/>
    <w:rsid w:val="00FE5FF7"/>
    <w:rsid w:val="00FE7EE2"/>
    <w:rsid w:val="00FF7E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D181DD"/>
  <w15:chartTrackingRefBased/>
  <w15:docId w15:val="{83405D03-650F-406E-AE7F-4F317CFB89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1"/>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B02EF"/>
    <w:pPr>
      <w:widowControl w:val="0"/>
      <w:jc w:val="both"/>
    </w:pPr>
  </w:style>
  <w:style w:type="paragraph" w:styleId="1">
    <w:name w:val="heading 1"/>
    <w:basedOn w:val="a"/>
    <w:next w:val="a"/>
    <w:link w:val="10"/>
    <w:uiPriority w:val="9"/>
    <w:qFormat/>
    <w:rsid w:val="00D1342B"/>
    <w:pPr>
      <w:keepNext/>
      <w:keepLines/>
      <w:numPr>
        <w:numId w:val="1"/>
      </w:numPr>
      <w:spacing w:beforeLines="50" w:before="50" w:afterLines="100" w:after="100" w:line="440" w:lineRule="exact"/>
      <w:jc w:val="center"/>
      <w:outlineLvl w:val="0"/>
    </w:pPr>
    <w:rPr>
      <w:rFonts w:ascii="Times New Roman" w:eastAsia="宋体" w:hAnsi="Times New Roman" w:cstheme="majorBidi"/>
      <w:b/>
      <w:color w:val="000000" w:themeColor="text1"/>
      <w:sz w:val="32"/>
      <w:szCs w:val="48"/>
    </w:rPr>
  </w:style>
  <w:style w:type="paragraph" w:styleId="2">
    <w:name w:val="heading 2"/>
    <w:basedOn w:val="a"/>
    <w:next w:val="a"/>
    <w:link w:val="20"/>
    <w:uiPriority w:val="9"/>
    <w:unhideWhenUsed/>
    <w:qFormat/>
    <w:rsid w:val="00B05252"/>
    <w:pPr>
      <w:keepNext/>
      <w:keepLines/>
      <w:numPr>
        <w:ilvl w:val="1"/>
        <w:numId w:val="1"/>
      </w:numPr>
      <w:spacing w:beforeLines="50" w:before="50" w:afterLines="50" w:after="50" w:line="440" w:lineRule="exact"/>
      <w:outlineLvl w:val="1"/>
    </w:pPr>
    <w:rPr>
      <w:rFonts w:ascii="Times New Roman" w:eastAsia="宋体" w:hAnsi="Times New Roman" w:cstheme="majorBidi"/>
      <w:b/>
      <w:color w:val="000000" w:themeColor="text1"/>
      <w:sz w:val="28"/>
      <w:szCs w:val="40"/>
    </w:rPr>
  </w:style>
  <w:style w:type="paragraph" w:styleId="3">
    <w:name w:val="heading 3"/>
    <w:basedOn w:val="a"/>
    <w:next w:val="a"/>
    <w:link w:val="30"/>
    <w:uiPriority w:val="9"/>
    <w:unhideWhenUsed/>
    <w:qFormat/>
    <w:rsid w:val="00D046D3"/>
    <w:pPr>
      <w:keepNext/>
      <w:keepLines/>
      <w:numPr>
        <w:ilvl w:val="2"/>
        <w:numId w:val="1"/>
      </w:numPr>
      <w:spacing w:beforeLines="50" w:before="50" w:afterLines="50" w:after="50" w:line="440" w:lineRule="exact"/>
      <w:outlineLvl w:val="2"/>
    </w:pPr>
    <w:rPr>
      <w:rFonts w:ascii="Times New Roman" w:eastAsia="宋体" w:hAnsi="Times New Roman" w:cstheme="majorBidi"/>
      <w:b/>
      <w:color w:val="000000" w:themeColor="text1"/>
      <w:sz w:val="28"/>
      <w:szCs w:val="32"/>
    </w:rPr>
  </w:style>
  <w:style w:type="paragraph" w:styleId="4">
    <w:name w:val="heading 4"/>
    <w:basedOn w:val="a"/>
    <w:next w:val="a"/>
    <w:link w:val="40"/>
    <w:uiPriority w:val="9"/>
    <w:semiHidden/>
    <w:unhideWhenUsed/>
    <w:qFormat/>
    <w:rsid w:val="00883449"/>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883449"/>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883449"/>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883449"/>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883449"/>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883449"/>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1342B"/>
    <w:rPr>
      <w:rFonts w:ascii="Times New Roman" w:eastAsia="宋体" w:hAnsi="Times New Roman" w:cstheme="majorBidi"/>
      <w:b/>
      <w:color w:val="000000" w:themeColor="text1"/>
      <w:sz w:val="32"/>
      <w:szCs w:val="48"/>
    </w:rPr>
  </w:style>
  <w:style w:type="character" w:customStyle="1" w:styleId="20">
    <w:name w:val="标题 2 字符"/>
    <w:basedOn w:val="a0"/>
    <w:link w:val="2"/>
    <w:uiPriority w:val="9"/>
    <w:rsid w:val="00B05252"/>
    <w:rPr>
      <w:rFonts w:ascii="Times New Roman" w:eastAsia="宋体" w:hAnsi="Times New Roman" w:cstheme="majorBidi"/>
      <w:b/>
      <w:color w:val="000000" w:themeColor="text1"/>
      <w:sz w:val="28"/>
      <w:szCs w:val="40"/>
    </w:rPr>
  </w:style>
  <w:style w:type="character" w:customStyle="1" w:styleId="30">
    <w:name w:val="标题 3 字符"/>
    <w:basedOn w:val="a0"/>
    <w:link w:val="3"/>
    <w:uiPriority w:val="9"/>
    <w:rsid w:val="00D046D3"/>
    <w:rPr>
      <w:rFonts w:ascii="Times New Roman" w:eastAsia="宋体" w:hAnsi="Times New Roman" w:cstheme="majorBidi"/>
      <w:b/>
      <w:color w:val="000000" w:themeColor="text1"/>
      <w:sz w:val="28"/>
      <w:szCs w:val="32"/>
    </w:rPr>
  </w:style>
  <w:style w:type="character" w:customStyle="1" w:styleId="40">
    <w:name w:val="标题 4 字符"/>
    <w:basedOn w:val="a0"/>
    <w:link w:val="4"/>
    <w:uiPriority w:val="9"/>
    <w:semiHidden/>
    <w:rsid w:val="00883449"/>
    <w:rPr>
      <w:rFonts w:cstheme="majorBidi"/>
      <w:color w:val="0F4761" w:themeColor="accent1" w:themeShade="BF"/>
      <w:sz w:val="28"/>
      <w:szCs w:val="28"/>
    </w:rPr>
  </w:style>
  <w:style w:type="character" w:customStyle="1" w:styleId="50">
    <w:name w:val="标题 5 字符"/>
    <w:basedOn w:val="a0"/>
    <w:link w:val="5"/>
    <w:uiPriority w:val="9"/>
    <w:semiHidden/>
    <w:rsid w:val="00883449"/>
    <w:rPr>
      <w:rFonts w:cstheme="majorBidi"/>
      <w:color w:val="0F4761" w:themeColor="accent1" w:themeShade="BF"/>
      <w:sz w:val="24"/>
      <w:szCs w:val="24"/>
    </w:rPr>
  </w:style>
  <w:style w:type="character" w:customStyle="1" w:styleId="60">
    <w:name w:val="标题 6 字符"/>
    <w:basedOn w:val="a0"/>
    <w:link w:val="6"/>
    <w:uiPriority w:val="9"/>
    <w:semiHidden/>
    <w:rsid w:val="00883449"/>
    <w:rPr>
      <w:rFonts w:cstheme="majorBidi"/>
      <w:b/>
      <w:bCs/>
      <w:color w:val="0F4761" w:themeColor="accent1" w:themeShade="BF"/>
    </w:rPr>
  </w:style>
  <w:style w:type="character" w:customStyle="1" w:styleId="70">
    <w:name w:val="标题 7 字符"/>
    <w:basedOn w:val="a0"/>
    <w:link w:val="7"/>
    <w:uiPriority w:val="9"/>
    <w:semiHidden/>
    <w:rsid w:val="00883449"/>
    <w:rPr>
      <w:rFonts w:cstheme="majorBidi"/>
      <w:b/>
      <w:bCs/>
      <w:color w:val="595959" w:themeColor="text1" w:themeTint="A6"/>
    </w:rPr>
  </w:style>
  <w:style w:type="character" w:customStyle="1" w:styleId="80">
    <w:name w:val="标题 8 字符"/>
    <w:basedOn w:val="a0"/>
    <w:link w:val="8"/>
    <w:uiPriority w:val="9"/>
    <w:semiHidden/>
    <w:rsid w:val="00883449"/>
    <w:rPr>
      <w:rFonts w:cstheme="majorBidi"/>
      <w:color w:val="595959" w:themeColor="text1" w:themeTint="A6"/>
    </w:rPr>
  </w:style>
  <w:style w:type="character" w:customStyle="1" w:styleId="90">
    <w:name w:val="标题 9 字符"/>
    <w:basedOn w:val="a0"/>
    <w:link w:val="9"/>
    <w:uiPriority w:val="9"/>
    <w:semiHidden/>
    <w:rsid w:val="00883449"/>
    <w:rPr>
      <w:rFonts w:eastAsiaTheme="majorEastAsia" w:cstheme="majorBidi"/>
      <w:color w:val="595959" w:themeColor="text1" w:themeTint="A6"/>
    </w:rPr>
  </w:style>
  <w:style w:type="paragraph" w:styleId="a3">
    <w:name w:val="Title"/>
    <w:basedOn w:val="a"/>
    <w:next w:val="a"/>
    <w:link w:val="a4"/>
    <w:uiPriority w:val="10"/>
    <w:qFormat/>
    <w:rsid w:val="00883449"/>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883449"/>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883449"/>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883449"/>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883449"/>
    <w:pPr>
      <w:spacing w:before="160" w:after="160"/>
      <w:jc w:val="center"/>
    </w:pPr>
    <w:rPr>
      <w:i/>
      <w:iCs/>
      <w:color w:val="404040" w:themeColor="text1" w:themeTint="BF"/>
    </w:rPr>
  </w:style>
  <w:style w:type="character" w:customStyle="1" w:styleId="a8">
    <w:name w:val="引用 字符"/>
    <w:basedOn w:val="a0"/>
    <w:link w:val="a7"/>
    <w:uiPriority w:val="29"/>
    <w:rsid w:val="00883449"/>
    <w:rPr>
      <w:i/>
      <w:iCs/>
      <w:color w:val="404040" w:themeColor="text1" w:themeTint="BF"/>
    </w:rPr>
  </w:style>
  <w:style w:type="paragraph" w:styleId="a9">
    <w:name w:val="List Paragraph"/>
    <w:basedOn w:val="a"/>
    <w:uiPriority w:val="34"/>
    <w:qFormat/>
    <w:rsid w:val="00883449"/>
    <w:pPr>
      <w:ind w:left="720"/>
      <w:contextualSpacing/>
    </w:pPr>
  </w:style>
  <w:style w:type="character" w:styleId="aa">
    <w:name w:val="Intense Emphasis"/>
    <w:basedOn w:val="a0"/>
    <w:uiPriority w:val="21"/>
    <w:qFormat/>
    <w:rsid w:val="00883449"/>
    <w:rPr>
      <w:i/>
      <w:iCs/>
      <w:color w:val="0F4761" w:themeColor="accent1" w:themeShade="BF"/>
    </w:rPr>
  </w:style>
  <w:style w:type="paragraph" w:styleId="ab">
    <w:name w:val="Intense Quote"/>
    <w:basedOn w:val="a"/>
    <w:next w:val="a"/>
    <w:link w:val="ac"/>
    <w:uiPriority w:val="30"/>
    <w:qFormat/>
    <w:rsid w:val="0088344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883449"/>
    <w:rPr>
      <w:i/>
      <w:iCs/>
      <w:color w:val="0F4761" w:themeColor="accent1" w:themeShade="BF"/>
    </w:rPr>
  </w:style>
  <w:style w:type="character" w:styleId="ad">
    <w:name w:val="Intense Reference"/>
    <w:basedOn w:val="a0"/>
    <w:uiPriority w:val="32"/>
    <w:qFormat/>
    <w:rsid w:val="00883449"/>
    <w:rPr>
      <w:b/>
      <w:bCs/>
      <w:smallCaps/>
      <w:color w:val="0F4761" w:themeColor="accent1" w:themeShade="BF"/>
      <w:spacing w:val="5"/>
    </w:rPr>
  </w:style>
  <w:style w:type="paragraph" w:styleId="ae">
    <w:name w:val="header"/>
    <w:basedOn w:val="a"/>
    <w:link w:val="af"/>
    <w:uiPriority w:val="99"/>
    <w:unhideWhenUsed/>
    <w:rsid w:val="00B05252"/>
    <w:pPr>
      <w:tabs>
        <w:tab w:val="center" w:pos="4153"/>
        <w:tab w:val="right" w:pos="8306"/>
      </w:tabs>
      <w:snapToGrid w:val="0"/>
      <w:jc w:val="center"/>
    </w:pPr>
    <w:rPr>
      <w:sz w:val="18"/>
      <w:szCs w:val="18"/>
    </w:rPr>
  </w:style>
  <w:style w:type="character" w:customStyle="1" w:styleId="af">
    <w:name w:val="页眉 字符"/>
    <w:basedOn w:val="a0"/>
    <w:link w:val="ae"/>
    <w:uiPriority w:val="99"/>
    <w:rsid w:val="00B05252"/>
    <w:rPr>
      <w:sz w:val="18"/>
      <w:szCs w:val="18"/>
    </w:rPr>
  </w:style>
  <w:style w:type="paragraph" w:styleId="af0">
    <w:name w:val="footer"/>
    <w:basedOn w:val="a"/>
    <w:link w:val="af1"/>
    <w:uiPriority w:val="99"/>
    <w:unhideWhenUsed/>
    <w:rsid w:val="00B05252"/>
    <w:pPr>
      <w:tabs>
        <w:tab w:val="center" w:pos="4153"/>
        <w:tab w:val="right" w:pos="8306"/>
      </w:tabs>
      <w:snapToGrid w:val="0"/>
      <w:jc w:val="left"/>
    </w:pPr>
    <w:rPr>
      <w:sz w:val="18"/>
      <w:szCs w:val="18"/>
    </w:rPr>
  </w:style>
  <w:style w:type="character" w:customStyle="1" w:styleId="af1">
    <w:name w:val="页脚 字符"/>
    <w:basedOn w:val="a0"/>
    <w:link w:val="af0"/>
    <w:uiPriority w:val="99"/>
    <w:rsid w:val="00B05252"/>
    <w:rPr>
      <w:sz w:val="18"/>
      <w:szCs w:val="18"/>
    </w:rPr>
  </w:style>
  <w:style w:type="paragraph" w:customStyle="1" w:styleId="af2">
    <w:name w:val="论文正文"/>
    <w:basedOn w:val="a"/>
    <w:qFormat/>
    <w:rsid w:val="0080355A"/>
    <w:pPr>
      <w:spacing w:line="440" w:lineRule="exact"/>
      <w:ind w:firstLineChars="200" w:firstLine="200"/>
    </w:pPr>
    <w:rPr>
      <w:rFonts w:ascii="Times New Roman" w:eastAsia="宋体" w:hAnsi="Times New Roman"/>
      <w:sz w:val="24"/>
    </w:rPr>
  </w:style>
  <w:style w:type="paragraph" w:styleId="TOC">
    <w:name w:val="TOC Heading"/>
    <w:basedOn w:val="1"/>
    <w:next w:val="a"/>
    <w:uiPriority w:val="39"/>
    <w:unhideWhenUsed/>
    <w:qFormat/>
    <w:rsid w:val="006723A9"/>
    <w:pPr>
      <w:widowControl/>
      <w:numPr>
        <w:numId w:val="0"/>
      </w:numPr>
      <w:spacing w:beforeLines="0" w:before="240" w:afterLines="0" w:after="0" w:line="259" w:lineRule="auto"/>
      <w:jc w:val="left"/>
      <w:outlineLvl w:val="9"/>
    </w:pPr>
    <w:rPr>
      <w:rFonts w:asciiTheme="majorHAnsi" w:eastAsiaTheme="majorEastAsia" w:hAnsiTheme="majorHAnsi"/>
      <w:b w:val="0"/>
      <w:color w:val="0F4761" w:themeColor="accent1" w:themeShade="BF"/>
      <w:kern w:val="0"/>
      <w:szCs w:val="32"/>
      <w14:ligatures w14:val="none"/>
    </w:rPr>
  </w:style>
  <w:style w:type="paragraph" w:styleId="TOC1">
    <w:name w:val="toc 1"/>
    <w:basedOn w:val="a"/>
    <w:next w:val="a"/>
    <w:autoRedefine/>
    <w:uiPriority w:val="39"/>
    <w:unhideWhenUsed/>
    <w:rsid w:val="006723A9"/>
  </w:style>
  <w:style w:type="paragraph" w:styleId="TOC2">
    <w:name w:val="toc 2"/>
    <w:basedOn w:val="a"/>
    <w:next w:val="a"/>
    <w:autoRedefine/>
    <w:uiPriority w:val="39"/>
    <w:unhideWhenUsed/>
    <w:rsid w:val="006723A9"/>
    <w:pPr>
      <w:ind w:leftChars="200" w:left="420"/>
    </w:pPr>
  </w:style>
  <w:style w:type="paragraph" w:styleId="TOC3">
    <w:name w:val="toc 3"/>
    <w:basedOn w:val="a"/>
    <w:next w:val="a"/>
    <w:autoRedefine/>
    <w:uiPriority w:val="39"/>
    <w:unhideWhenUsed/>
    <w:rsid w:val="006723A9"/>
    <w:pPr>
      <w:ind w:leftChars="400" w:left="840"/>
    </w:pPr>
  </w:style>
  <w:style w:type="character" w:styleId="af3">
    <w:name w:val="Hyperlink"/>
    <w:basedOn w:val="a0"/>
    <w:uiPriority w:val="99"/>
    <w:unhideWhenUsed/>
    <w:rsid w:val="006723A9"/>
    <w:rPr>
      <w:color w:val="467886" w:themeColor="hyperlink"/>
      <w:u w:val="single"/>
    </w:rPr>
  </w:style>
  <w:style w:type="character" w:styleId="af4">
    <w:name w:val="annotation reference"/>
    <w:basedOn w:val="a0"/>
    <w:semiHidden/>
    <w:rsid w:val="0056564D"/>
    <w:rPr>
      <w:sz w:val="21"/>
      <w:szCs w:val="21"/>
    </w:rPr>
  </w:style>
  <w:style w:type="paragraph" w:styleId="af5">
    <w:name w:val="annotation text"/>
    <w:basedOn w:val="a"/>
    <w:link w:val="af6"/>
    <w:semiHidden/>
    <w:rsid w:val="0056564D"/>
    <w:pPr>
      <w:jc w:val="left"/>
    </w:pPr>
    <w:rPr>
      <w:rFonts w:ascii="Times New Roman" w:eastAsia="宋体" w:hAnsi="Times New Roman" w:cs="Times New Roman"/>
      <w:szCs w:val="24"/>
      <w14:ligatures w14:val="none"/>
    </w:rPr>
  </w:style>
  <w:style w:type="character" w:customStyle="1" w:styleId="af6">
    <w:name w:val="批注文字 字符"/>
    <w:basedOn w:val="a0"/>
    <w:link w:val="af5"/>
    <w:semiHidden/>
    <w:rsid w:val="0056564D"/>
    <w:rPr>
      <w:rFonts w:ascii="Times New Roman" w:eastAsia="宋体" w:hAnsi="Times New Roman" w:cs="Times New Roman"/>
      <w:szCs w:val="24"/>
      <w14:ligatures w14:val="none"/>
    </w:rPr>
  </w:style>
  <w:style w:type="paragraph" w:styleId="af7">
    <w:name w:val="caption"/>
    <w:aliases w:val="表题注"/>
    <w:basedOn w:val="a"/>
    <w:next w:val="a"/>
    <w:link w:val="af8"/>
    <w:uiPriority w:val="35"/>
    <w:unhideWhenUsed/>
    <w:qFormat/>
    <w:rsid w:val="002B798C"/>
    <w:pPr>
      <w:spacing w:afterLines="50" w:after="50"/>
      <w:jc w:val="center"/>
    </w:pPr>
    <w:rPr>
      <w:rFonts w:ascii="Times New Roman" w:eastAsia="宋体" w:hAnsi="Times New Roman" w:cstheme="majorBidi"/>
      <w:szCs w:val="20"/>
    </w:rPr>
  </w:style>
  <w:style w:type="paragraph" w:customStyle="1" w:styleId="af9">
    <w:name w:val="图题注"/>
    <w:basedOn w:val="af7"/>
    <w:qFormat/>
    <w:rsid w:val="002B798C"/>
    <w:pPr>
      <w:spacing w:beforeLines="50" w:before="50"/>
    </w:pPr>
  </w:style>
  <w:style w:type="table" w:styleId="afa">
    <w:name w:val="Table Grid"/>
    <w:basedOn w:val="a1"/>
    <w:uiPriority w:val="39"/>
    <w:rsid w:val="002B79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Placeholder Text"/>
    <w:basedOn w:val="a0"/>
    <w:uiPriority w:val="99"/>
    <w:semiHidden/>
    <w:rsid w:val="00BE6B4E"/>
    <w:rPr>
      <w:color w:val="666666"/>
    </w:rPr>
  </w:style>
  <w:style w:type="paragraph" w:customStyle="1" w:styleId="afc">
    <w:name w:val="公式题注"/>
    <w:basedOn w:val="af7"/>
    <w:link w:val="afd"/>
    <w:qFormat/>
    <w:rsid w:val="008F0189"/>
    <w:pPr>
      <w:spacing w:after="156"/>
    </w:pPr>
    <w:rPr>
      <w:sz w:val="24"/>
    </w:rPr>
  </w:style>
  <w:style w:type="paragraph" w:customStyle="1" w:styleId="afe">
    <w:name w:val="公式"/>
    <w:basedOn w:val="afc"/>
    <w:link w:val="aff"/>
    <w:qFormat/>
    <w:rsid w:val="00E01698"/>
    <w:pPr>
      <w:tabs>
        <w:tab w:val="center" w:pos="4137"/>
        <w:tab w:val="right" w:pos="8295"/>
      </w:tabs>
      <w:jc w:val="left"/>
    </w:pPr>
  </w:style>
  <w:style w:type="character" w:customStyle="1" w:styleId="af8">
    <w:name w:val="题注 字符"/>
    <w:aliases w:val="表题注 字符"/>
    <w:basedOn w:val="a0"/>
    <w:link w:val="af7"/>
    <w:uiPriority w:val="35"/>
    <w:rsid w:val="00E01698"/>
    <w:rPr>
      <w:rFonts w:ascii="Times New Roman" w:eastAsia="宋体" w:hAnsi="Times New Roman" w:cstheme="majorBidi"/>
      <w:szCs w:val="20"/>
    </w:rPr>
  </w:style>
  <w:style w:type="character" w:customStyle="1" w:styleId="afd">
    <w:name w:val="公式题注 字符"/>
    <w:basedOn w:val="af8"/>
    <w:link w:val="afc"/>
    <w:rsid w:val="00E01698"/>
    <w:rPr>
      <w:rFonts w:ascii="Times New Roman" w:eastAsia="宋体" w:hAnsi="Times New Roman" w:cstheme="majorBidi"/>
      <w:sz w:val="24"/>
      <w:szCs w:val="20"/>
    </w:rPr>
  </w:style>
  <w:style w:type="character" w:customStyle="1" w:styleId="aff">
    <w:name w:val="公式 字符"/>
    <w:basedOn w:val="afd"/>
    <w:link w:val="afe"/>
    <w:rsid w:val="00E01698"/>
    <w:rPr>
      <w:rFonts w:ascii="Times New Roman" w:eastAsia="宋体" w:hAnsi="Times New Roman" w:cstheme="majorBidi"/>
      <w:sz w:val="24"/>
      <w:szCs w:val="20"/>
    </w:rPr>
  </w:style>
  <w:style w:type="paragraph" w:customStyle="1" w:styleId="aff0">
    <w:name w:val="摘要"/>
    <w:basedOn w:val="a"/>
    <w:link w:val="aff1"/>
    <w:qFormat/>
    <w:rsid w:val="003C1746"/>
    <w:pPr>
      <w:widowControl/>
      <w:spacing w:line="440" w:lineRule="exact"/>
      <w:ind w:firstLineChars="200" w:firstLine="200"/>
    </w:pPr>
    <w:rPr>
      <w:rFonts w:ascii="Times New Roman" w:eastAsia="宋体" w:hAnsi="Times New Roman" w:cs="宋体"/>
      <w:kern w:val="0"/>
      <w:sz w:val="24"/>
      <w:szCs w:val="24"/>
      <w14:ligatures w14:val="none"/>
    </w:rPr>
  </w:style>
  <w:style w:type="character" w:customStyle="1" w:styleId="aff1">
    <w:name w:val="摘要 字符"/>
    <w:basedOn w:val="a0"/>
    <w:link w:val="aff0"/>
    <w:rsid w:val="003C1746"/>
    <w:rPr>
      <w:rFonts w:ascii="Times New Roman" w:eastAsia="宋体" w:hAnsi="Times New Roman" w:cs="宋体"/>
      <w:kern w:val="0"/>
      <w:sz w:val="24"/>
      <w:szCs w:val="24"/>
      <w14:ligatures w14:val="none"/>
    </w:rPr>
  </w:style>
  <w:style w:type="paragraph" w:customStyle="1" w:styleId="cankaowenxian">
    <w:name w:val="cankaowenxian"/>
    <w:basedOn w:val="af2"/>
    <w:qFormat/>
    <w:rsid w:val="00881663"/>
    <w:pPr>
      <w:numPr>
        <w:numId w:val="2"/>
      </w:numPr>
      <w:ind w:firstLineChars="0" w:firstLine="0"/>
    </w:pPr>
  </w:style>
  <w:style w:type="table" w:customStyle="1" w:styleId="aff2">
    <w:name w:val="三线表"/>
    <w:basedOn w:val="a1"/>
    <w:uiPriority w:val="99"/>
    <w:rsid w:val="005D1F42"/>
    <w:rPr>
      <w:rFonts w:ascii="Times New Roman" w:eastAsia="宋体" w:hAnsi="Times New Roman"/>
    </w:rPr>
    <w:tblPr>
      <w:jc w:val="center"/>
      <w:tblBorders>
        <w:top w:val="single" w:sz="4" w:space="0" w:color="auto"/>
        <w:bottom w:val="single" w:sz="4" w:space="0" w:color="auto"/>
      </w:tblBorders>
    </w:tblPr>
    <w:trPr>
      <w:jc w:val="center"/>
    </w:trPr>
    <w:tcPr>
      <w:vAlign w:val="center"/>
    </w:tcPr>
    <w:tblStylePr w:type="firstRow">
      <w:tblPr/>
      <w:tcPr>
        <w:tcBorders>
          <w:bottom w:val="single" w:sz="4" w:space="0" w:color="auto"/>
        </w:tcBorders>
      </w:tcPr>
    </w:tblStylePr>
  </w:style>
  <w:style w:type="table" w:styleId="aff3">
    <w:name w:val="Grid Table Light"/>
    <w:basedOn w:val="a1"/>
    <w:uiPriority w:val="40"/>
    <w:rsid w:val="005D1F4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735218">
      <w:bodyDiv w:val="1"/>
      <w:marLeft w:val="0"/>
      <w:marRight w:val="0"/>
      <w:marTop w:val="0"/>
      <w:marBottom w:val="0"/>
      <w:divBdr>
        <w:top w:val="none" w:sz="0" w:space="0" w:color="auto"/>
        <w:left w:val="none" w:sz="0" w:space="0" w:color="auto"/>
        <w:bottom w:val="none" w:sz="0" w:space="0" w:color="auto"/>
        <w:right w:val="none" w:sz="0" w:space="0" w:color="auto"/>
      </w:divBdr>
    </w:div>
    <w:div w:id="48383602">
      <w:bodyDiv w:val="1"/>
      <w:marLeft w:val="0"/>
      <w:marRight w:val="0"/>
      <w:marTop w:val="0"/>
      <w:marBottom w:val="0"/>
      <w:divBdr>
        <w:top w:val="none" w:sz="0" w:space="0" w:color="auto"/>
        <w:left w:val="none" w:sz="0" w:space="0" w:color="auto"/>
        <w:bottom w:val="none" w:sz="0" w:space="0" w:color="auto"/>
        <w:right w:val="none" w:sz="0" w:space="0" w:color="auto"/>
      </w:divBdr>
    </w:div>
    <w:div w:id="82729623">
      <w:bodyDiv w:val="1"/>
      <w:marLeft w:val="0"/>
      <w:marRight w:val="0"/>
      <w:marTop w:val="0"/>
      <w:marBottom w:val="0"/>
      <w:divBdr>
        <w:top w:val="none" w:sz="0" w:space="0" w:color="auto"/>
        <w:left w:val="none" w:sz="0" w:space="0" w:color="auto"/>
        <w:bottom w:val="none" w:sz="0" w:space="0" w:color="auto"/>
        <w:right w:val="none" w:sz="0" w:space="0" w:color="auto"/>
      </w:divBdr>
    </w:div>
    <w:div w:id="99301642">
      <w:bodyDiv w:val="1"/>
      <w:marLeft w:val="0"/>
      <w:marRight w:val="0"/>
      <w:marTop w:val="0"/>
      <w:marBottom w:val="0"/>
      <w:divBdr>
        <w:top w:val="none" w:sz="0" w:space="0" w:color="auto"/>
        <w:left w:val="none" w:sz="0" w:space="0" w:color="auto"/>
        <w:bottom w:val="none" w:sz="0" w:space="0" w:color="auto"/>
        <w:right w:val="none" w:sz="0" w:space="0" w:color="auto"/>
      </w:divBdr>
    </w:div>
    <w:div w:id="164514037">
      <w:bodyDiv w:val="1"/>
      <w:marLeft w:val="0"/>
      <w:marRight w:val="0"/>
      <w:marTop w:val="0"/>
      <w:marBottom w:val="0"/>
      <w:divBdr>
        <w:top w:val="none" w:sz="0" w:space="0" w:color="auto"/>
        <w:left w:val="none" w:sz="0" w:space="0" w:color="auto"/>
        <w:bottom w:val="none" w:sz="0" w:space="0" w:color="auto"/>
        <w:right w:val="none" w:sz="0" w:space="0" w:color="auto"/>
      </w:divBdr>
    </w:div>
    <w:div w:id="200098239">
      <w:bodyDiv w:val="1"/>
      <w:marLeft w:val="0"/>
      <w:marRight w:val="0"/>
      <w:marTop w:val="0"/>
      <w:marBottom w:val="0"/>
      <w:divBdr>
        <w:top w:val="none" w:sz="0" w:space="0" w:color="auto"/>
        <w:left w:val="none" w:sz="0" w:space="0" w:color="auto"/>
        <w:bottom w:val="none" w:sz="0" w:space="0" w:color="auto"/>
        <w:right w:val="none" w:sz="0" w:space="0" w:color="auto"/>
      </w:divBdr>
    </w:div>
    <w:div w:id="278025057">
      <w:bodyDiv w:val="1"/>
      <w:marLeft w:val="0"/>
      <w:marRight w:val="0"/>
      <w:marTop w:val="0"/>
      <w:marBottom w:val="0"/>
      <w:divBdr>
        <w:top w:val="none" w:sz="0" w:space="0" w:color="auto"/>
        <w:left w:val="none" w:sz="0" w:space="0" w:color="auto"/>
        <w:bottom w:val="none" w:sz="0" w:space="0" w:color="auto"/>
        <w:right w:val="none" w:sz="0" w:space="0" w:color="auto"/>
      </w:divBdr>
    </w:div>
    <w:div w:id="294070348">
      <w:bodyDiv w:val="1"/>
      <w:marLeft w:val="0"/>
      <w:marRight w:val="0"/>
      <w:marTop w:val="0"/>
      <w:marBottom w:val="0"/>
      <w:divBdr>
        <w:top w:val="none" w:sz="0" w:space="0" w:color="auto"/>
        <w:left w:val="none" w:sz="0" w:space="0" w:color="auto"/>
        <w:bottom w:val="none" w:sz="0" w:space="0" w:color="auto"/>
        <w:right w:val="none" w:sz="0" w:space="0" w:color="auto"/>
      </w:divBdr>
    </w:div>
    <w:div w:id="312032396">
      <w:bodyDiv w:val="1"/>
      <w:marLeft w:val="0"/>
      <w:marRight w:val="0"/>
      <w:marTop w:val="0"/>
      <w:marBottom w:val="0"/>
      <w:divBdr>
        <w:top w:val="none" w:sz="0" w:space="0" w:color="auto"/>
        <w:left w:val="none" w:sz="0" w:space="0" w:color="auto"/>
        <w:bottom w:val="none" w:sz="0" w:space="0" w:color="auto"/>
        <w:right w:val="none" w:sz="0" w:space="0" w:color="auto"/>
      </w:divBdr>
    </w:div>
    <w:div w:id="315693124">
      <w:bodyDiv w:val="1"/>
      <w:marLeft w:val="0"/>
      <w:marRight w:val="0"/>
      <w:marTop w:val="0"/>
      <w:marBottom w:val="0"/>
      <w:divBdr>
        <w:top w:val="none" w:sz="0" w:space="0" w:color="auto"/>
        <w:left w:val="none" w:sz="0" w:space="0" w:color="auto"/>
        <w:bottom w:val="none" w:sz="0" w:space="0" w:color="auto"/>
        <w:right w:val="none" w:sz="0" w:space="0" w:color="auto"/>
      </w:divBdr>
    </w:div>
    <w:div w:id="350379580">
      <w:bodyDiv w:val="1"/>
      <w:marLeft w:val="0"/>
      <w:marRight w:val="0"/>
      <w:marTop w:val="0"/>
      <w:marBottom w:val="0"/>
      <w:divBdr>
        <w:top w:val="none" w:sz="0" w:space="0" w:color="auto"/>
        <w:left w:val="none" w:sz="0" w:space="0" w:color="auto"/>
        <w:bottom w:val="none" w:sz="0" w:space="0" w:color="auto"/>
        <w:right w:val="none" w:sz="0" w:space="0" w:color="auto"/>
      </w:divBdr>
    </w:div>
    <w:div w:id="387538108">
      <w:bodyDiv w:val="1"/>
      <w:marLeft w:val="0"/>
      <w:marRight w:val="0"/>
      <w:marTop w:val="0"/>
      <w:marBottom w:val="0"/>
      <w:divBdr>
        <w:top w:val="none" w:sz="0" w:space="0" w:color="auto"/>
        <w:left w:val="none" w:sz="0" w:space="0" w:color="auto"/>
        <w:bottom w:val="none" w:sz="0" w:space="0" w:color="auto"/>
        <w:right w:val="none" w:sz="0" w:space="0" w:color="auto"/>
      </w:divBdr>
    </w:div>
    <w:div w:id="400179333">
      <w:bodyDiv w:val="1"/>
      <w:marLeft w:val="0"/>
      <w:marRight w:val="0"/>
      <w:marTop w:val="0"/>
      <w:marBottom w:val="0"/>
      <w:divBdr>
        <w:top w:val="none" w:sz="0" w:space="0" w:color="auto"/>
        <w:left w:val="none" w:sz="0" w:space="0" w:color="auto"/>
        <w:bottom w:val="none" w:sz="0" w:space="0" w:color="auto"/>
        <w:right w:val="none" w:sz="0" w:space="0" w:color="auto"/>
      </w:divBdr>
    </w:div>
    <w:div w:id="401176112">
      <w:bodyDiv w:val="1"/>
      <w:marLeft w:val="0"/>
      <w:marRight w:val="0"/>
      <w:marTop w:val="0"/>
      <w:marBottom w:val="0"/>
      <w:divBdr>
        <w:top w:val="none" w:sz="0" w:space="0" w:color="auto"/>
        <w:left w:val="none" w:sz="0" w:space="0" w:color="auto"/>
        <w:bottom w:val="none" w:sz="0" w:space="0" w:color="auto"/>
        <w:right w:val="none" w:sz="0" w:space="0" w:color="auto"/>
      </w:divBdr>
    </w:div>
    <w:div w:id="417948813">
      <w:bodyDiv w:val="1"/>
      <w:marLeft w:val="0"/>
      <w:marRight w:val="0"/>
      <w:marTop w:val="0"/>
      <w:marBottom w:val="0"/>
      <w:divBdr>
        <w:top w:val="none" w:sz="0" w:space="0" w:color="auto"/>
        <w:left w:val="none" w:sz="0" w:space="0" w:color="auto"/>
        <w:bottom w:val="none" w:sz="0" w:space="0" w:color="auto"/>
        <w:right w:val="none" w:sz="0" w:space="0" w:color="auto"/>
      </w:divBdr>
    </w:div>
    <w:div w:id="490826563">
      <w:bodyDiv w:val="1"/>
      <w:marLeft w:val="0"/>
      <w:marRight w:val="0"/>
      <w:marTop w:val="0"/>
      <w:marBottom w:val="0"/>
      <w:divBdr>
        <w:top w:val="none" w:sz="0" w:space="0" w:color="auto"/>
        <w:left w:val="none" w:sz="0" w:space="0" w:color="auto"/>
        <w:bottom w:val="none" w:sz="0" w:space="0" w:color="auto"/>
        <w:right w:val="none" w:sz="0" w:space="0" w:color="auto"/>
      </w:divBdr>
    </w:div>
    <w:div w:id="498228486">
      <w:bodyDiv w:val="1"/>
      <w:marLeft w:val="0"/>
      <w:marRight w:val="0"/>
      <w:marTop w:val="0"/>
      <w:marBottom w:val="0"/>
      <w:divBdr>
        <w:top w:val="none" w:sz="0" w:space="0" w:color="auto"/>
        <w:left w:val="none" w:sz="0" w:space="0" w:color="auto"/>
        <w:bottom w:val="none" w:sz="0" w:space="0" w:color="auto"/>
        <w:right w:val="none" w:sz="0" w:space="0" w:color="auto"/>
      </w:divBdr>
    </w:div>
    <w:div w:id="508718702">
      <w:bodyDiv w:val="1"/>
      <w:marLeft w:val="0"/>
      <w:marRight w:val="0"/>
      <w:marTop w:val="0"/>
      <w:marBottom w:val="0"/>
      <w:divBdr>
        <w:top w:val="none" w:sz="0" w:space="0" w:color="auto"/>
        <w:left w:val="none" w:sz="0" w:space="0" w:color="auto"/>
        <w:bottom w:val="none" w:sz="0" w:space="0" w:color="auto"/>
        <w:right w:val="none" w:sz="0" w:space="0" w:color="auto"/>
      </w:divBdr>
    </w:div>
    <w:div w:id="549389393">
      <w:bodyDiv w:val="1"/>
      <w:marLeft w:val="0"/>
      <w:marRight w:val="0"/>
      <w:marTop w:val="0"/>
      <w:marBottom w:val="0"/>
      <w:divBdr>
        <w:top w:val="none" w:sz="0" w:space="0" w:color="auto"/>
        <w:left w:val="none" w:sz="0" w:space="0" w:color="auto"/>
        <w:bottom w:val="none" w:sz="0" w:space="0" w:color="auto"/>
        <w:right w:val="none" w:sz="0" w:space="0" w:color="auto"/>
      </w:divBdr>
    </w:div>
    <w:div w:id="569003656">
      <w:bodyDiv w:val="1"/>
      <w:marLeft w:val="0"/>
      <w:marRight w:val="0"/>
      <w:marTop w:val="0"/>
      <w:marBottom w:val="0"/>
      <w:divBdr>
        <w:top w:val="none" w:sz="0" w:space="0" w:color="auto"/>
        <w:left w:val="none" w:sz="0" w:space="0" w:color="auto"/>
        <w:bottom w:val="none" w:sz="0" w:space="0" w:color="auto"/>
        <w:right w:val="none" w:sz="0" w:space="0" w:color="auto"/>
      </w:divBdr>
    </w:div>
    <w:div w:id="599143489">
      <w:bodyDiv w:val="1"/>
      <w:marLeft w:val="0"/>
      <w:marRight w:val="0"/>
      <w:marTop w:val="0"/>
      <w:marBottom w:val="0"/>
      <w:divBdr>
        <w:top w:val="none" w:sz="0" w:space="0" w:color="auto"/>
        <w:left w:val="none" w:sz="0" w:space="0" w:color="auto"/>
        <w:bottom w:val="none" w:sz="0" w:space="0" w:color="auto"/>
        <w:right w:val="none" w:sz="0" w:space="0" w:color="auto"/>
      </w:divBdr>
    </w:div>
    <w:div w:id="627514707">
      <w:bodyDiv w:val="1"/>
      <w:marLeft w:val="0"/>
      <w:marRight w:val="0"/>
      <w:marTop w:val="0"/>
      <w:marBottom w:val="0"/>
      <w:divBdr>
        <w:top w:val="none" w:sz="0" w:space="0" w:color="auto"/>
        <w:left w:val="none" w:sz="0" w:space="0" w:color="auto"/>
        <w:bottom w:val="none" w:sz="0" w:space="0" w:color="auto"/>
        <w:right w:val="none" w:sz="0" w:space="0" w:color="auto"/>
      </w:divBdr>
    </w:div>
    <w:div w:id="682098938">
      <w:bodyDiv w:val="1"/>
      <w:marLeft w:val="0"/>
      <w:marRight w:val="0"/>
      <w:marTop w:val="0"/>
      <w:marBottom w:val="0"/>
      <w:divBdr>
        <w:top w:val="none" w:sz="0" w:space="0" w:color="auto"/>
        <w:left w:val="none" w:sz="0" w:space="0" w:color="auto"/>
        <w:bottom w:val="none" w:sz="0" w:space="0" w:color="auto"/>
        <w:right w:val="none" w:sz="0" w:space="0" w:color="auto"/>
      </w:divBdr>
    </w:div>
    <w:div w:id="720907651">
      <w:bodyDiv w:val="1"/>
      <w:marLeft w:val="0"/>
      <w:marRight w:val="0"/>
      <w:marTop w:val="0"/>
      <w:marBottom w:val="0"/>
      <w:divBdr>
        <w:top w:val="none" w:sz="0" w:space="0" w:color="auto"/>
        <w:left w:val="none" w:sz="0" w:space="0" w:color="auto"/>
        <w:bottom w:val="none" w:sz="0" w:space="0" w:color="auto"/>
        <w:right w:val="none" w:sz="0" w:space="0" w:color="auto"/>
      </w:divBdr>
    </w:div>
    <w:div w:id="744499381">
      <w:bodyDiv w:val="1"/>
      <w:marLeft w:val="0"/>
      <w:marRight w:val="0"/>
      <w:marTop w:val="0"/>
      <w:marBottom w:val="0"/>
      <w:divBdr>
        <w:top w:val="none" w:sz="0" w:space="0" w:color="auto"/>
        <w:left w:val="none" w:sz="0" w:space="0" w:color="auto"/>
        <w:bottom w:val="none" w:sz="0" w:space="0" w:color="auto"/>
        <w:right w:val="none" w:sz="0" w:space="0" w:color="auto"/>
      </w:divBdr>
    </w:div>
    <w:div w:id="775175984">
      <w:bodyDiv w:val="1"/>
      <w:marLeft w:val="0"/>
      <w:marRight w:val="0"/>
      <w:marTop w:val="0"/>
      <w:marBottom w:val="0"/>
      <w:divBdr>
        <w:top w:val="none" w:sz="0" w:space="0" w:color="auto"/>
        <w:left w:val="none" w:sz="0" w:space="0" w:color="auto"/>
        <w:bottom w:val="none" w:sz="0" w:space="0" w:color="auto"/>
        <w:right w:val="none" w:sz="0" w:space="0" w:color="auto"/>
      </w:divBdr>
    </w:div>
    <w:div w:id="812717131">
      <w:bodyDiv w:val="1"/>
      <w:marLeft w:val="0"/>
      <w:marRight w:val="0"/>
      <w:marTop w:val="0"/>
      <w:marBottom w:val="0"/>
      <w:divBdr>
        <w:top w:val="none" w:sz="0" w:space="0" w:color="auto"/>
        <w:left w:val="none" w:sz="0" w:space="0" w:color="auto"/>
        <w:bottom w:val="none" w:sz="0" w:space="0" w:color="auto"/>
        <w:right w:val="none" w:sz="0" w:space="0" w:color="auto"/>
      </w:divBdr>
    </w:div>
    <w:div w:id="813789608">
      <w:bodyDiv w:val="1"/>
      <w:marLeft w:val="0"/>
      <w:marRight w:val="0"/>
      <w:marTop w:val="0"/>
      <w:marBottom w:val="0"/>
      <w:divBdr>
        <w:top w:val="none" w:sz="0" w:space="0" w:color="auto"/>
        <w:left w:val="none" w:sz="0" w:space="0" w:color="auto"/>
        <w:bottom w:val="none" w:sz="0" w:space="0" w:color="auto"/>
        <w:right w:val="none" w:sz="0" w:space="0" w:color="auto"/>
      </w:divBdr>
    </w:div>
    <w:div w:id="840121774">
      <w:bodyDiv w:val="1"/>
      <w:marLeft w:val="0"/>
      <w:marRight w:val="0"/>
      <w:marTop w:val="0"/>
      <w:marBottom w:val="0"/>
      <w:divBdr>
        <w:top w:val="none" w:sz="0" w:space="0" w:color="auto"/>
        <w:left w:val="none" w:sz="0" w:space="0" w:color="auto"/>
        <w:bottom w:val="none" w:sz="0" w:space="0" w:color="auto"/>
        <w:right w:val="none" w:sz="0" w:space="0" w:color="auto"/>
      </w:divBdr>
    </w:div>
    <w:div w:id="946354274">
      <w:bodyDiv w:val="1"/>
      <w:marLeft w:val="0"/>
      <w:marRight w:val="0"/>
      <w:marTop w:val="0"/>
      <w:marBottom w:val="0"/>
      <w:divBdr>
        <w:top w:val="none" w:sz="0" w:space="0" w:color="auto"/>
        <w:left w:val="none" w:sz="0" w:space="0" w:color="auto"/>
        <w:bottom w:val="none" w:sz="0" w:space="0" w:color="auto"/>
        <w:right w:val="none" w:sz="0" w:space="0" w:color="auto"/>
      </w:divBdr>
    </w:div>
    <w:div w:id="980815843">
      <w:bodyDiv w:val="1"/>
      <w:marLeft w:val="0"/>
      <w:marRight w:val="0"/>
      <w:marTop w:val="0"/>
      <w:marBottom w:val="0"/>
      <w:divBdr>
        <w:top w:val="none" w:sz="0" w:space="0" w:color="auto"/>
        <w:left w:val="none" w:sz="0" w:space="0" w:color="auto"/>
        <w:bottom w:val="none" w:sz="0" w:space="0" w:color="auto"/>
        <w:right w:val="none" w:sz="0" w:space="0" w:color="auto"/>
      </w:divBdr>
    </w:div>
    <w:div w:id="1029336262">
      <w:bodyDiv w:val="1"/>
      <w:marLeft w:val="0"/>
      <w:marRight w:val="0"/>
      <w:marTop w:val="0"/>
      <w:marBottom w:val="0"/>
      <w:divBdr>
        <w:top w:val="none" w:sz="0" w:space="0" w:color="auto"/>
        <w:left w:val="none" w:sz="0" w:space="0" w:color="auto"/>
        <w:bottom w:val="none" w:sz="0" w:space="0" w:color="auto"/>
        <w:right w:val="none" w:sz="0" w:space="0" w:color="auto"/>
      </w:divBdr>
    </w:div>
    <w:div w:id="1051078489">
      <w:bodyDiv w:val="1"/>
      <w:marLeft w:val="0"/>
      <w:marRight w:val="0"/>
      <w:marTop w:val="0"/>
      <w:marBottom w:val="0"/>
      <w:divBdr>
        <w:top w:val="none" w:sz="0" w:space="0" w:color="auto"/>
        <w:left w:val="none" w:sz="0" w:space="0" w:color="auto"/>
        <w:bottom w:val="none" w:sz="0" w:space="0" w:color="auto"/>
        <w:right w:val="none" w:sz="0" w:space="0" w:color="auto"/>
      </w:divBdr>
    </w:div>
    <w:div w:id="1063525822">
      <w:bodyDiv w:val="1"/>
      <w:marLeft w:val="0"/>
      <w:marRight w:val="0"/>
      <w:marTop w:val="0"/>
      <w:marBottom w:val="0"/>
      <w:divBdr>
        <w:top w:val="none" w:sz="0" w:space="0" w:color="auto"/>
        <w:left w:val="none" w:sz="0" w:space="0" w:color="auto"/>
        <w:bottom w:val="none" w:sz="0" w:space="0" w:color="auto"/>
        <w:right w:val="none" w:sz="0" w:space="0" w:color="auto"/>
      </w:divBdr>
    </w:div>
    <w:div w:id="1189564181">
      <w:bodyDiv w:val="1"/>
      <w:marLeft w:val="0"/>
      <w:marRight w:val="0"/>
      <w:marTop w:val="0"/>
      <w:marBottom w:val="0"/>
      <w:divBdr>
        <w:top w:val="none" w:sz="0" w:space="0" w:color="auto"/>
        <w:left w:val="none" w:sz="0" w:space="0" w:color="auto"/>
        <w:bottom w:val="none" w:sz="0" w:space="0" w:color="auto"/>
        <w:right w:val="none" w:sz="0" w:space="0" w:color="auto"/>
      </w:divBdr>
    </w:div>
    <w:div w:id="1403724133">
      <w:bodyDiv w:val="1"/>
      <w:marLeft w:val="0"/>
      <w:marRight w:val="0"/>
      <w:marTop w:val="0"/>
      <w:marBottom w:val="0"/>
      <w:divBdr>
        <w:top w:val="none" w:sz="0" w:space="0" w:color="auto"/>
        <w:left w:val="none" w:sz="0" w:space="0" w:color="auto"/>
        <w:bottom w:val="none" w:sz="0" w:space="0" w:color="auto"/>
        <w:right w:val="none" w:sz="0" w:space="0" w:color="auto"/>
      </w:divBdr>
    </w:div>
    <w:div w:id="1454668348">
      <w:bodyDiv w:val="1"/>
      <w:marLeft w:val="0"/>
      <w:marRight w:val="0"/>
      <w:marTop w:val="0"/>
      <w:marBottom w:val="0"/>
      <w:divBdr>
        <w:top w:val="none" w:sz="0" w:space="0" w:color="auto"/>
        <w:left w:val="none" w:sz="0" w:space="0" w:color="auto"/>
        <w:bottom w:val="none" w:sz="0" w:space="0" w:color="auto"/>
        <w:right w:val="none" w:sz="0" w:space="0" w:color="auto"/>
      </w:divBdr>
    </w:div>
    <w:div w:id="1486773771">
      <w:bodyDiv w:val="1"/>
      <w:marLeft w:val="0"/>
      <w:marRight w:val="0"/>
      <w:marTop w:val="0"/>
      <w:marBottom w:val="0"/>
      <w:divBdr>
        <w:top w:val="none" w:sz="0" w:space="0" w:color="auto"/>
        <w:left w:val="none" w:sz="0" w:space="0" w:color="auto"/>
        <w:bottom w:val="none" w:sz="0" w:space="0" w:color="auto"/>
        <w:right w:val="none" w:sz="0" w:space="0" w:color="auto"/>
      </w:divBdr>
    </w:div>
    <w:div w:id="1498811781">
      <w:bodyDiv w:val="1"/>
      <w:marLeft w:val="0"/>
      <w:marRight w:val="0"/>
      <w:marTop w:val="0"/>
      <w:marBottom w:val="0"/>
      <w:divBdr>
        <w:top w:val="none" w:sz="0" w:space="0" w:color="auto"/>
        <w:left w:val="none" w:sz="0" w:space="0" w:color="auto"/>
        <w:bottom w:val="none" w:sz="0" w:space="0" w:color="auto"/>
        <w:right w:val="none" w:sz="0" w:space="0" w:color="auto"/>
      </w:divBdr>
    </w:div>
    <w:div w:id="1508598895">
      <w:bodyDiv w:val="1"/>
      <w:marLeft w:val="0"/>
      <w:marRight w:val="0"/>
      <w:marTop w:val="0"/>
      <w:marBottom w:val="0"/>
      <w:divBdr>
        <w:top w:val="none" w:sz="0" w:space="0" w:color="auto"/>
        <w:left w:val="none" w:sz="0" w:space="0" w:color="auto"/>
        <w:bottom w:val="none" w:sz="0" w:space="0" w:color="auto"/>
        <w:right w:val="none" w:sz="0" w:space="0" w:color="auto"/>
      </w:divBdr>
    </w:div>
    <w:div w:id="1558012102">
      <w:bodyDiv w:val="1"/>
      <w:marLeft w:val="0"/>
      <w:marRight w:val="0"/>
      <w:marTop w:val="0"/>
      <w:marBottom w:val="0"/>
      <w:divBdr>
        <w:top w:val="none" w:sz="0" w:space="0" w:color="auto"/>
        <w:left w:val="none" w:sz="0" w:space="0" w:color="auto"/>
        <w:bottom w:val="none" w:sz="0" w:space="0" w:color="auto"/>
        <w:right w:val="none" w:sz="0" w:space="0" w:color="auto"/>
      </w:divBdr>
    </w:div>
    <w:div w:id="1670210657">
      <w:bodyDiv w:val="1"/>
      <w:marLeft w:val="0"/>
      <w:marRight w:val="0"/>
      <w:marTop w:val="0"/>
      <w:marBottom w:val="0"/>
      <w:divBdr>
        <w:top w:val="none" w:sz="0" w:space="0" w:color="auto"/>
        <w:left w:val="none" w:sz="0" w:space="0" w:color="auto"/>
        <w:bottom w:val="none" w:sz="0" w:space="0" w:color="auto"/>
        <w:right w:val="none" w:sz="0" w:space="0" w:color="auto"/>
      </w:divBdr>
    </w:div>
    <w:div w:id="1676423144">
      <w:bodyDiv w:val="1"/>
      <w:marLeft w:val="0"/>
      <w:marRight w:val="0"/>
      <w:marTop w:val="0"/>
      <w:marBottom w:val="0"/>
      <w:divBdr>
        <w:top w:val="none" w:sz="0" w:space="0" w:color="auto"/>
        <w:left w:val="none" w:sz="0" w:space="0" w:color="auto"/>
        <w:bottom w:val="none" w:sz="0" w:space="0" w:color="auto"/>
        <w:right w:val="none" w:sz="0" w:space="0" w:color="auto"/>
      </w:divBdr>
    </w:div>
    <w:div w:id="1723559504">
      <w:bodyDiv w:val="1"/>
      <w:marLeft w:val="0"/>
      <w:marRight w:val="0"/>
      <w:marTop w:val="0"/>
      <w:marBottom w:val="0"/>
      <w:divBdr>
        <w:top w:val="none" w:sz="0" w:space="0" w:color="auto"/>
        <w:left w:val="none" w:sz="0" w:space="0" w:color="auto"/>
        <w:bottom w:val="none" w:sz="0" w:space="0" w:color="auto"/>
        <w:right w:val="none" w:sz="0" w:space="0" w:color="auto"/>
      </w:divBdr>
    </w:div>
    <w:div w:id="1752001025">
      <w:bodyDiv w:val="1"/>
      <w:marLeft w:val="0"/>
      <w:marRight w:val="0"/>
      <w:marTop w:val="0"/>
      <w:marBottom w:val="0"/>
      <w:divBdr>
        <w:top w:val="none" w:sz="0" w:space="0" w:color="auto"/>
        <w:left w:val="none" w:sz="0" w:space="0" w:color="auto"/>
        <w:bottom w:val="none" w:sz="0" w:space="0" w:color="auto"/>
        <w:right w:val="none" w:sz="0" w:space="0" w:color="auto"/>
      </w:divBdr>
    </w:div>
    <w:div w:id="1771897015">
      <w:bodyDiv w:val="1"/>
      <w:marLeft w:val="0"/>
      <w:marRight w:val="0"/>
      <w:marTop w:val="0"/>
      <w:marBottom w:val="0"/>
      <w:divBdr>
        <w:top w:val="none" w:sz="0" w:space="0" w:color="auto"/>
        <w:left w:val="none" w:sz="0" w:space="0" w:color="auto"/>
        <w:bottom w:val="none" w:sz="0" w:space="0" w:color="auto"/>
        <w:right w:val="none" w:sz="0" w:space="0" w:color="auto"/>
      </w:divBdr>
    </w:div>
    <w:div w:id="1782873225">
      <w:bodyDiv w:val="1"/>
      <w:marLeft w:val="0"/>
      <w:marRight w:val="0"/>
      <w:marTop w:val="0"/>
      <w:marBottom w:val="0"/>
      <w:divBdr>
        <w:top w:val="none" w:sz="0" w:space="0" w:color="auto"/>
        <w:left w:val="none" w:sz="0" w:space="0" w:color="auto"/>
        <w:bottom w:val="none" w:sz="0" w:space="0" w:color="auto"/>
        <w:right w:val="none" w:sz="0" w:space="0" w:color="auto"/>
      </w:divBdr>
    </w:div>
    <w:div w:id="1799955699">
      <w:bodyDiv w:val="1"/>
      <w:marLeft w:val="0"/>
      <w:marRight w:val="0"/>
      <w:marTop w:val="0"/>
      <w:marBottom w:val="0"/>
      <w:divBdr>
        <w:top w:val="none" w:sz="0" w:space="0" w:color="auto"/>
        <w:left w:val="none" w:sz="0" w:space="0" w:color="auto"/>
        <w:bottom w:val="none" w:sz="0" w:space="0" w:color="auto"/>
        <w:right w:val="none" w:sz="0" w:space="0" w:color="auto"/>
      </w:divBdr>
    </w:div>
    <w:div w:id="1838958111">
      <w:bodyDiv w:val="1"/>
      <w:marLeft w:val="0"/>
      <w:marRight w:val="0"/>
      <w:marTop w:val="0"/>
      <w:marBottom w:val="0"/>
      <w:divBdr>
        <w:top w:val="none" w:sz="0" w:space="0" w:color="auto"/>
        <w:left w:val="none" w:sz="0" w:space="0" w:color="auto"/>
        <w:bottom w:val="none" w:sz="0" w:space="0" w:color="auto"/>
        <w:right w:val="none" w:sz="0" w:space="0" w:color="auto"/>
      </w:divBdr>
    </w:div>
    <w:div w:id="1940213921">
      <w:bodyDiv w:val="1"/>
      <w:marLeft w:val="0"/>
      <w:marRight w:val="0"/>
      <w:marTop w:val="0"/>
      <w:marBottom w:val="0"/>
      <w:divBdr>
        <w:top w:val="none" w:sz="0" w:space="0" w:color="auto"/>
        <w:left w:val="none" w:sz="0" w:space="0" w:color="auto"/>
        <w:bottom w:val="none" w:sz="0" w:space="0" w:color="auto"/>
        <w:right w:val="none" w:sz="0" w:space="0" w:color="auto"/>
      </w:divBdr>
    </w:div>
    <w:div w:id="1969779320">
      <w:bodyDiv w:val="1"/>
      <w:marLeft w:val="0"/>
      <w:marRight w:val="0"/>
      <w:marTop w:val="0"/>
      <w:marBottom w:val="0"/>
      <w:divBdr>
        <w:top w:val="none" w:sz="0" w:space="0" w:color="auto"/>
        <w:left w:val="none" w:sz="0" w:space="0" w:color="auto"/>
        <w:bottom w:val="none" w:sz="0" w:space="0" w:color="auto"/>
        <w:right w:val="none" w:sz="0" w:space="0" w:color="auto"/>
      </w:divBdr>
      <w:divsChild>
        <w:div w:id="1313561156">
          <w:marLeft w:val="0"/>
          <w:marRight w:val="0"/>
          <w:marTop w:val="0"/>
          <w:marBottom w:val="0"/>
          <w:divBdr>
            <w:top w:val="none" w:sz="0" w:space="0" w:color="auto"/>
            <w:left w:val="none" w:sz="0" w:space="0" w:color="auto"/>
            <w:bottom w:val="none" w:sz="0" w:space="0" w:color="auto"/>
            <w:right w:val="none" w:sz="0" w:space="0" w:color="auto"/>
          </w:divBdr>
          <w:divsChild>
            <w:div w:id="601451779">
              <w:marLeft w:val="0"/>
              <w:marRight w:val="0"/>
              <w:marTop w:val="0"/>
              <w:marBottom w:val="0"/>
              <w:divBdr>
                <w:top w:val="none" w:sz="0" w:space="0" w:color="auto"/>
                <w:left w:val="none" w:sz="0" w:space="0" w:color="auto"/>
                <w:bottom w:val="none" w:sz="0" w:space="0" w:color="auto"/>
                <w:right w:val="none" w:sz="0" w:space="0" w:color="auto"/>
              </w:divBdr>
            </w:div>
            <w:div w:id="828400495">
              <w:marLeft w:val="0"/>
              <w:marRight w:val="0"/>
              <w:marTop w:val="0"/>
              <w:marBottom w:val="0"/>
              <w:divBdr>
                <w:top w:val="none" w:sz="0" w:space="0" w:color="auto"/>
                <w:left w:val="none" w:sz="0" w:space="0" w:color="auto"/>
                <w:bottom w:val="none" w:sz="0" w:space="0" w:color="auto"/>
                <w:right w:val="none" w:sz="0" w:space="0" w:color="auto"/>
              </w:divBdr>
            </w:div>
            <w:div w:id="1057244940">
              <w:marLeft w:val="0"/>
              <w:marRight w:val="0"/>
              <w:marTop w:val="0"/>
              <w:marBottom w:val="0"/>
              <w:divBdr>
                <w:top w:val="none" w:sz="0" w:space="0" w:color="auto"/>
                <w:left w:val="none" w:sz="0" w:space="0" w:color="auto"/>
                <w:bottom w:val="none" w:sz="0" w:space="0" w:color="auto"/>
                <w:right w:val="none" w:sz="0" w:space="0" w:color="auto"/>
              </w:divBdr>
            </w:div>
            <w:div w:id="1159468333">
              <w:marLeft w:val="0"/>
              <w:marRight w:val="0"/>
              <w:marTop w:val="0"/>
              <w:marBottom w:val="0"/>
              <w:divBdr>
                <w:top w:val="none" w:sz="0" w:space="0" w:color="auto"/>
                <w:left w:val="none" w:sz="0" w:space="0" w:color="auto"/>
                <w:bottom w:val="none" w:sz="0" w:space="0" w:color="auto"/>
                <w:right w:val="none" w:sz="0" w:space="0" w:color="auto"/>
              </w:divBdr>
            </w:div>
            <w:div w:id="1523129182">
              <w:marLeft w:val="0"/>
              <w:marRight w:val="0"/>
              <w:marTop w:val="0"/>
              <w:marBottom w:val="0"/>
              <w:divBdr>
                <w:top w:val="none" w:sz="0" w:space="0" w:color="auto"/>
                <w:left w:val="none" w:sz="0" w:space="0" w:color="auto"/>
                <w:bottom w:val="none" w:sz="0" w:space="0" w:color="auto"/>
                <w:right w:val="none" w:sz="0" w:space="0" w:color="auto"/>
              </w:divBdr>
            </w:div>
            <w:div w:id="61294178">
              <w:marLeft w:val="0"/>
              <w:marRight w:val="0"/>
              <w:marTop w:val="0"/>
              <w:marBottom w:val="0"/>
              <w:divBdr>
                <w:top w:val="none" w:sz="0" w:space="0" w:color="auto"/>
                <w:left w:val="none" w:sz="0" w:space="0" w:color="auto"/>
                <w:bottom w:val="none" w:sz="0" w:space="0" w:color="auto"/>
                <w:right w:val="none" w:sz="0" w:space="0" w:color="auto"/>
              </w:divBdr>
            </w:div>
            <w:div w:id="1010449261">
              <w:marLeft w:val="0"/>
              <w:marRight w:val="0"/>
              <w:marTop w:val="0"/>
              <w:marBottom w:val="0"/>
              <w:divBdr>
                <w:top w:val="none" w:sz="0" w:space="0" w:color="auto"/>
                <w:left w:val="none" w:sz="0" w:space="0" w:color="auto"/>
                <w:bottom w:val="none" w:sz="0" w:space="0" w:color="auto"/>
                <w:right w:val="none" w:sz="0" w:space="0" w:color="auto"/>
              </w:divBdr>
            </w:div>
            <w:div w:id="1838763843">
              <w:marLeft w:val="0"/>
              <w:marRight w:val="0"/>
              <w:marTop w:val="0"/>
              <w:marBottom w:val="0"/>
              <w:divBdr>
                <w:top w:val="none" w:sz="0" w:space="0" w:color="auto"/>
                <w:left w:val="none" w:sz="0" w:space="0" w:color="auto"/>
                <w:bottom w:val="none" w:sz="0" w:space="0" w:color="auto"/>
                <w:right w:val="none" w:sz="0" w:space="0" w:color="auto"/>
              </w:divBdr>
            </w:div>
            <w:div w:id="1743984911">
              <w:marLeft w:val="0"/>
              <w:marRight w:val="0"/>
              <w:marTop w:val="0"/>
              <w:marBottom w:val="0"/>
              <w:divBdr>
                <w:top w:val="none" w:sz="0" w:space="0" w:color="auto"/>
                <w:left w:val="none" w:sz="0" w:space="0" w:color="auto"/>
                <w:bottom w:val="none" w:sz="0" w:space="0" w:color="auto"/>
                <w:right w:val="none" w:sz="0" w:space="0" w:color="auto"/>
              </w:divBdr>
            </w:div>
            <w:div w:id="1961372488">
              <w:marLeft w:val="0"/>
              <w:marRight w:val="0"/>
              <w:marTop w:val="0"/>
              <w:marBottom w:val="0"/>
              <w:divBdr>
                <w:top w:val="none" w:sz="0" w:space="0" w:color="auto"/>
                <w:left w:val="none" w:sz="0" w:space="0" w:color="auto"/>
                <w:bottom w:val="none" w:sz="0" w:space="0" w:color="auto"/>
                <w:right w:val="none" w:sz="0" w:space="0" w:color="auto"/>
              </w:divBdr>
            </w:div>
            <w:div w:id="2081560309">
              <w:marLeft w:val="0"/>
              <w:marRight w:val="0"/>
              <w:marTop w:val="0"/>
              <w:marBottom w:val="0"/>
              <w:divBdr>
                <w:top w:val="none" w:sz="0" w:space="0" w:color="auto"/>
                <w:left w:val="none" w:sz="0" w:space="0" w:color="auto"/>
                <w:bottom w:val="none" w:sz="0" w:space="0" w:color="auto"/>
                <w:right w:val="none" w:sz="0" w:space="0" w:color="auto"/>
              </w:divBdr>
            </w:div>
            <w:div w:id="1085763457">
              <w:marLeft w:val="0"/>
              <w:marRight w:val="0"/>
              <w:marTop w:val="0"/>
              <w:marBottom w:val="0"/>
              <w:divBdr>
                <w:top w:val="none" w:sz="0" w:space="0" w:color="auto"/>
                <w:left w:val="none" w:sz="0" w:space="0" w:color="auto"/>
                <w:bottom w:val="none" w:sz="0" w:space="0" w:color="auto"/>
                <w:right w:val="none" w:sz="0" w:space="0" w:color="auto"/>
              </w:divBdr>
            </w:div>
            <w:div w:id="1636108679">
              <w:marLeft w:val="0"/>
              <w:marRight w:val="0"/>
              <w:marTop w:val="0"/>
              <w:marBottom w:val="0"/>
              <w:divBdr>
                <w:top w:val="none" w:sz="0" w:space="0" w:color="auto"/>
                <w:left w:val="none" w:sz="0" w:space="0" w:color="auto"/>
                <w:bottom w:val="none" w:sz="0" w:space="0" w:color="auto"/>
                <w:right w:val="none" w:sz="0" w:space="0" w:color="auto"/>
              </w:divBdr>
            </w:div>
            <w:div w:id="2066754522">
              <w:marLeft w:val="0"/>
              <w:marRight w:val="0"/>
              <w:marTop w:val="0"/>
              <w:marBottom w:val="0"/>
              <w:divBdr>
                <w:top w:val="none" w:sz="0" w:space="0" w:color="auto"/>
                <w:left w:val="none" w:sz="0" w:space="0" w:color="auto"/>
                <w:bottom w:val="none" w:sz="0" w:space="0" w:color="auto"/>
                <w:right w:val="none" w:sz="0" w:space="0" w:color="auto"/>
              </w:divBdr>
            </w:div>
            <w:div w:id="1854108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220545">
      <w:bodyDiv w:val="1"/>
      <w:marLeft w:val="0"/>
      <w:marRight w:val="0"/>
      <w:marTop w:val="0"/>
      <w:marBottom w:val="0"/>
      <w:divBdr>
        <w:top w:val="none" w:sz="0" w:space="0" w:color="auto"/>
        <w:left w:val="none" w:sz="0" w:space="0" w:color="auto"/>
        <w:bottom w:val="none" w:sz="0" w:space="0" w:color="auto"/>
        <w:right w:val="none" w:sz="0" w:space="0" w:color="auto"/>
      </w:divBdr>
    </w:div>
    <w:div w:id="2061709199">
      <w:bodyDiv w:val="1"/>
      <w:marLeft w:val="0"/>
      <w:marRight w:val="0"/>
      <w:marTop w:val="0"/>
      <w:marBottom w:val="0"/>
      <w:divBdr>
        <w:top w:val="none" w:sz="0" w:space="0" w:color="auto"/>
        <w:left w:val="none" w:sz="0" w:space="0" w:color="auto"/>
        <w:bottom w:val="none" w:sz="0" w:space="0" w:color="auto"/>
        <w:right w:val="none" w:sz="0" w:space="0" w:color="auto"/>
      </w:divBdr>
    </w:div>
    <w:div w:id="2072196194">
      <w:bodyDiv w:val="1"/>
      <w:marLeft w:val="0"/>
      <w:marRight w:val="0"/>
      <w:marTop w:val="0"/>
      <w:marBottom w:val="0"/>
      <w:divBdr>
        <w:top w:val="none" w:sz="0" w:space="0" w:color="auto"/>
        <w:left w:val="none" w:sz="0" w:space="0" w:color="auto"/>
        <w:bottom w:val="none" w:sz="0" w:space="0" w:color="auto"/>
        <w:right w:val="none" w:sz="0" w:space="0" w:color="auto"/>
      </w:divBdr>
    </w:div>
    <w:div w:id="2085296797">
      <w:bodyDiv w:val="1"/>
      <w:marLeft w:val="0"/>
      <w:marRight w:val="0"/>
      <w:marTop w:val="0"/>
      <w:marBottom w:val="0"/>
      <w:divBdr>
        <w:top w:val="none" w:sz="0" w:space="0" w:color="auto"/>
        <w:left w:val="none" w:sz="0" w:space="0" w:color="auto"/>
        <w:bottom w:val="none" w:sz="0" w:space="0" w:color="auto"/>
        <w:right w:val="none" w:sz="0" w:space="0" w:color="auto"/>
      </w:divBdr>
    </w:div>
    <w:div w:id="2114132423">
      <w:bodyDiv w:val="1"/>
      <w:marLeft w:val="0"/>
      <w:marRight w:val="0"/>
      <w:marTop w:val="0"/>
      <w:marBottom w:val="0"/>
      <w:divBdr>
        <w:top w:val="none" w:sz="0" w:space="0" w:color="auto"/>
        <w:left w:val="none" w:sz="0" w:space="0" w:color="auto"/>
        <w:bottom w:val="none" w:sz="0" w:space="0" w:color="auto"/>
        <w:right w:val="none" w:sz="0" w:space="0" w:color="auto"/>
      </w:divBdr>
    </w:div>
    <w:div w:id="2147314786">
      <w:bodyDiv w:val="1"/>
      <w:marLeft w:val="0"/>
      <w:marRight w:val="0"/>
      <w:marTop w:val="0"/>
      <w:marBottom w:val="0"/>
      <w:divBdr>
        <w:top w:val="none" w:sz="0" w:space="0" w:color="auto"/>
        <w:left w:val="none" w:sz="0" w:space="0" w:color="auto"/>
        <w:bottom w:val="none" w:sz="0" w:space="0" w:color="auto"/>
        <w:right w:val="none" w:sz="0" w:space="0" w:color="auto"/>
      </w:divBdr>
      <w:divsChild>
        <w:div w:id="745421858">
          <w:marLeft w:val="0"/>
          <w:marRight w:val="0"/>
          <w:marTop w:val="0"/>
          <w:marBottom w:val="0"/>
          <w:divBdr>
            <w:top w:val="none" w:sz="0" w:space="0" w:color="auto"/>
            <w:left w:val="none" w:sz="0" w:space="0" w:color="auto"/>
            <w:bottom w:val="none" w:sz="0" w:space="0" w:color="auto"/>
            <w:right w:val="none" w:sz="0" w:space="0" w:color="auto"/>
          </w:divBdr>
          <w:divsChild>
            <w:div w:id="2082482866">
              <w:marLeft w:val="0"/>
              <w:marRight w:val="0"/>
              <w:marTop w:val="0"/>
              <w:marBottom w:val="0"/>
              <w:divBdr>
                <w:top w:val="none" w:sz="0" w:space="0" w:color="auto"/>
                <w:left w:val="none" w:sz="0" w:space="0" w:color="auto"/>
                <w:bottom w:val="none" w:sz="0" w:space="0" w:color="auto"/>
                <w:right w:val="none" w:sz="0" w:space="0" w:color="auto"/>
              </w:divBdr>
            </w:div>
            <w:div w:id="266040874">
              <w:marLeft w:val="0"/>
              <w:marRight w:val="0"/>
              <w:marTop w:val="0"/>
              <w:marBottom w:val="0"/>
              <w:divBdr>
                <w:top w:val="none" w:sz="0" w:space="0" w:color="auto"/>
                <w:left w:val="none" w:sz="0" w:space="0" w:color="auto"/>
                <w:bottom w:val="none" w:sz="0" w:space="0" w:color="auto"/>
                <w:right w:val="none" w:sz="0" w:space="0" w:color="auto"/>
              </w:divBdr>
            </w:div>
            <w:div w:id="1521435492">
              <w:marLeft w:val="0"/>
              <w:marRight w:val="0"/>
              <w:marTop w:val="0"/>
              <w:marBottom w:val="0"/>
              <w:divBdr>
                <w:top w:val="none" w:sz="0" w:space="0" w:color="auto"/>
                <w:left w:val="none" w:sz="0" w:space="0" w:color="auto"/>
                <w:bottom w:val="none" w:sz="0" w:space="0" w:color="auto"/>
                <w:right w:val="none" w:sz="0" w:space="0" w:color="auto"/>
              </w:divBdr>
            </w:div>
            <w:div w:id="2095054962">
              <w:marLeft w:val="0"/>
              <w:marRight w:val="0"/>
              <w:marTop w:val="0"/>
              <w:marBottom w:val="0"/>
              <w:divBdr>
                <w:top w:val="none" w:sz="0" w:space="0" w:color="auto"/>
                <w:left w:val="none" w:sz="0" w:space="0" w:color="auto"/>
                <w:bottom w:val="none" w:sz="0" w:space="0" w:color="auto"/>
                <w:right w:val="none" w:sz="0" w:space="0" w:color="auto"/>
              </w:divBdr>
            </w:div>
            <w:div w:id="381294862">
              <w:marLeft w:val="0"/>
              <w:marRight w:val="0"/>
              <w:marTop w:val="0"/>
              <w:marBottom w:val="0"/>
              <w:divBdr>
                <w:top w:val="none" w:sz="0" w:space="0" w:color="auto"/>
                <w:left w:val="none" w:sz="0" w:space="0" w:color="auto"/>
                <w:bottom w:val="none" w:sz="0" w:space="0" w:color="auto"/>
                <w:right w:val="none" w:sz="0" w:space="0" w:color="auto"/>
              </w:divBdr>
            </w:div>
            <w:div w:id="896744806">
              <w:marLeft w:val="0"/>
              <w:marRight w:val="0"/>
              <w:marTop w:val="0"/>
              <w:marBottom w:val="0"/>
              <w:divBdr>
                <w:top w:val="none" w:sz="0" w:space="0" w:color="auto"/>
                <w:left w:val="none" w:sz="0" w:space="0" w:color="auto"/>
                <w:bottom w:val="none" w:sz="0" w:space="0" w:color="auto"/>
                <w:right w:val="none" w:sz="0" w:space="0" w:color="auto"/>
              </w:divBdr>
            </w:div>
            <w:div w:id="59910745">
              <w:marLeft w:val="0"/>
              <w:marRight w:val="0"/>
              <w:marTop w:val="0"/>
              <w:marBottom w:val="0"/>
              <w:divBdr>
                <w:top w:val="none" w:sz="0" w:space="0" w:color="auto"/>
                <w:left w:val="none" w:sz="0" w:space="0" w:color="auto"/>
                <w:bottom w:val="none" w:sz="0" w:space="0" w:color="auto"/>
                <w:right w:val="none" w:sz="0" w:space="0" w:color="auto"/>
              </w:divBdr>
            </w:div>
            <w:div w:id="441193414">
              <w:marLeft w:val="0"/>
              <w:marRight w:val="0"/>
              <w:marTop w:val="0"/>
              <w:marBottom w:val="0"/>
              <w:divBdr>
                <w:top w:val="none" w:sz="0" w:space="0" w:color="auto"/>
                <w:left w:val="none" w:sz="0" w:space="0" w:color="auto"/>
                <w:bottom w:val="none" w:sz="0" w:space="0" w:color="auto"/>
                <w:right w:val="none" w:sz="0" w:space="0" w:color="auto"/>
              </w:divBdr>
            </w:div>
            <w:div w:id="610550102">
              <w:marLeft w:val="0"/>
              <w:marRight w:val="0"/>
              <w:marTop w:val="0"/>
              <w:marBottom w:val="0"/>
              <w:divBdr>
                <w:top w:val="none" w:sz="0" w:space="0" w:color="auto"/>
                <w:left w:val="none" w:sz="0" w:space="0" w:color="auto"/>
                <w:bottom w:val="none" w:sz="0" w:space="0" w:color="auto"/>
                <w:right w:val="none" w:sz="0" w:space="0" w:color="auto"/>
              </w:divBdr>
            </w:div>
            <w:div w:id="501972712">
              <w:marLeft w:val="0"/>
              <w:marRight w:val="0"/>
              <w:marTop w:val="0"/>
              <w:marBottom w:val="0"/>
              <w:divBdr>
                <w:top w:val="none" w:sz="0" w:space="0" w:color="auto"/>
                <w:left w:val="none" w:sz="0" w:space="0" w:color="auto"/>
                <w:bottom w:val="none" w:sz="0" w:space="0" w:color="auto"/>
                <w:right w:val="none" w:sz="0" w:space="0" w:color="auto"/>
              </w:divBdr>
            </w:div>
            <w:div w:id="640843642">
              <w:marLeft w:val="0"/>
              <w:marRight w:val="0"/>
              <w:marTop w:val="0"/>
              <w:marBottom w:val="0"/>
              <w:divBdr>
                <w:top w:val="none" w:sz="0" w:space="0" w:color="auto"/>
                <w:left w:val="none" w:sz="0" w:space="0" w:color="auto"/>
                <w:bottom w:val="none" w:sz="0" w:space="0" w:color="auto"/>
                <w:right w:val="none" w:sz="0" w:space="0" w:color="auto"/>
              </w:divBdr>
            </w:div>
            <w:div w:id="558592477">
              <w:marLeft w:val="0"/>
              <w:marRight w:val="0"/>
              <w:marTop w:val="0"/>
              <w:marBottom w:val="0"/>
              <w:divBdr>
                <w:top w:val="none" w:sz="0" w:space="0" w:color="auto"/>
                <w:left w:val="none" w:sz="0" w:space="0" w:color="auto"/>
                <w:bottom w:val="none" w:sz="0" w:space="0" w:color="auto"/>
                <w:right w:val="none" w:sz="0" w:space="0" w:color="auto"/>
              </w:divBdr>
            </w:div>
            <w:div w:id="1111507724">
              <w:marLeft w:val="0"/>
              <w:marRight w:val="0"/>
              <w:marTop w:val="0"/>
              <w:marBottom w:val="0"/>
              <w:divBdr>
                <w:top w:val="none" w:sz="0" w:space="0" w:color="auto"/>
                <w:left w:val="none" w:sz="0" w:space="0" w:color="auto"/>
                <w:bottom w:val="none" w:sz="0" w:space="0" w:color="auto"/>
                <w:right w:val="none" w:sz="0" w:space="0" w:color="auto"/>
              </w:divBdr>
            </w:div>
            <w:div w:id="793602746">
              <w:marLeft w:val="0"/>
              <w:marRight w:val="0"/>
              <w:marTop w:val="0"/>
              <w:marBottom w:val="0"/>
              <w:divBdr>
                <w:top w:val="none" w:sz="0" w:space="0" w:color="auto"/>
                <w:left w:val="none" w:sz="0" w:space="0" w:color="auto"/>
                <w:bottom w:val="none" w:sz="0" w:space="0" w:color="auto"/>
                <w:right w:val="none" w:sz="0" w:space="0" w:color="auto"/>
              </w:divBdr>
            </w:div>
            <w:div w:id="333649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4.jpeg"/><Relationship Id="rId39"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1.jpeg"/><Relationship Id="rId34" Type="http://schemas.openxmlformats.org/officeDocument/2006/relationships/image" Target="media/image20.png"/><Relationship Id="rId42" Type="http://schemas.openxmlformats.org/officeDocument/2006/relationships/image" Target="media/image25.pn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jpg"/><Relationship Id="rId17" Type="http://schemas.openxmlformats.org/officeDocument/2006/relationships/image" Target="media/image7.png"/><Relationship Id="rId25" Type="http://schemas.openxmlformats.org/officeDocument/2006/relationships/image" Target="media/image130.png"/><Relationship Id="rId33" Type="http://schemas.openxmlformats.org/officeDocument/2006/relationships/image" Target="media/image19.png"/><Relationship Id="rId38" Type="http://schemas.openxmlformats.org/officeDocument/2006/relationships/image" Target="media/image23.wmf"/><Relationship Id="rId46" Type="http://schemas.openxmlformats.org/officeDocument/2006/relationships/image" Target="media/image27.jp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jpeg"/><Relationship Id="rId29" Type="http://schemas.openxmlformats.org/officeDocument/2006/relationships/image" Target="media/image17.png"/><Relationship Id="rId41"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0.png"/><Relationship Id="rId32" Type="http://schemas.openxmlformats.org/officeDocument/2006/relationships/image" Target="media/image18.jpg"/><Relationship Id="rId37"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6.png"/><Relationship Id="rId36" Type="http://schemas.openxmlformats.org/officeDocument/2006/relationships/image" Target="media/image22.wmf"/><Relationship Id="rId10" Type="http://schemas.openxmlformats.org/officeDocument/2006/relationships/footer" Target="footer1.xml"/><Relationship Id="rId19" Type="http://schemas.openxmlformats.org/officeDocument/2006/relationships/image" Target="media/image9.png"/><Relationship Id="rId31" Type="http://schemas.openxmlformats.org/officeDocument/2006/relationships/image" Target="media/image18.png"/><Relationship Id="rId44" Type="http://schemas.openxmlformats.org/officeDocument/2006/relationships/image" Target="media/image26.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5.jpeg"/><Relationship Id="rId30" Type="http://schemas.openxmlformats.org/officeDocument/2006/relationships/image" Target="media/image170.png"/><Relationship Id="rId35" Type="http://schemas.openxmlformats.org/officeDocument/2006/relationships/image" Target="media/image21.jpg"/><Relationship Id="rId43" Type="http://schemas.openxmlformats.org/officeDocument/2006/relationships/oleObject" Target="embeddings/oleObject4.bin"/><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3B1B95-24F9-41C2-91AB-2337FA17BE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6</TotalTime>
  <Pages>39</Pages>
  <Words>4214</Words>
  <Characters>24024</Characters>
  <Application>Microsoft Office Word</Application>
  <DocSecurity>0</DocSecurity>
  <Lines>200</Lines>
  <Paragraphs>56</Paragraphs>
  <ScaleCrop>false</ScaleCrop>
  <Company/>
  <LinksUpToDate>false</LinksUpToDate>
  <CharactersWithSpaces>28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旭 段</dc:creator>
  <cp:keywords/>
  <dc:description/>
  <cp:lastModifiedBy>志文 闫</cp:lastModifiedBy>
  <cp:revision>51</cp:revision>
  <dcterms:created xsi:type="dcterms:W3CDTF">2025-04-13T02:49:00Z</dcterms:created>
  <dcterms:modified xsi:type="dcterms:W3CDTF">2025-05-11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